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233467" w14:textId="037BFCBB" w:rsidR="00456F1B" w:rsidRDefault="002C1BCC" w:rsidP="003F4E37">
      <w:pPr>
        <w:rPr>
          <w:b/>
        </w:rPr>
        <w:sectPr w:rsidR="00456F1B" w:rsidSect="003F26DC">
          <w:headerReference w:type="default" r:id="rId11"/>
          <w:footerReference w:type="default" r:id="rId12"/>
          <w:headerReference w:type="first" r:id="rId13"/>
          <w:footerReference w:type="first" r:id="rId14"/>
          <w:pgSz w:w="16838" w:h="11906" w:orient="landscape" w:code="9"/>
          <w:pgMar w:top="1247" w:right="1247" w:bottom="1247" w:left="1247" w:header="680" w:footer="567" w:gutter="0"/>
          <w:cols w:space="708"/>
          <w:titlePg/>
          <w:docGrid w:linePitch="360"/>
        </w:sectPr>
      </w:pPr>
      <w:r>
        <w:rPr>
          <w:b/>
          <w:noProof/>
        </w:rPr>
        <mc:AlternateContent>
          <mc:Choice Requires="wps">
            <w:drawing>
              <wp:anchor distT="0" distB="0" distL="114300" distR="114300" simplePos="0" relativeHeight="251658241" behindDoc="0" locked="0" layoutInCell="1" allowOverlap="1" wp14:anchorId="633BA966" wp14:editId="29AED947">
                <wp:simplePos x="0" y="0"/>
                <wp:positionH relativeFrom="column">
                  <wp:posOffset>8187055</wp:posOffset>
                </wp:positionH>
                <wp:positionV relativeFrom="paragraph">
                  <wp:posOffset>6126835</wp:posOffset>
                </wp:positionV>
                <wp:extent cx="1486442" cy="247018"/>
                <wp:effectExtent l="0" t="0" r="0" b="0"/>
                <wp:wrapNone/>
                <wp:docPr id="283944886" name="Rectangle 283944886">
                  <a:hlinkClick xmlns:a="http://schemas.openxmlformats.org/drawingml/2006/main" r:id="rId15"/>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1486442" cy="247018"/>
                        </a:xfrm>
                        <a:prstGeom prst="rect">
                          <a:avLst/>
                        </a:prstGeom>
                        <a:no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arto="http://schemas.microsoft.com/office/word/2006/arto">
            <w:pict>
              <v:rect w14:anchorId="0211C7F6" id="Rectangle 1" o:spid="_x0000_s1026" alt="&quot;&quot;" href="https://www.ocr.org.uk/maths" style="position:absolute;margin-left:644.65pt;margin-top:482.45pt;width:117.05pt;height:19.4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" o:button="t" filled="f" stroked="f" strokeweight="2pt">
                <v:fill o:detectmouseclick="t"/>
              </v:rect>
            </w:pict>
          </mc:Fallback>
        </mc:AlternateContent>
      </w:r>
      <w:r w:rsidR="000E77CC">
        <w:rPr>
          <w:b/>
          <w:noProof/>
        </w:rPr>
        <w:drawing>
          <wp:anchor distT="0" distB="0" distL="114300" distR="114300" simplePos="0" relativeHeight="251658240" behindDoc="0" locked="0" layoutInCell="1" allowOverlap="1" wp14:anchorId="00E8FCCB" wp14:editId="6157D8A1">
            <wp:simplePos x="0" y="0"/>
            <wp:positionH relativeFrom="column">
              <wp:posOffset>-791845</wp:posOffset>
            </wp:positionH>
            <wp:positionV relativeFrom="paragraph">
              <wp:posOffset>-882328</wp:posOffset>
            </wp:positionV>
            <wp:extent cx="10678112" cy="7549191"/>
            <wp:effectExtent l="0" t="0" r="9525" b="0"/>
            <wp:wrapNone/>
            <wp:docPr id="1737741420" name="Picture 1737741420" descr="GCSE (9-1) Mathematics Practice materials J560/01 Summer 2023 ser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7741420" name="Picture 2" descr="GCSE (9-1) Mathematics Practice materials J560/01 Summer 2023 series"/>
                    <pic:cNvPicPr/>
                  </pic:nvPicPr>
                  <pic:blipFill>
                    <a:blip r:embed="rId16"/>
                    <a:stretch>
                      <a:fillRect/>
                    </a:stretch>
                  </pic:blipFill>
                  <pic:spPr>
                    <a:xfrm>
                      <a:off x="0" y="0"/>
                      <a:ext cx="10678112" cy="7549191"/>
                    </a:xfrm>
                    <a:prstGeom prst="rect">
                      <a:avLst/>
                    </a:prstGeom>
                  </pic:spPr>
                </pic:pic>
              </a:graphicData>
            </a:graphic>
            <wp14:sizeRelH relativeFrom="margin">
              <wp14:pctWidth>0</wp14:pctWidth>
            </wp14:sizeRelH>
            <wp14:sizeRelV relativeFrom="margin">
              <wp14:pctHeight>0</wp14:pctHeight>
            </wp14:sizeRelV>
          </wp:anchor>
        </w:drawing>
      </w:r>
    </w:p>
    <w:p w14:paraId="0F011D8A" w14:textId="77777777" w:rsidR="00CC4CE1" w:rsidRDefault="00747930" w:rsidP="003F4E37">
      <w:pPr>
        <w:rPr>
          <w:b/>
          <w:color w:val="AF1929"/>
          <w:sz w:val="32"/>
          <w:szCs w:val="32"/>
        </w:rPr>
      </w:pPr>
      <w:r w:rsidRPr="006524B5">
        <w:rPr>
          <w:b/>
          <w:color w:val="AF1929"/>
          <w:sz w:val="32"/>
          <w:szCs w:val="32"/>
        </w:rPr>
        <w:lastRenderedPageBreak/>
        <w:t>J560/01 Mark Scheme</w:t>
      </w:r>
    </w:p>
    <w:p w14:paraId="3947964C" w14:textId="3649FDAB" w:rsidR="003F4E37" w:rsidRPr="006524B5" w:rsidRDefault="003F4E37" w:rsidP="00CC4CE1"/>
    <w:p w14:paraId="08C260AB" w14:textId="50D93EB5" w:rsidR="004D623E" w:rsidRPr="00BA596A" w:rsidRDefault="004D623E" w:rsidP="00204527">
      <w:pPr>
        <w:numPr>
          <w:ilvl w:val="0"/>
          <w:numId w:val="1"/>
        </w:numPr>
      </w:pPr>
      <w:r w:rsidRPr="00BA596A">
        <w:rPr>
          <w:b/>
        </w:rPr>
        <w:t>M</w:t>
      </w:r>
      <w:r w:rsidRPr="00BA596A">
        <w:t xml:space="preserve"> marks are for </w:t>
      </w:r>
      <w:r w:rsidRPr="00BA596A">
        <w:rPr>
          <w:u w:val="single"/>
        </w:rPr>
        <w:t>using a correct method</w:t>
      </w:r>
      <w:r w:rsidRPr="00BA596A">
        <w:t xml:space="preserve"> and are not lost for purely numerical errors.</w:t>
      </w:r>
    </w:p>
    <w:p w14:paraId="24033A44" w14:textId="77777777" w:rsidR="004D623E" w:rsidRPr="00BA596A" w:rsidRDefault="004D623E" w:rsidP="004D623E">
      <w:pPr>
        <w:tabs>
          <w:tab w:val="left" w:pos="600"/>
        </w:tabs>
        <w:ind w:left="567"/>
      </w:pPr>
      <w:r w:rsidRPr="00BA596A">
        <w:rPr>
          <w:b/>
        </w:rPr>
        <w:t>A</w:t>
      </w:r>
      <w:r w:rsidRPr="00BA596A">
        <w:t xml:space="preserve"> marks are for an </w:t>
      </w:r>
      <w:r w:rsidRPr="00BA596A">
        <w:rPr>
          <w:u w:val="single"/>
        </w:rPr>
        <w:t>accurate</w:t>
      </w:r>
      <w:r w:rsidRPr="00BA596A">
        <w:t xml:space="preserve"> answer and depend on preceding </w:t>
      </w:r>
      <w:r w:rsidRPr="00BA596A">
        <w:rPr>
          <w:b/>
        </w:rPr>
        <w:t>M</w:t>
      </w:r>
      <w:r w:rsidRPr="00BA596A">
        <w:t xml:space="preserve"> (method) marks. Therefore </w:t>
      </w:r>
      <w:r w:rsidRPr="00BA596A">
        <w:rPr>
          <w:b/>
        </w:rPr>
        <w:t>M0 A1</w:t>
      </w:r>
      <w:r w:rsidRPr="00BA596A">
        <w:t xml:space="preserve"> cannot be awarded.</w:t>
      </w:r>
    </w:p>
    <w:p w14:paraId="2ADF1ABF" w14:textId="77777777" w:rsidR="004D623E" w:rsidRPr="00BA596A" w:rsidRDefault="004D623E" w:rsidP="004D623E">
      <w:pPr>
        <w:ind w:left="567"/>
      </w:pPr>
      <w:r w:rsidRPr="00BA596A">
        <w:rPr>
          <w:b/>
        </w:rPr>
        <w:t>B</w:t>
      </w:r>
      <w:r w:rsidRPr="00BA596A">
        <w:t xml:space="preserve"> marks are </w:t>
      </w:r>
      <w:r w:rsidRPr="00BA596A">
        <w:rPr>
          <w:u w:val="single"/>
        </w:rPr>
        <w:t>independent</w:t>
      </w:r>
      <w:r w:rsidRPr="00BA596A">
        <w:t xml:space="preserve"> of </w:t>
      </w:r>
      <w:r w:rsidRPr="00BA596A">
        <w:rPr>
          <w:b/>
        </w:rPr>
        <w:t>M</w:t>
      </w:r>
      <w:r w:rsidRPr="00BA596A">
        <w:t xml:space="preserve"> (method) marks and are for a correct final answer, a partially correct answer, or a correct intermediate stage.</w:t>
      </w:r>
    </w:p>
    <w:p w14:paraId="4C11D545" w14:textId="77777777" w:rsidR="004D623E" w:rsidRPr="00BA596A" w:rsidRDefault="004D623E" w:rsidP="004D623E">
      <w:pPr>
        <w:ind w:left="567"/>
      </w:pPr>
      <w:r w:rsidRPr="00BA596A">
        <w:rPr>
          <w:b/>
        </w:rPr>
        <w:t xml:space="preserve">SC </w:t>
      </w:r>
      <w:r w:rsidRPr="00BA596A">
        <w:t xml:space="preserve">marks are for </w:t>
      </w:r>
      <w:r w:rsidRPr="00BA596A">
        <w:rPr>
          <w:u w:val="single"/>
        </w:rPr>
        <w:t>special cases</w:t>
      </w:r>
      <w:r w:rsidRPr="00BA596A">
        <w:t xml:space="preserve"> that are worthy of some credit.</w:t>
      </w:r>
    </w:p>
    <w:p w14:paraId="632FA7A2" w14:textId="77777777" w:rsidR="004D623E" w:rsidRPr="00BA596A" w:rsidRDefault="004D623E" w:rsidP="004D623E">
      <w:pPr>
        <w:tabs>
          <w:tab w:val="num" w:pos="567"/>
        </w:tabs>
        <w:ind w:left="567"/>
      </w:pPr>
    </w:p>
    <w:p w14:paraId="363EDD73" w14:textId="77777777" w:rsidR="004D623E" w:rsidRPr="00BA596A" w:rsidRDefault="004D623E" w:rsidP="004D623E">
      <w:pPr>
        <w:numPr>
          <w:ilvl w:val="0"/>
          <w:numId w:val="1"/>
        </w:numPr>
      </w:pPr>
      <w:r w:rsidRPr="00BA596A">
        <w:t>The following abbreviations are commonly found in GCSE Mathematics mark schemes.</w:t>
      </w:r>
    </w:p>
    <w:p w14:paraId="24C25853" w14:textId="77777777" w:rsidR="004D623E" w:rsidRPr="00BA596A" w:rsidRDefault="004D623E" w:rsidP="004D623E">
      <w:pPr>
        <w:tabs>
          <w:tab w:val="num" w:pos="567"/>
        </w:tabs>
      </w:pPr>
    </w:p>
    <w:p w14:paraId="4EC32FEF" w14:textId="77777777" w:rsidR="004D623E" w:rsidRPr="00BA596A" w:rsidRDefault="004D623E" w:rsidP="004D623E">
      <w:pPr>
        <w:numPr>
          <w:ilvl w:val="1"/>
          <w:numId w:val="5"/>
        </w:numPr>
        <w:ind w:hanging="283"/>
      </w:pPr>
      <w:r w:rsidRPr="00BA596A">
        <w:rPr>
          <w:b/>
        </w:rPr>
        <w:t>figs 237</w:t>
      </w:r>
      <w:r w:rsidRPr="00BA596A">
        <w:t xml:space="preserve">, for example, means any answer with only these digits. You should ignore leading or trailing zeros and any decimal point </w:t>
      </w:r>
      <w:r w:rsidRPr="00BA596A">
        <w:br/>
        <w:t>e.g. 237000, 2.37, 2.370, 0.00237 would be acceptable but 23070 or 2374 would not.</w:t>
      </w:r>
    </w:p>
    <w:p w14:paraId="3112BE1D" w14:textId="77777777" w:rsidR="004D623E" w:rsidRPr="00BA596A" w:rsidRDefault="004D623E" w:rsidP="004D623E">
      <w:pPr>
        <w:numPr>
          <w:ilvl w:val="1"/>
          <w:numId w:val="5"/>
        </w:numPr>
        <w:ind w:hanging="283"/>
      </w:pPr>
      <w:r w:rsidRPr="00BA596A">
        <w:rPr>
          <w:b/>
        </w:rPr>
        <w:t>isw</w:t>
      </w:r>
      <w:r w:rsidRPr="00BA596A">
        <w:t xml:space="preserve"> means </w:t>
      </w:r>
      <w:r w:rsidRPr="00BA596A">
        <w:rPr>
          <w:b/>
        </w:rPr>
        <w:t xml:space="preserve">ignore subsequent working </w:t>
      </w:r>
      <w:r w:rsidRPr="00BA596A">
        <w:t>after correct answer obtained and applies as a default.</w:t>
      </w:r>
    </w:p>
    <w:p w14:paraId="371433A8" w14:textId="77777777" w:rsidR="004D623E" w:rsidRPr="00BA596A" w:rsidRDefault="004D623E" w:rsidP="004D623E">
      <w:pPr>
        <w:numPr>
          <w:ilvl w:val="1"/>
          <w:numId w:val="5"/>
        </w:numPr>
        <w:ind w:hanging="283"/>
      </w:pPr>
      <w:r w:rsidRPr="00BA596A">
        <w:rPr>
          <w:b/>
        </w:rPr>
        <w:t>nfww</w:t>
      </w:r>
      <w:r w:rsidRPr="00BA596A">
        <w:t xml:space="preserve"> means </w:t>
      </w:r>
      <w:r w:rsidRPr="00BA596A">
        <w:rPr>
          <w:b/>
        </w:rPr>
        <w:t>not from wrong working</w:t>
      </w:r>
      <w:r w:rsidRPr="00BA596A">
        <w:t>.</w:t>
      </w:r>
    </w:p>
    <w:p w14:paraId="1D0E74B2" w14:textId="77777777" w:rsidR="004D623E" w:rsidRPr="00BA596A" w:rsidRDefault="004D623E" w:rsidP="004D623E">
      <w:pPr>
        <w:numPr>
          <w:ilvl w:val="1"/>
          <w:numId w:val="5"/>
        </w:numPr>
        <w:ind w:hanging="283"/>
      </w:pPr>
      <w:r w:rsidRPr="00BA596A">
        <w:rPr>
          <w:b/>
        </w:rPr>
        <w:t>oe</w:t>
      </w:r>
      <w:r w:rsidRPr="00BA596A">
        <w:t xml:space="preserve"> means </w:t>
      </w:r>
      <w:r w:rsidRPr="00BA596A">
        <w:rPr>
          <w:b/>
        </w:rPr>
        <w:t>or equivalent</w:t>
      </w:r>
      <w:r w:rsidRPr="00BA596A">
        <w:t>.</w:t>
      </w:r>
    </w:p>
    <w:p w14:paraId="4E9FA123" w14:textId="77777777" w:rsidR="004D623E" w:rsidRPr="00BA596A" w:rsidRDefault="004D623E" w:rsidP="004D623E">
      <w:pPr>
        <w:numPr>
          <w:ilvl w:val="1"/>
          <w:numId w:val="5"/>
        </w:numPr>
        <w:ind w:hanging="283"/>
      </w:pPr>
      <w:r w:rsidRPr="00BA596A">
        <w:rPr>
          <w:b/>
        </w:rPr>
        <w:t>rot</w:t>
      </w:r>
      <w:r w:rsidRPr="00BA596A">
        <w:t xml:space="preserve"> means </w:t>
      </w:r>
      <w:r w:rsidRPr="00BA596A">
        <w:rPr>
          <w:b/>
        </w:rPr>
        <w:t>rounded or truncated</w:t>
      </w:r>
      <w:r w:rsidRPr="00BA596A">
        <w:t>.</w:t>
      </w:r>
    </w:p>
    <w:p w14:paraId="5CF598B3" w14:textId="77777777" w:rsidR="004D623E" w:rsidRPr="00BA596A" w:rsidRDefault="004D623E" w:rsidP="004D623E">
      <w:pPr>
        <w:numPr>
          <w:ilvl w:val="1"/>
          <w:numId w:val="5"/>
        </w:numPr>
        <w:ind w:hanging="283"/>
      </w:pPr>
      <w:r w:rsidRPr="00BA596A">
        <w:rPr>
          <w:b/>
        </w:rPr>
        <w:t>soi</w:t>
      </w:r>
      <w:r w:rsidRPr="00BA596A">
        <w:t xml:space="preserve"> means </w:t>
      </w:r>
      <w:r w:rsidRPr="00BA596A">
        <w:rPr>
          <w:b/>
        </w:rPr>
        <w:t>seen or implied</w:t>
      </w:r>
      <w:r w:rsidRPr="00BA596A">
        <w:t>.</w:t>
      </w:r>
    </w:p>
    <w:p w14:paraId="54EFF4D3" w14:textId="77777777" w:rsidR="004D623E" w:rsidRPr="00BA596A" w:rsidRDefault="004D623E" w:rsidP="004D623E">
      <w:pPr>
        <w:numPr>
          <w:ilvl w:val="1"/>
          <w:numId w:val="5"/>
        </w:numPr>
        <w:ind w:hanging="283"/>
      </w:pPr>
      <w:r w:rsidRPr="00BA596A">
        <w:rPr>
          <w:b/>
        </w:rPr>
        <w:t>dep</w:t>
      </w:r>
      <w:r w:rsidRPr="00BA596A">
        <w:t xml:space="preserve"> means that the marks are </w:t>
      </w:r>
      <w:r w:rsidRPr="00BA596A">
        <w:rPr>
          <w:b/>
        </w:rPr>
        <w:t>dependent</w:t>
      </w:r>
      <w:r w:rsidRPr="00BA596A">
        <w:t xml:space="preserve"> on the marks indicated. You must check that the candidate has met all the criteria specified for the mark to be awarded.  </w:t>
      </w:r>
    </w:p>
    <w:p w14:paraId="14902EC7" w14:textId="77777777" w:rsidR="004D623E" w:rsidRPr="00BA596A" w:rsidRDefault="004D623E" w:rsidP="004D623E">
      <w:pPr>
        <w:numPr>
          <w:ilvl w:val="1"/>
          <w:numId w:val="5"/>
        </w:numPr>
        <w:ind w:hanging="283"/>
        <w:rPr>
          <w:b/>
        </w:rPr>
      </w:pPr>
      <w:r w:rsidRPr="00BA596A">
        <w:rPr>
          <w:b/>
        </w:rPr>
        <w:t xml:space="preserve">with correct working </w:t>
      </w:r>
      <w:r w:rsidRPr="00BA596A">
        <w:t xml:space="preserve">means that full marks </w:t>
      </w:r>
      <w:r w:rsidRPr="00BA596A">
        <w:rPr>
          <w:b/>
        </w:rPr>
        <w:t>must not</w:t>
      </w:r>
      <w:r w:rsidRPr="00BA596A">
        <w:t xml:space="preserve"> be awarded without some working. The required minimum amount of working will be defined in the guidance column and </w:t>
      </w:r>
      <w:r w:rsidRPr="00BA596A">
        <w:rPr>
          <w:b/>
        </w:rPr>
        <w:t>SC</w:t>
      </w:r>
      <w:r w:rsidRPr="00BA596A">
        <w:t xml:space="preserve"> marks given for unsupported answers.</w:t>
      </w:r>
      <w:r w:rsidRPr="00BA596A">
        <w:rPr>
          <w:b/>
        </w:rPr>
        <w:br/>
      </w:r>
    </w:p>
    <w:p w14:paraId="7A5F3FE3" w14:textId="77777777" w:rsidR="004D623E" w:rsidRPr="00BA596A" w:rsidRDefault="004D623E" w:rsidP="004D623E">
      <w:pPr>
        <w:numPr>
          <w:ilvl w:val="0"/>
          <w:numId w:val="1"/>
        </w:numPr>
      </w:pPr>
      <w:r w:rsidRPr="00BA596A">
        <w:t>Anything in the mark scheme which is in square brackets […] is not required for the mark to be earned, but if present it must be correct.</w:t>
      </w:r>
    </w:p>
    <w:p w14:paraId="3322DF20" w14:textId="77777777" w:rsidR="004D623E" w:rsidRPr="00BA596A" w:rsidRDefault="004D623E" w:rsidP="004D623E">
      <w:pPr>
        <w:ind w:left="1134"/>
      </w:pPr>
    </w:p>
    <w:p w14:paraId="5BD6AB9C" w14:textId="77777777" w:rsidR="004D623E" w:rsidRPr="00BA596A" w:rsidRDefault="004D623E" w:rsidP="004D623E">
      <w:pPr>
        <w:numPr>
          <w:ilvl w:val="0"/>
          <w:numId w:val="1"/>
        </w:numPr>
      </w:pPr>
      <w:r w:rsidRPr="00BA596A">
        <w:t xml:space="preserve">Unless the command word requires that working is shown and the working required is stated in the mark scheme, then if the correct answer is clearly given and is </w:t>
      </w:r>
      <w:r w:rsidRPr="00BA596A">
        <w:rPr>
          <w:u w:val="single"/>
        </w:rPr>
        <w:t>not from wrong working</w:t>
      </w:r>
      <w:r w:rsidRPr="00BA596A">
        <w:t xml:space="preserve"> </w:t>
      </w:r>
      <w:r w:rsidRPr="00BA596A">
        <w:rPr>
          <w:b/>
        </w:rPr>
        <w:t>full marks</w:t>
      </w:r>
      <w:r w:rsidRPr="00BA596A">
        <w:t xml:space="preserve"> should be awarded. </w:t>
      </w:r>
    </w:p>
    <w:p w14:paraId="55826978" w14:textId="77777777" w:rsidR="004D623E" w:rsidRPr="00BA596A" w:rsidRDefault="004D623E" w:rsidP="004D623E">
      <w:pPr>
        <w:ind w:left="720"/>
      </w:pPr>
    </w:p>
    <w:p w14:paraId="07150CB8" w14:textId="77777777" w:rsidR="004D623E" w:rsidRPr="00BA596A" w:rsidRDefault="004D623E" w:rsidP="004D623E">
      <w:pPr>
        <w:ind w:left="567"/>
      </w:pPr>
      <w:r w:rsidRPr="00BA596A">
        <w:t>Do not award the marks if the answer was obtained from an incorrect method, i.e. incorrect working is seen and the correct answer clearly follows from it.</w:t>
      </w:r>
    </w:p>
    <w:p w14:paraId="4D95A671" w14:textId="77777777" w:rsidR="004D623E" w:rsidRPr="00BA596A" w:rsidRDefault="004D623E" w:rsidP="004D623E">
      <w:pPr>
        <w:ind w:left="567"/>
      </w:pPr>
    </w:p>
    <w:p w14:paraId="011F0E5A" w14:textId="77777777" w:rsidR="004D623E" w:rsidRPr="00BA596A" w:rsidRDefault="004D623E" w:rsidP="004D623E">
      <w:pPr>
        <w:numPr>
          <w:ilvl w:val="0"/>
          <w:numId w:val="1"/>
        </w:numPr>
      </w:pPr>
      <w:r w:rsidRPr="00BA596A">
        <w:t>Where follow through (</w:t>
      </w:r>
      <w:r w:rsidRPr="00BA596A">
        <w:rPr>
          <w:b/>
        </w:rPr>
        <w:t>FT</w:t>
      </w:r>
      <w:r w:rsidRPr="00BA596A">
        <w:t xml:space="preserve">) is indicated in the mark scheme, marks can be awarded where the candidate’s work follows correctly from a previous answer whether or not it was correct. For questions with FT available you must ensure that you refer back to the relevant previous answer. You may find it easier to mark these questions candidate by candidate rather than question by question.     </w:t>
      </w:r>
    </w:p>
    <w:p w14:paraId="1F76493F" w14:textId="77777777" w:rsidR="004D623E" w:rsidRPr="00BA596A" w:rsidRDefault="004D623E" w:rsidP="004D623E">
      <w:pPr>
        <w:ind w:left="567"/>
      </w:pPr>
    </w:p>
    <w:p w14:paraId="17E4B25C" w14:textId="77777777" w:rsidR="004D623E" w:rsidRPr="00BA596A" w:rsidRDefault="004D623E" w:rsidP="004D623E">
      <w:pPr>
        <w:ind w:left="567"/>
      </w:pPr>
      <w:r w:rsidRPr="00BA596A">
        <w:t xml:space="preserve">Figures or expressions that are being followed through are sometimes encompassed by single quotation marks after the word </w:t>
      </w:r>
      <w:proofErr w:type="spellStart"/>
      <w:r w:rsidRPr="00BA596A">
        <w:rPr>
          <w:i/>
        </w:rPr>
        <w:t>their</w:t>
      </w:r>
      <w:proofErr w:type="spellEnd"/>
      <w:r w:rsidRPr="00BA596A">
        <w:t xml:space="preserve"> for clarity, e.g. FT 180 × (</w:t>
      </w:r>
      <w:r w:rsidRPr="00BA596A">
        <w:rPr>
          <w:i/>
          <w:iCs/>
        </w:rPr>
        <w:t>their</w:t>
      </w:r>
      <w:r w:rsidRPr="00BA596A">
        <w:t xml:space="preserve"> ‘37’ + 16), or FT 300 – </w:t>
      </w:r>
      <w:r w:rsidRPr="00BA596A">
        <w:sym w:font="Symbol" w:char="F0D6"/>
      </w:r>
      <w:r w:rsidRPr="00BA596A">
        <w:t>(</w:t>
      </w:r>
      <w:r w:rsidRPr="00BA596A">
        <w:rPr>
          <w:i/>
          <w:iCs/>
        </w:rPr>
        <w:t>their</w:t>
      </w:r>
      <w:r w:rsidRPr="00BA596A">
        <w:t xml:space="preserve"> ‘52 + 72’). Answers to part questions which are being followed through are indicated by </w:t>
      </w:r>
      <w:r w:rsidRPr="00BA596A">
        <w:br/>
        <w:t xml:space="preserve">e.g. FT 3 × </w:t>
      </w:r>
      <w:r w:rsidRPr="00BA596A">
        <w:rPr>
          <w:i/>
          <w:iCs/>
        </w:rPr>
        <w:t>their</w:t>
      </w:r>
      <w:r w:rsidRPr="00BA596A">
        <w:t xml:space="preserve"> (a).  </w:t>
      </w:r>
    </w:p>
    <w:p w14:paraId="3B9B2271" w14:textId="77777777" w:rsidR="004D623E" w:rsidRPr="00BA596A" w:rsidRDefault="004D623E" w:rsidP="004D623E">
      <w:pPr>
        <w:ind w:left="567"/>
      </w:pPr>
    </w:p>
    <w:p w14:paraId="49850EEC" w14:textId="77777777" w:rsidR="004D623E" w:rsidRPr="00BA596A" w:rsidRDefault="004D623E" w:rsidP="004D623E">
      <w:pPr>
        <w:numPr>
          <w:ilvl w:val="0"/>
          <w:numId w:val="1"/>
        </w:numPr>
      </w:pPr>
      <w:r w:rsidRPr="00BA596A">
        <w:lastRenderedPageBreak/>
        <w:t xml:space="preserve">In questions </w:t>
      </w:r>
      <w:r w:rsidRPr="00BA596A">
        <w:rPr>
          <w:b/>
        </w:rPr>
        <w:t>with no final answer line</w:t>
      </w:r>
      <w:r w:rsidRPr="00BA596A">
        <w:t xml:space="preserve">, make no deductions for wrong work after an acceptable answer (i.e. </w:t>
      </w:r>
      <w:r w:rsidRPr="00BA596A">
        <w:rPr>
          <w:b/>
        </w:rPr>
        <w:t>isw</w:t>
      </w:r>
      <w:r w:rsidRPr="00BA596A">
        <w:t>) unless the mark scheme says otherwise, indicated</w:t>
      </w:r>
      <w:r w:rsidRPr="00BA596A">
        <w:rPr>
          <w:color w:val="FF0000"/>
        </w:rPr>
        <w:t xml:space="preserve"> </w:t>
      </w:r>
      <w:r w:rsidRPr="00BA596A">
        <w:t>by the instruction ‘mark final answer’.</w:t>
      </w:r>
    </w:p>
    <w:p w14:paraId="109A4902" w14:textId="77777777" w:rsidR="004D623E" w:rsidRPr="00BA596A" w:rsidRDefault="004D623E" w:rsidP="004D623E"/>
    <w:p w14:paraId="09EF79F7" w14:textId="77777777" w:rsidR="004D623E" w:rsidRPr="00BA596A" w:rsidRDefault="004D623E" w:rsidP="004D623E">
      <w:pPr>
        <w:numPr>
          <w:ilvl w:val="0"/>
          <w:numId w:val="1"/>
        </w:numPr>
        <w:rPr>
          <w:lang w:val="en-US"/>
        </w:rPr>
      </w:pPr>
      <w:r w:rsidRPr="00BA596A">
        <w:t xml:space="preserve">In questions </w:t>
      </w:r>
      <w:r w:rsidRPr="00BA596A">
        <w:rPr>
          <w:b/>
        </w:rPr>
        <w:t>with a final answer line and incorrect answer given</w:t>
      </w:r>
      <w:r w:rsidRPr="00BA596A">
        <w:t xml:space="preserve">: </w:t>
      </w:r>
    </w:p>
    <w:p w14:paraId="4326C0F6" w14:textId="77777777" w:rsidR="004D623E" w:rsidRPr="00BA596A" w:rsidRDefault="004D623E" w:rsidP="004D623E">
      <w:pPr>
        <w:ind w:left="720"/>
        <w:rPr>
          <w:lang w:val="en-US"/>
        </w:rPr>
      </w:pPr>
    </w:p>
    <w:p w14:paraId="40C57B1A" w14:textId="7F6555A7" w:rsidR="004D623E" w:rsidRPr="00BA596A" w:rsidRDefault="004D623E" w:rsidP="00034895">
      <w:pPr>
        <w:ind w:left="993" w:hanging="426"/>
        <w:rPr>
          <w:lang w:val="en-US"/>
        </w:rPr>
      </w:pPr>
      <w:r w:rsidRPr="00BA596A">
        <w:rPr>
          <w:lang w:val="en-US"/>
        </w:rPr>
        <w:t>(i)</w:t>
      </w:r>
      <w:r w:rsidR="00034895">
        <w:rPr>
          <w:lang w:val="en-US"/>
        </w:rPr>
        <w:tab/>
      </w:r>
      <w:r w:rsidRPr="00BA596A">
        <w:rPr>
          <w:lang w:val="en-US"/>
        </w:rPr>
        <w:t xml:space="preserve">If the correct answer is seen in the body of working and the answer given on the answer line is a clear transcription error allow full marks unless the mark scheme </w:t>
      </w:r>
      <w:proofErr w:type="gramStart"/>
      <w:r w:rsidRPr="00BA596A">
        <w:rPr>
          <w:lang w:val="en-US"/>
        </w:rPr>
        <w:t>says</w:t>
      </w:r>
      <w:proofErr w:type="gramEnd"/>
      <w:r w:rsidRPr="00BA596A">
        <w:rPr>
          <w:lang w:val="en-US"/>
        </w:rPr>
        <w:t xml:space="preserve"> ‘mark final answer’.  Place the annotation </w:t>
      </w:r>
      <w:r w:rsidRPr="00BA596A">
        <w:sym w:font="Wingdings" w:char="F0FC"/>
      </w:r>
      <w:r w:rsidRPr="00BA596A">
        <w:rPr>
          <w:lang w:val="en-US"/>
        </w:rPr>
        <w:t xml:space="preserve"> next to the correct answer.</w:t>
      </w:r>
    </w:p>
    <w:p w14:paraId="73107733" w14:textId="77777777" w:rsidR="004D623E" w:rsidRPr="00BA596A" w:rsidRDefault="004D623E" w:rsidP="004D623E">
      <w:pPr>
        <w:ind w:firstLine="567"/>
        <w:rPr>
          <w:lang w:val="en-US"/>
        </w:rPr>
      </w:pPr>
    </w:p>
    <w:p w14:paraId="59B9C8CD" w14:textId="68796828" w:rsidR="004D623E" w:rsidRPr="00BA596A" w:rsidRDefault="004D623E" w:rsidP="00034895">
      <w:pPr>
        <w:ind w:left="993" w:hanging="426"/>
        <w:rPr>
          <w:lang w:val="en-US"/>
        </w:rPr>
      </w:pPr>
      <w:r w:rsidRPr="00BA596A">
        <w:rPr>
          <w:lang w:val="en-US"/>
        </w:rPr>
        <w:t>(ii)</w:t>
      </w:r>
      <w:r w:rsidR="00034895">
        <w:rPr>
          <w:lang w:val="en-US"/>
        </w:rPr>
        <w:tab/>
      </w:r>
      <w:r w:rsidRPr="00BA596A">
        <w:rPr>
          <w:lang w:val="en-US"/>
        </w:rPr>
        <w:t xml:space="preserve">If the correct answer is seen in the body of working but the answer line is blank, allow full marks. Place the annotation </w:t>
      </w:r>
      <w:r w:rsidRPr="00BA596A">
        <w:sym w:font="Wingdings" w:char="F0FC"/>
      </w:r>
      <w:r w:rsidRPr="00BA596A">
        <w:rPr>
          <w:lang w:val="en-US"/>
        </w:rPr>
        <w:t xml:space="preserve"> next to the correct answer. </w:t>
      </w:r>
    </w:p>
    <w:p w14:paraId="47594241" w14:textId="77777777" w:rsidR="004D623E" w:rsidRPr="00BA596A" w:rsidRDefault="004D623E" w:rsidP="004D623E">
      <w:pPr>
        <w:ind w:left="993" w:hanging="284"/>
        <w:rPr>
          <w:lang w:val="en-US"/>
        </w:rPr>
      </w:pPr>
    </w:p>
    <w:p w14:paraId="464F9307" w14:textId="5F939B6E" w:rsidR="004D623E" w:rsidRPr="00BA596A" w:rsidRDefault="004D623E" w:rsidP="00034895">
      <w:pPr>
        <w:ind w:left="993" w:hanging="426"/>
        <w:rPr>
          <w:lang w:val="en-US"/>
        </w:rPr>
      </w:pPr>
      <w:r w:rsidRPr="00BA596A">
        <w:rPr>
          <w:lang w:val="en-US"/>
        </w:rPr>
        <w:t>(iii)</w:t>
      </w:r>
      <w:r w:rsidR="00034895">
        <w:rPr>
          <w:lang w:val="en-US"/>
        </w:rPr>
        <w:tab/>
      </w:r>
      <w:r w:rsidRPr="00BA596A">
        <w:rPr>
          <w:lang w:val="en-US"/>
        </w:rPr>
        <w:t xml:space="preserve">If the correct answer is seen in the body of working but a completely different answer is seen on the answer line, then accuracy marks for the answer are lost. Method marks could still be awarded if there is no other method leading to the incorrect answer. Use the </w:t>
      </w:r>
      <w:r w:rsidRPr="00BA596A">
        <w:rPr>
          <w:b/>
          <w:bCs/>
          <w:lang w:val="en-US"/>
        </w:rPr>
        <w:t>M0</w:t>
      </w:r>
      <w:r w:rsidRPr="00BA596A">
        <w:rPr>
          <w:lang w:val="en-US"/>
        </w:rPr>
        <w:t xml:space="preserve">, </w:t>
      </w:r>
      <w:r w:rsidRPr="00BA596A">
        <w:rPr>
          <w:b/>
          <w:bCs/>
          <w:lang w:val="en-US"/>
        </w:rPr>
        <w:t>M1</w:t>
      </w:r>
      <w:r w:rsidRPr="00BA596A">
        <w:rPr>
          <w:lang w:val="en-US"/>
        </w:rPr>
        <w:t xml:space="preserve">, </w:t>
      </w:r>
      <w:r w:rsidRPr="00BA596A">
        <w:rPr>
          <w:b/>
          <w:bCs/>
          <w:lang w:val="en-US"/>
        </w:rPr>
        <w:t>M2</w:t>
      </w:r>
      <w:r w:rsidRPr="00BA596A">
        <w:rPr>
          <w:lang w:val="en-US"/>
        </w:rPr>
        <w:t xml:space="preserve"> annotations as appropriate and place the annotation </w:t>
      </w:r>
      <w:r w:rsidRPr="00BA596A">
        <w:sym w:font="Wingdings" w:char="F0FB"/>
      </w:r>
      <w:r w:rsidRPr="00BA596A">
        <w:t xml:space="preserve"> next to the wrong answer.</w:t>
      </w:r>
      <w:r w:rsidRPr="00BA596A">
        <w:rPr>
          <w:lang w:val="en-US"/>
        </w:rPr>
        <w:t xml:space="preserve"> </w:t>
      </w:r>
    </w:p>
    <w:p w14:paraId="75C83E18" w14:textId="77777777" w:rsidR="004D623E" w:rsidRPr="00BA596A" w:rsidRDefault="004D623E" w:rsidP="004D623E"/>
    <w:p w14:paraId="1E0314A9" w14:textId="77777777" w:rsidR="004D623E" w:rsidRPr="00BA596A" w:rsidRDefault="004D623E" w:rsidP="004D623E">
      <w:pPr>
        <w:numPr>
          <w:ilvl w:val="0"/>
          <w:numId w:val="1"/>
        </w:numPr>
      </w:pPr>
      <w:r w:rsidRPr="00BA596A">
        <w:t xml:space="preserve">In questions </w:t>
      </w:r>
      <w:r w:rsidRPr="00BA596A">
        <w:rPr>
          <w:b/>
        </w:rPr>
        <w:t>with a final answer line</w:t>
      </w:r>
      <w:r w:rsidRPr="00BA596A">
        <w:t>:</w:t>
      </w:r>
    </w:p>
    <w:p w14:paraId="773C4745" w14:textId="77777777" w:rsidR="004D623E" w:rsidRPr="00BA596A" w:rsidRDefault="004D623E" w:rsidP="004D623E">
      <w:pPr>
        <w:rPr>
          <w:lang w:val="en-US"/>
        </w:rPr>
      </w:pPr>
    </w:p>
    <w:p w14:paraId="5E8724E4" w14:textId="3103B62C" w:rsidR="004D623E" w:rsidRPr="00BA596A" w:rsidRDefault="004D623E" w:rsidP="00D33AB0">
      <w:pPr>
        <w:ind w:left="993" w:hanging="426"/>
      </w:pPr>
      <w:r w:rsidRPr="00BA596A">
        <w:rPr>
          <w:lang w:val="en-US"/>
        </w:rPr>
        <w:t>(i)</w:t>
      </w:r>
      <w:r w:rsidR="00D33AB0">
        <w:rPr>
          <w:lang w:val="en-US"/>
        </w:rPr>
        <w:tab/>
      </w:r>
      <w:r w:rsidRPr="00BA596A">
        <w:t xml:space="preserve">If one answer is provided on the answer line, mark the method that leads to that answer. A correct step, value or statement that is not </w:t>
      </w:r>
      <w:r w:rsidRPr="00BA596A">
        <w:br/>
        <w:t xml:space="preserve">part of the method that leads to the given answer should be awarded </w:t>
      </w:r>
      <w:r w:rsidRPr="00BA596A">
        <w:rPr>
          <w:b/>
        </w:rPr>
        <w:t>M0</w:t>
      </w:r>
      <w:r w:rsidRPr="00BA596A">
        <w:t xml:space="preserve"> and/or </w:t>
      </w:r>
      <w:r w:rsidRPr="00BA596A">
        <w:rPr>
          <w:b/>
        </w:rPr>
        <w:t>B0</w:t>
      </w:r>
      <w:r w:rsidRPr="00BA596A">
        <w:t>.</w:t>
      </w:r>
    </w:p>
    <w:p w14:paraId="019F1E5E" w14:textId="77777777" w:rsidR="004D623E" w:rsidRPr="00BA596A" w:rsidRDefault="004D623E" w:rsidP="00D33AB0">
      <w:pPr>
        <w:ind w:left="993" w:hanging="426"/>
        <w:rPr>
          <w:lang w:val="en-US"/>
        </w:rPr>
      </w:pPr>
    </w:p>
    <w:p w14:paraId="505C9FF7" w14:textId="74A31FB1" w:rsidR="004D623E" w:rsidRPr="00BA596A" w:rsidRDefault="004D623E" w:rsidP="00D33AB0">
      <w:pPr>
        <w:ind w:left="993" w:hanging="426"/>
        <w:rPr>
          <w:lang w:val="en-US"/>
        </w:rPr>
      </w:pPr>
      <w:r w:rsidRPr="00BA596A">
        <w:rPr>
          <w:lang w:val="en-US"/>
        </w:rPr>
        <w:t>(ii)</w:t>
      </w:r>
      <w:r w:rsidR="00D33AB0">
        <w:rPr>
          <w:lang w:val="en-US"/>
        </w:rPr>
        <w:tab/>
      </w:r>
      <w:r w:rsidRPr="00BA596A">
        <w:t>If more than one answer is provided on the answer line and</w:t>
      </w:r>
      <w:r w:rsidRPr="00BA596A">
        <w:rPr>
          <w:lang w:val="en-US"/>
        </w:rPr>
        <w:t xml:space="preserve"> there is a single method provided, award method marks only.</w:t>
      </w:r>
    </w:p>
    <w:p w14:paraId="0C7199D5" w14:textId="77777777" w:rsidR="004D623E" w:rsidRPr="00BA596A" w:rsidRDefault="004D623E" w:rsidP="00D33AB0">
      <w:pPr>
        <w:ind w:left="993" w:hanging="426"/>
        <w:rPr>
          <w:lang w:val="en-US"/>
        </w:rPr>
      </w:pPr>
    </w:p>
    <w:p w14:paraId="7D2729D0" w14:textId="56DD283D" w:rsidR="004D623E" w:rsidRPr="00BA596A" w:rsidRDefault="004D623E" w:rsidP="00D33AB0">
      <w:pPr>
        <w:ind w:left="993" w:hanging="426"/>
        <w:rPr>
          <w:lang w:val="en-US"/>
        </w:rPr>
      </w:pPr>
      <w:r w:rsidRPr="00BA596A">
        <w:rPr>
          <w:lang w:val="en-US"/>
        </w:rPr>
        <w:t>(iii)</w:t>
      </w:r>
      <w:r w:rsidR="00D33AB0">
        <w:rPr>
          <w:lang w:val="en-US"/>
        </w:rPr>
        <w:tab/>
      </w:r>
      <w:r w:rsidRPr="00BA596A">
        <w:t>If more than one answer is provided on the answer line and</w:t>
      </w:r>
      <w:r w:rsidRPr="00BA596A">
        <w:rPr>
          <w:lang w:val="en-US"/>
        </w:rPr>
        <w:t xml:space="preserve"> there is more than one method provided, award marks for the poorer response unless the candidate has clearly indicated which method is to be marked.  </w:t>
      </w:r>
    </w:p>
    <w:p w14:paraId="627BFB8F" w14:textId="77777777" w:rsidR="004D623E" w:rsidRPr="00BA596A" w:rsidRDefault="004D623E" w:rsidP="004D623E">
      <w:pPr>
        <w:ind w:left="720"/>
      </w:pPr>
    </w:p>
    <w:p w14:paraId="496E8579" w14:textId="77777777" w:rsidR="004D623E" w:rsidRPr="00BA596A" w:rsidRDefault="004D623E" w:rsidP="004D623E">
      <w:pPr>
        <w:numPr>
          <w:ilvl w:val="0"/>
          <w:numId w:val="1"/>
        </w:numPr>
      </w:pPr>
      <w:r w:rsidRPr="00BA596A">
        <w:t xml:space="preserve">In questions with </w:t>
      </w:r>
      <w:r w:rsidRPr="00BA596A">
        <w:rPr>
          <w:b/>
        </w:rPr>
        <w:t>no final answer line</w:t>
      </w:r>
      <w:r w:rsidRPr="00BA596A">
        <w:t>:</w:t>
      </w:r>
    </w:p>
    <w:p w14:paraId="30035BB5" w14:textId="77777777" w:rsidR="004D623E" w:rsidRPr="00BA596A" w:rsidRDefault="004D623E" w:rsidP="004D623E">
      <w:pPr>
        <w:ind w:left="720"/>
      </w:pPr>
    </w:p>
    <w:p w14:paraId="0BE2060D" w14:textId="4C17A716" w:rsidR="004D623E" w:rsidRPr="00BA596A" w:rsidRDefault="004D623E" w:rsidP="00D33AB0">
      <w:pPr>
        <w:ind w:left="993" w:hanging="426"/>
        <w:rPr>
          <w:lang w:val="en-US"/>
        </w:rPr>
      </w:pPr>
      <w:r w:rsidRPr="00BA596A">
        <w:rPr>
          <w:lang w:val="en-US"/>
        </w:rPr>
        <w:t>(i)</w:t>
      </w:r>
      <w:r w:rsidR="00D33AB0">
        <w:rPr>
          <w:lang w:val="en-US"/>
        </w:rPr>
        <w:tab/>
      </w:r>
      <w:r w:rsidRPr="00BA596A">
        <w:rPr>
          <w:lang w:val="en-US"/>
        </w:rPr>
        <w:t>If a single response is provided, mark as usual.</w:t>
      </w:r>
    </w:p>
    <w:p w14:paraId="790EC549" w14:textId="77777777" w:rsidR="004D623E" w:rsidRPr="00BA596A" w:rsidRDefault="004D623E" w:rsidP="00D33AB0">
      <w:pPr>
        <w:ind w:left="993" w:hanging="426"/>
        <w:rPr>
          <w:lang w:val="en-US"/>
        </w:rPr>
      </w:pPr>
    </w:p>
    <w:p w14:paraId="46B373EF" w14:textId="7505DA6D" w:rsidR="004D623E" w:rsidRPr="00BA596A" w:rsidRDefault="004D623E" w:rsidP="00D33AB0">
      <w:pPr>
        <w:ind w:left="993" w:hanging="426"/>
        <w:rPr>
          <w:lang w:val="en-US"/>
        </w:rPr>
      </w:pPr>
      <w:r w:rsidRPr="00BA596A">
        <w:rPr>
          <w:lang w:val="en-US"/>
        </w:rPr>
        <w:t>(ii)</w:t>
      </w:r>
      <w:r w:rsidR="00D33AB0">
        <w:rPr>
          <w:lang w:val="en-US"/>
        </w:rPr>
        <w:tab/>
      </w:r>
      <w:r w:rsidRPr="00BA596A">
        <w:rPr>
          <w:lang w:val="en-US"/>
        </w:rPr>
        <w:t>If more than one response is provided, award marks for the poorer response unless the candidate has clearly indicated which response is to be marked.</w:t>
      </w:r>
    </w:p>
    <w:p w14:paraId="6D737FBF" w14:textId="77777777" w:rsidR="004D623E" w:rsidRPr="00BA596A" w:rsidRDefault="004D623E" w:rsidP="004D623E">
      <w:pPr>
        <w:tabs>
          <w:tab w:val="num" w:pos="567"/>
        </w:tabs>
      </w:pPr>
    </w:p>
    <w:p w14:paraId="02F8C01F" w14:textId="77777777" w:rsidR="004D623E" w:rsidRPr="00BA596A" w:rsidRDefault="004D623E" w:rsidP="004D623E">
      <w:pPr>
        <w:numPr>
          <w:ilvl w:val="0"/>
          <w:numId w:val="1"/>
        </w:numPr>
      </w:pPr>
      <w:r w:rsidRPr="00BA596A">
        <w:t xml:space="preserve">When the data of a question is consistently misread in such a way as not to alter the nature or difficulty of the question, please follow the candidate’s work and allow follow through for </w:t>
      </w:r>
      <w:r w:rsidRPr="00BA596A">
        <w:rPr>
          <w:b/>
        </w:rPr>
        <w:t>A</w:t>
      </w:r>
      <w:r w:rsidRPr="00BA596A">
        <w:t xml:space="preserve"> and </w:t>
      </w:r>
      <w:r w:rsidRPr="00BA596A">
        <w:rPr>
          <w:b/>
        </w:rPr>
        <w:t>B</w:t>
      </w:r>
      <w:r w:rsidRPr="00BA596A">
        <w:t xml:space="preserve"> marks. Deduct 1 mark from any </w:t>
      </w:r>
      <w:r w:rsidRPr="00BA596A">
        <w:rPr>
          <w:b/>
        </w:rPr>
        <w:t>A</w:t>
      </w:r>
      <w:r w:rsidRPr="00BA596A">
        <w:t xml:space="preserve"> or </w:t>
      </w:r>
      <w:r w:rsidRPr="00BA596A">
        <w:rPr>
          <w:b/>
        </w:rPr>
        <w:t>B</w:t>
      </w:r>
      <w:r w:rsidRPr="00BA596A">
        <w:t xml:space="preserve"> marks earned and record this by using the </w:t>
      </w:r>
      <w:r w:rsidRPr="00BA596A">
        <w:rPr>
          <w:b/>
          <w:bCs/>
        </w:rPr>
        <w:t>MR</w:t>
      </w:r>
      <w:r w:rsidRPr="00BA596A">
        <w:t xml:space="preserve"> annotation. </w:t>
      </w:r>
      <w:r w:rsidRPr="00BA596A">
        <w:rPr>
          <w:b/>
        </w:rPr>
        <w:t>M</w:t>
      </w:r>
      <w:r w:rsidRPr="00BA596A">
        <w:t xml:space="preserve"> marks are not deducted for misreads. If a candidate corrects the misread in a later part, do not continue to follow through, but award </w:t>
      </w:r>
      <w:r w:rsidRPr="00BA596A">
        <w:rPr>
          <w:b/>
        </w:rPr>
        <w:t>A</w:t>
      </w:r>
      <w:r w:rsidRPr="00BA596A">
        <w:t xml:space="preserve"> and </w:t>
      </w:r>
      <w:r w:rsidRPr="00BA596A">
        <w:rPr>
          <w:b/>
        </w:rPr>
        <w:t>B</w:t>
      </w:r>
      <w:r w:rsidRPr="00BA596A">
        <w:t xml:space="preserve"> marks for the correct answer only.</w:t>
      </w:r>
    </w:p>
    <w:p w14:paraId="1BEF10F3" w14:textId="77777777" w:rsidR="004D623E" w:rsidRPr="00BA596A" w:rsidRDefault="004D623E" w:rsidP="004D623E"/>
    <w:p w14:paraId="3D69E9C9" w14:textId="77777777" w:rsidR="004D623E" w:rsidRPr="00BA596A" w:rsidRDefault="004D623E" w:rsidP="004D623E">
      <w:pPr>
        <w:numPr>
          <w:ilvl w:val="0"/>
          <w:numId w:val="1"/>
        </w:numPr>
      </w:pPr>
      <w:r w:rsidRPr="00BA596A">
        <w:lastRenderedPageBreak/>
        <w:t>Unless the question asks for an answer to a specific degree of accuracy, always mark at the greatest number of significant figures even if this is rounded or truncated on the answer line. For example, an answer in the mark scheme is 15.75, which is seen in the working. The candidate then rounds or truncates this to 15.8, 15 or 16 on the answer line. Allow full marks for the 15.75.</w:t>
      </w:r>
    </w:p>
    <w:p w14:paraId="233A94A5" w14:textId="77777777" w:rsidR="004D623E" w:rsidRPr="00BA596A" w:rsidRDefault="004D623E" w:rsidP="004D623E">
      <w:pPr>
        <w:rPr>
          <w:lang w:val="en-US"/>
        </w:rPr>
      </w:pPr>
    </w:p>
    <w:p w14:paraId="19654281" w14:textId="77777777" w:rsidR="004D623E" w:rsidRPr="00BA596A" w:rsidRDefault="004D623E" w:rsidP="004D623E">
      <w:pPr>
        <w:numPr>
          <w:ilvl w:val="0"/>
          <w:numId w:val="1"/>
        </w:numPr>
        <w:rPr>
          <w:lang w:val="en-US"/>
        </w:rPr>
      </w:pPr>
      <w:r w:rsidRPr="00BA596A">
        <w:t>Ranges of answers given in the mark scheme are always inclusive.</w:t>
      </w:r>
    </w:p>
    <w:p w14:paraId="5CB50A0E" w14:textId="77777777" w:rsidR="004D623E" w:rsidRPr="00BA596A" w:rsidRDefault="004D623E" w:rsidP="004D623E">
      <w:pPr>
        <w:rPr>
          <w:lang w:val="en-US"/>
        </w:rPr>
      </w:pPr>
    </w:p>
    <w:p w14:paraId="284FA7F5" w14:textId="77777777" w:rsidR="004D623E" w:rsidRPr="00CC0D69" w:rsidRDefault="004D623E" w:rsidP="004D623E">
      <w:pPr>
        <w:numPr>
          <w:ilvl w:val="0"/>
          <w:numId w:val="1"/>
        </w:numPr>
        <w:rPr>
          <w:lang w:val="en-US"/>
        </w:rPr>
      </w:pPr>
      <w:r w:rsidRPr="00BA596A">
        <w:t>For methods not provided for in the mark scheme give as far as possible equivalent marks for equivalent work. If in doubt, consult your Team Leader.</w:t>
      </w:r>
    </w:p>
    <w:p w14:paraId="12EB38EC" w14:textId="77777777" w:rsidR="004D623E" w:rsidRDefault="004D623E" w:rsidP="00D33AB0">
      <w:pPr>
        <w:rPr>
          <w:lang w:val="en-US"/>
        </w:rPr>
      </w:pPr>
    </w:p>
    <w:p w14:paraId="64F3842F" w14:textId="77777777" w:rsidR="004D623E" w:rsidRPr="00CC0D69" w:rsidRDefault="004D623E" w:rsidP="004D623E">
      <w:pPr>
        <w:numPr>
          <w:ilvl w:val="0"/>
          <w:numId w:val="1"/>
        </w:numPr>
        <w:rPr>
          <w:lang w:val="en-US"/>
        </w:rPr>
      </w:pPr>
      <w:r w:rsidRPr="00CC0D69">
        <w:t>If in any case the mark scheme operates with considerable unfairness consult your Team Leader.</w:t>
      </w:r>
    </w:p>
    <w:p w14:paraId="6D22DFBB" w14:textId="77777777" w:rsidR="004D623E" w:rsidRDefault="004D623E" w:rsidP="004D623E"/>
    <w:p w14:paraId="2D1D6A8E" w14:textId="7AE0AF0A" w:rsidR="009753DC" w:rsidRDefault="009753DC" w:rsidP="00D33AB0"/>
    <w:p w14:paraId="6F2C0F4F" w14:textId="03364144" w:rsidR="00264B55" w:rsidRPr="00D15AD7" w:rsidRDefault="005847FD" w:rsidP="009753DC">
      <w:pPr>
        <w:pStyle w:val="Heading1"/>
        <w:rPr>
          <w:b w:val="0"/>
          <w:sz w:val="36"/>
        </w:rPr>
      </w:pPr>
      <w:r w:rsidRPr="00B109E1">
        <w:br w:type="page"/>
      </w:r>
    </w:p>
    <w:p w14:paraId="085431A1" w14:textId="77777777" w:rsidR="005847FD" w:rsidRPr="001E3196" w:rsidRDefault="005847FD" w:rsidP="00777D56">
      <w:pPr>
        <w:sectPr w:rsidR="005847FD" w:rsidRPr="001E3196" w:rsidSect="003F26DC">
          <w:pgSz w:w="16838" w:h="11906" w:orient="landscape" w:code="9"/>
          <w:pgMar w:top="1247" w:right="1247" w:bottom="993" w:left="1247" w:header="680" w:footer="357" w:gutter="0"/>
          <w:cols w:space="708"/>
          <w:titlePg/>
          <w:docGrid w:linePitch="360"/>
        </w:sectPr>
      </w:pPr>
    </w:p>
    <w:tbl>
      <w:tblPr>
        <w:tblW w:w="509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4"/>
        <w:gridCol w:w="564"/>
        <w:gridCol w:w="55"/>
        <w:gridCol w:w="534"/>
        <w:gridCol w:w="3666"/>
        <w:gridCol w:w="867"/>
        <w:gridCol w:w="4092"/>
        <w:gridCol w:w="181"/>
        <w:gridCol w:w="4072"/>
      </w:tblGrid>
      <w:tr w:rsidR="002F457A" w:rsidRPr="00A34ABA" w14:paraId="40E02D8B" w14:textId="77777777" w:rsidTr="003734B6">
        <w:trPr>
          <w:cantSplit/>
          <w:trHeight w:val="397"/>
          <w:tblHeader/>
        </w:trPr>
        <w:tc>
          <w:tcPr>
            <w:tcW w:w="588" w:type="pct"/>
            <w:gridSpan w:val="4"/>
            <w:vAlign w:val="center"/>
          </w:tcPr>
          <w:p w14:paraId="21009E92" w14:textId="77777777" w:rsidR="005847FD" w:rsidRPr="00A34ABA" w:rsidRDefault="005847FD" w:rsidP="00A34ABA">
            <w:pPr>
              <w:jc w:val="center"/>
              <w:rPr>
                <w:b/>
              </w:rPr>
            </w:pPr>
            <w:r w:rsidRPr="00A34ABA">
              <w:rPr>
                <w:b/>
              </w:rPr>
              <w:lastRenderedPageBreak/>
              <w:t>Question</w:t>
            </w:r>
          </w:p>
        </w:tc>
        <w:tc>
          <w:tcPr>
            <w:tcW w:w="1256" w:type="pct"/>
            <w:vAlign w:val="center"/>
          </w:tcPr>
          <w:p w14:paraId="2FCFF98B" w14:textId="77777777" w:rsidR="005847FD" w:rsidRPr="00A34ABA" w:rsidRDefault="005847FD" w:rsidP="00A34ABA">
            <w:pPr>
              <w:jc w:val="center"/>
              <w:rPr>
                <w:b/>
              </w:rPr>
            </w:pPr>
            <w:r w:rsidRPr="00A34ABA">
              <w:rPr>
                <w:b/>
              </w:rPr>
              <w:t>Answer</w:t>
            </w:r>
          </w:p>
        </w:tc>
        <w:tc>
          <w:tcPr>
            <w:tcW w:w="297" w:type="pct"/>
            <w:vAlign w:val="center"/>
          </w:tcPr>
          <w:p w14:paraId="58A50D4E" w14:textId="77777777" w:rsidR="005847FD" w:rsidRPr="00A34ABA" w:rsidRDefault="005847FD" w:rsidP="00A34ABA">
            <w:pPr>
              <w:jc w:val="center"/>
              <w:rPr>
                <w:b/>
              </w:rPr>
            </w:pPr>
            <w:r w:rsidRPr="00A34ABA">
              <w:rPr>
                <w:b/>
              </w:rPr>
              <w:t>Marks</w:t>
            </w:r>
          </w:p>
        </w:tc>
        <w:tc>
          <w:tcPr>
            <w:tcW w:w="2859" w:type="pct"/>
            <w:gridSpan w:val="3"/>
            <w:vAlign w:val="center"/>
          </w:tcPr>
          <w:p w14:paraId="4EFC51EF" w14:textId="77777777" w:rsidR="005847FD" w:rsidRPr="00A34ABA" w:rsidRDefault="005847FD" w:rsidP="00A34ABA">
            <w:pPr>
              <w:jc w:val="center"/>
              <w:rPr>
                <w:b/>
              </w:rPr>
            </w:pPr>
            <w:r w:rsidRPr="00A34ABA">
              <w:rPr>
                <w:b/>
              </w:rPr>
              <w:t>Part marks and guidance</w:t>
            </w:r>
          </w:p>
        </w:tc>
      </w:tr>
      <w:tr w:rsidR="002F457A" w:rsidRPr="00A34ABA" w14:paraId="38084D95" w14:textId="77777777" w:rsidTr="003734B6">
        <w:trPr>
          <w:cantSplit/>
          <w:trHeight w:val="651"/>
        </w:trPr>
        <w:tc>
          <w:tcPr>
            <w:tcW w:w="193" w:type="pct"/>
          </w:tcPr>
          <w:p w14:paraId="734000AA" w14:textId="77777777" w:rsidR="005847FD" w:rsidRPr="007A6304" w:rsidRDefault="005847FD" w:rsidP="002C770F">
            <w:pPr>
              <w:rPr>
                <w:b/>
              </w:rPr>
            </w:pPr>
            <w:r w:rsidRPr="007A6304">
              <w:rPr>
                <w:b/>
              </w:rPr>
              <w:t>1</w:t>
            </w:r>
          </w:p>
        </w:tc>
        <w:tc>
          <w:tcPr>
            <w:tcW w:w="193" w:type="pct"/>
          </w:tcPr>
          <w:p w14:paraId="79666B6C" w14:textId="77777777" w:rsidR="005847FD" w:rsidRPr="007A6304" w:rsidRDefault="00697608" w:rsidP="00217430">
            <w:pPr>
              <w:jc w:val="center"/>
              <w:rPr>
                <w:b/>
              </w:rPr>
            </w:pPr>
            <w:r w:rsidRPr="007A6304">
              <w:rPr>
                <w:b/>
              </w:rPr>
              <w:t>(a)</w:t>
            </w:r>
          </w:p>
        </w:tc>
        <w:tc>
          <w:tcPr>
            <w:tcW w:w="202" w:type="pct"/>
            <w:gridSpan w:val="2"/>
          </w:tcPr>
          <w:p w14:paraId="6933FD33" w14:textId="77777777" w:rsidR="005847FD" w:rsidRPr="007A6304" w:rsidRDefault="005847FD" w:rsidP="002C770F">
            <w:pPr>
              <w:rPr>
                <w:b/>
              </w:rPr>
            </w:pPr>
          </w:p>
        </w:tc>
        <w:tc>
          <w:tcPr>
            <w:tcW w:w="1256" w:type="pct"/>
          </w:tcPr>
          <w:p w14:paraId="0A858E2F" w14:textId="7EA49D02" w:rsidR="005847FD" w:rsidRPr="007A6304" w:rsidRDefault="004A3672" w:rsidP="00DF7E8C">
            <w:r>
              <w:t>17, 27, 75</w:t>
            </w:r>
          </w:p>
        </w:tc>
        <w:tc>
          <w:tcPr>
            <w:tcW w:w="297" w:type="pct"/>
          </w:tcPr>
          <w:p w14:paraId="40AC4FD4" w14:textId="77777777" w:rsidR="00343FE4" w:rsidRPr="007A6304" w:rsidRDefault="005041ED" w:rsidP="00975D28">
            <w:pPr>
              <w:jc w:val="center"/>
              <w:rPr>
                <w:b/>
              </w:rPr>
            </w:pPr>
            <w:r>
              <w:rPr>
                <w:b/>
              </w:rPr>
              <w:t>1</w:t>
            </w:r>
          </w:p>
        </w:tc>
        <w:tc>
          <w:tcPr>
            <w:tcW w:w="1402" w:type="pct"/>
          </w:tcPr>
          <w:p w14:paraId="2D7F5F0B" w14:textId="77777777" w:rsidR="005847FD" w:rsidRPr="007A6304" w:rsidRDefault="005847FD" w:rsidP="0099241C"/>
        </w:tc>
        <w:tc>
          <w:tcPr>
            <w:tcW w:w="1457" w:type="pct"/>
            <w:gridSpan w:val="2"/>
          </w:tcPr>
          <w:p w14:paraId="0A6DF979" w14:textId="7283EA79" w:rsidR="00BC0699" w:rsidRPr="00B978AA" w:rsidRDefault="00854E8A" w:rsidP="00265354">
            <w:r w:rsidRPr="00B978AA">
              <w:t>If more than one number all must be correct</w:t>
            </w:r>
          </w:p>
        </w:tc>
      </w:tr>
      <w:tr w:rsidR="002F457A" w:rsidRPr="00A34ABA" w14:paraId="62F93903" w14:textId="77777777" w:rsidTr="003734B6">
        <w:trPr>
          <w:cantSplit/>
          <w:trHeight w:val="651"/>
        </w:trPr>
        <w:tc>
          <w:tcPr>
            <w:tcW w:w="193" w:type="pct"/>
          </w:tcPr>
          <w:p w14:paraId="31951091" w14:textId="77777777" w:rsidR="005847FD" w:rsidRPr="007A6304" w:rsidRDefault="005847FD" w:rsidP="002C770F">
            <w:pPr>
              <w:rPr>
                <w:b/>
              </w:rPr>
            </w:pPr>
          </w:p>
        </w:tc>
        <w:tc>
          <w:tcPr>
            <w:tcW w:w="193" w:type="pct"/>
          </w:tcPr>
          <w:p w14:paraId="3EA9506F" w14:textId="77777777" w:rsidR="005847FD" w:rsidRPr="007A6304" w:rsidRDefault="00697608" w:rsidP="00217430">
            <w:pPr>
              <w:jc w:val="center"/>
              <w:rPr>
                <w:b/>
              </w:rPr>
            </w:pPr>
            <w:r w:rsidRPr="007A6304">
              <w:rPr>
                <w:b/>
              </w:rPr>
              <w:t>(b)</w:t>
            </w:r>
          </w:p>
        </w:tc>
        <w:tc>
          <w:tcPr>
            <w:tcW w:w="202" w:type="pct"/>
            <w:gridSpan w:val="2"/>
          </w:tcPr>
          <w:p w14:paraId="007F904A" w14:textId="77777777" w:rsidR="005847FD" w:rsidRPr="007A6304" w:rsidRDefault="005847FD" w:rsidP="002C770F">
            <w:pPr>
              <w:rPr>
                <w:b/>
              </w:rPr>
            </w:pPr>
          </w:p>
        </w:tc>
        <w:tc>
          <w:tcPr>
            <w:tcW w:w="1256" w:type="pct"/>
          </w:tcPr>
          <w:p w14:paraId="38CF11D1" w14:textId="0C283F9B" w:rsidR="005847FD" w:rsidRPr="007A6304" w:rsidRDefault="004A3672" w:rsidP="00A8445E">
            <w:r>
              <w:t>27</w:t>
            </w:r>
            <w:r w:rsidR="00BF3588">
              <w:t xml:space="preserve"> </w:t>
            </w:r>
          </w:p>
        </w:tc>
        <w:tc>
          <w:tcPr>
            <w:tcW w:w="297" w:type="pct"/>
          </w:tcPr>
          <w:p w14:paraId="7AEB5BD6" w14:textId="77777777" w:rsidR="005847FD" w:rsidRPr="007A6304" w:rsidRDefault="005041ED" w:rsidP="00A8445E">
            <w:pPr>
              <w:jc w:val="center"/>
              <w:rPr>
                <w:b/>
              </w:rPr>
            </w:pPr>
            <w:r>
              <w:rPr>
                <w:b/>
              </w:rPr>
              <w:t>1</w:t>
            </w:r>
          </w:p>
        </w:tc>
        <w:tc>
          <w:tcPr>
            <w:tcW w:w="1402" w:type="pct"/>
          </w:tcPr>
          <w:p w14:paraId="322F0F0A" w14:textId="77777777" w:rsidR="005847FD" w:rsidRPr="007A6304" w:rsidRDefault="005847FD" w:rsidP="00A8445E"/>
        </w:tc>
        <w:tc>
          <w:tcPr>
            <w:tcW w:w="1457" w:type="pct"/>
            <w:gridSpan w:val="2"/>
          </w:tcPr>
          <w:p w14:paraId="5260B47E" w14:textId="1AA4F165" w:rsidR="005847FD" w:rsidRPr="007A6304" w:rsidRDefault="005847FD" w:rsidP="00265354"/>
        </w:tc>
      </w:tr>
      <w:tr w:rsidR="002F457A" w:rsidRPr="00A34ABA" w14:paraId="22FD6BA1" w14:textId="77777777" w:rsidTr="003734B6">
        <w:trPr>
          <w:cantSplit/>
          <w:trHeight w:val="652"/>
        </w:trPr>
        <w:tc>
          <w:tcPr>
            <w:tcW w:w="193" w:type="pct"/>
          </w:tcPr>
          <w:p w14:paraId="0E0D0FDE" w14:textId="77777777" w:rsidR="005847FD" w:rsidRPr="007A6304" w:rsidRDefault="005847FD" w:rsidP="002C770F">
            <w:pPr>
              <w:rPr>
                <w:b/>
              </w:rPr>
            </w:pPr>
          </w:p>
        </w:tc>
        <w:tc>
          <w:tcPr>
            <w:tcW w:w="193" w:type="pct"/>
          </w:tcPr>
          <w:p w14:paraId="26268114" w14:textId="77777777" w:rsidR="005847FD" w:rsidRPr="007A6304" w:rsidRDefault="005041ED" w:rsidP="00217430">
            <w:pPr>
              <w:jc w:val="center"/>
              <w:rPr>
                <w:b/>
              </w:rPr>
            </w:pPr>
            <w:r>
              <w:rPr>
                <w:b/>
              </w:rPr>
              <w:t>(c)</w:t>
            </w:r>
          </w:p>
        </w:tc>
        <w:tc>
          <w:tcPr>
            <w:tcW w:w="202" w:type="pct"/>
            <w:gridSpan w:val="2"/>
          </w:tcPr>
          <w:p w14:paraId="2E32B668" w14:textId="77777777" w:rsidR="005847FD" w:rsidRPr="007A6304" w:rsidRDefault="005847FD" w:rsidP="002C770F">
            <w:pPr>
              <w:rPr>
                <w:b/>
              </w:rPr>
            </w:pPr>
          </w:p>
        </w:tc>
        <w:tc>
          <w:tcPr>
            <w:tcW w:w="1256" w:type="pct"/>
          </w:tcPr>
          <w:p w14:paraId="6A8C7AF6" w14:textId="0B4750B2" w:rsidR="007F210F" w:rsidRPr="007A6304" w:rsidRDefault="004A3672" w:rsidP="0037289D">
            <w:r>
              <w:t>17</w:t>
            </w:r>
          </w:p>
        </w:tc>
        <w:tc>
          <w:tcPr>
            <w:tcW w:w="297" w:type="pct"/>
          </w:tcPr>
          <w:p w14:paraId="2A561EA3" w14:textId="77777777" w:rsidR="005847FD" w:rsidRPr="007A6304" w:rsidRDefault="005041ED" w:rsidP="00975D28">
            <w:pPr>
              <w:jc w:val="center"/>
              <w:rPr>
                <w:b/>
              </w:rPr>
            </w:pPr>
            <w:r>
              <w:rPr>
                <w:b/>
              </w:rPr>
              <w:t>1</w:t>
            </w:r>
          </w:p>
        </w:tc>
        <w:tc>
          <w:tcPr>
            <w:tcW w:w="1402" w:type="pct"/>
          </w:tcPr>
          <w:p w14:paraId="44E222F0" w14:textId="77777777" w:rsidR="005847FD" w:rsidRPr="007A6304" w:rsidRDefault="005847FD" w:rsidP="0099241C">
            <w:pPr>
              <w:rPr>
                <w:b/>
              </w:rPr>
            </w:pPr>
          </w:p>
        </w:tc>
        <w:tc>
          <w:tcPr>
            <w:tcW w:w="1457" w:type="pct"/>
            <w:gridSpan w:val="2"/>
          </w:tcPr>
          <w:p w14:paraId="32633538" w14:textId="6AE80D8E" w:rsidR="005847FD" w:rsidRPr="007A6304" w:rsidRDefault="00342627" w:rsidP="00265354">
            <w:r>
              <w:t xml:space="preserve">Do not accept </w:t>
            </w:r>
            <w:r w:rsidR="00685B75">
              <w:t xml:space="preserve">17 </w:t>
            </w:r>
            <w:r>
              <w:t>and 3</w:t>
            </w:r>
          </w:p>
        </w:tc>
      </w:tr>
      <w:tr w:rsidR="002F457A" w:rsidRPr="00A34ABA" w14:paraId="4B0E0A41" w14:textId="77777777" w:rsidTr="003734B6">
        <w:trPr>
          <w:cantSplit/>
          <w:trHeight w:val="651"/>
        </w:trPr>
        <w:tc>
          <w:tcPr>
            <w:tcW w:w="193" w:type="pct"/>
          </w:tcPr>
          <w:p w14:paraId="46F6A7BA" w14:textId="7DF56F53" w:rsidR="005A56D7" w:rsidRPr="00814525" w:rsidRDefault="005A56D7" w:rsidP="005A56D7">
            <w:pPr>
              <w:rPr>
                <w:b/>
              </w:rPr>
            </w:pPr>
            <w:r w:rsidRPr="00814525">
              <w:rPr>
                <w:b/>
              </w:rPr>
              <w:t>2</w:t>
            </w:r>
          </w:p>
        </w:tc>
        <w:tc>
          <w:tcPr>
            <w:tcW w:w="193" w:type="pct"/>
          </w:tcPr>
          <w:p w14:paraId="7F8D5738" w14:textId="77777777" w:rsidR="005A56D7" w:rsidRPr="00814525" w:rsidRDefault="005A56D7" w:rsidP="00217430">
            <w:pPr>
              <w:jc w:val="center"/>
              <w:rPr>
                <w:b/>
              </w:rPr>
            </w:pPr>
          </w:p>
        </w:tc>
        <w:tc>
          <w:tcPr>
            <w:tcW w:w="202" w:type="pct"/>
            <w:gridSpan w:val="2"/>
          </w:tcPr>
          <w:p w14:paraId="6C57F893" w14:textId="77777777" w:rsidR="005A56D7" w:rsidRPr="00814525" w:rsidRDefault="005A56D7" w:rsidP="005A56D7">
            <w:pPr>
              <w:rPr>
                <w:b/>
              </w:rPr>
            </w:pPr>
          </w:p>
        </w:tc>
        <w:tc>
          <w:tcPr>
            <w:tcW w:w="1256" w:type="pct"/>
          </w:tcPr>
          <w:p w14:paraId="30C625CB" w14:textId="0D8E5733" w:rsidR="005A56D7" w:rsidRPr="00814525" w:rsidRDefault="00685B75" w:rsidP="005A56D7">
            <w:r w:rsidRPr="00814525">
              <w:t>7  11  13  [23]</w:t>
            </w:r>
          </w:p>
          <w:p w14:paraId="05E81BB6" w14:textId="6E3F20C1" w:rsidR="00C150A4" w:rsidRPr="00814525" w:rsidRDefault="00C150A4" w:rsidP="005A56D7">
            <w:pPr>
              <w:rPr>
                <w:sz w:val="20"/>
                <w:szCs w:val="20"/>
              </w:rPr>
            </w:pPr>
          </w:p>
        </w:tc>
        <w:tc>
          <w:tcPr>
            <w:tcW w:w="297" w:type="pct"/>
          </w:tcPr>
          <w:p w14:paraId="347BD5C8" w14:textId="242385DC" w:rsidR="005A56D7" w:rsidRPr="00FC0572" w:rsidRDefault="005A56D7" w:rsidP="005A56D7">
            <w:pPr>
              <w:jc w:val="center"/>
              <w:rPr>
                <w:b/>
              </w:rPr>
            </w:pPr>
            <w:r w:rsidRPr="00FC0572">
              <w:rPr>
                <w:b/>
              </w:rPr>
              <w:t>3</w:t>
            </w:r>
          </w:p>
        </w:tc>
        <w:tc>
          <w:tcPr>
            <w:tcW w:w="1402" w:type="pct"/>
          </w:tcPr>
          <w:p w14:paraId="01D3052B" w14:textId="6E77EA0F" w:rsidR="005A56D7" w:rsidRPr="00FC0572" w:rsidRDefault="00BC7F40" w:rsidP="005A56D7">
            <w:pPr>
              <w:rPr>
                <w:bCs/>
              </w:rPr>
            </w:pPr>
            <w:r w:rsidRPr="00FC0572">
              <w:rPr>
                <w:bCs/>
              </w:rPr>
              <w:t>Conditions:</w:t>
            </w:r>
            <w:r w:rsidRPr="00FC0572">
              <w:rPr>
                <w:bCs/>
              </w:rPr>
              <w:br/>
              <w:t>(i)</w:t>
            </w:r>
            <w:r w:rsidR="001C32C0" w:rsidRPr="00FC0572">
              <w:rPr>
                <w:bCs/>
              </w:rPr>
              <w:t xml:space="preserve"> </w:t>
            </w:r>
            <w:r w:rsidR="00AE7A74" w:rsidRPr="00FC0572">
              <w:rPr>
                <w:bCs/>
              </w:rPr>
              <w:t xml:space="preserve">range of </w:t>
            </w:r>
            <w:r w:rsidR="00685B75">
              <w:rPr>
                <w:bCs/>
              </w:rPr>
              <w:t>16</w:t>
            </w:r>
            <w:r w:rsidR="005A56D7" w:rsidRPr="00FC0572">
              <w:rPr>
                <w:bCs/>
              </w:rPr>
              <w:t xml:space="preserve"> </w:t>
            </w:r>
          </w:p>
          <w:p w14:paraId="29E1AFC9" w14:textId="0AED0CB2" w:rsidR="00F629BD" w:rsidRPr="00FC0572" w:rsidRDefault="00BC7F40" w:rsidP="005A56D7">
            <w:pPr>
              <w:rPr>
                <w:b/>
              </w:rPr>
            </w:pPr>
            <w:r w:rsidRPr="00FC0572">
              <w:rPr>
                <w:bCs/>
              </w:rPr>
              <w:t xml:space="preserve">(ii) median of </w:t>
            </w:r>
            <w:r w:rsidR="00685B75">
              <w:rPr>
                <w:bCs/>
              </w:rPr>
              <w:t>12</w:t>
            </w:r>
            <w:r w:rsidRPr="00FC0572">
              <w:rPr>
                <w:bCs/>
              </w:rPr>
              <w:br/>
              <w:t xml:space="preserve">(iii) </w:t>
            </w:r>
            <w:r w:rsidR="00854CF5" w:rsidRPr="00FC0572">
              <w:rPr>
                <w:bCs/>
              </w:rPr>
              <w:t xml:space="preserve">four </w:t>
            </w:r>
            <w:r w:rsidR="00F629BD" w:rsidRPr="00FC0572">
              <w:rPr>
                <w:bCs/>
              </w:rPr>
              <w:t xml:space="preserve">different </w:t>
            </w:r>
            <w:r w:rsidR="00854CF5" w:rsidRPr="00FC0572">
              <w:rPr>
                <w:bCs/>
              </w:rPr>
              <w:t>prime numbers</w:t>
            </w:r>
            <w:r w:rsidR="00685B75">
              <w:rPr>
                <w:bCs/>
              </w:rPr>
              <w:t xml:space="preserve"> ≤ 23</w:t>
            </w:r>
            <w:r w:rsidRPr="00FC0572">
              <w:rPr>
                <w:bCs/>
              </w:rPr>
              <w:br/>
            </w:r>
          </w:p>
          <w:p w14:paraId="790CA42C" w14:textId="7D53FAB5" w:rsidR="00854CF5" w:rsidRPr="00FC0572" w:rsidRDefault="005A56D7" w:rsidP="005A56D7">
            <w:pPr>
              <w:rPr>
                <w:bCs/>
              </w:rPr>
            </w:pPr>
            <w:r w:rsidRPr="00FC0572">
              <w:rPr>
                <w:b/>
              </w:rPr>
              <w:br/>
              <w:t>B</w:t>
            </w:r>
            <w:r w:rsidR="00BC7F40" w:rsidRPr="00FC0572">
              <w:rPr>
                <w:b/>
              </w:rPr>
              <w:t>2</w:t>
            </w:r>
            <w:r w:rsidRPr="00FC0572">
              <w:rPr>
                <w:b/>
              </w:rPr>
              <w:t xml:space="preserve"> </w:t>
            </w:r>
            <w:r w:rsidRPr="00FC0572">
              <w:t xml:space="preserve">for </w:t>
            </w:r>
            <w:r w:rsidR="00BC7F40" w:rsidRPr="00FC0572">
              <w:t xml:space="preserve">numbers meeting </w:t>
            </w:r>
            <w:r w:rsidR="00E80F2B" w:rsidRPr="00FC0572">
              <w:t>two</w:t>
            </w:r>
            <w:r w:rsidR="00BC7F40" w:rsidRPr="00FC0572">
              <w:t xml:space="preserve"> conditions</w:t>
            </w:r>
            <w:r w:rsidR="001C32C0" w:rsidRPr="00FC0572">
              <w:br/>
            </w:r>
            <w:r w:rsidR="00F629BD" w:rsidRPr="00FC0572">
              <w:rPr>
                <w:bCs/>
              </w:rPr>
              <w:t>or</w:t>
            </w:r>
            <w:r w:rsidR="001C32C0" w:rsidRPr="00FC0572">
              <w:rPr>
                <w:b/>
              </w:rPr>
              <w:br/>
              <w:t xml:space="preserve">B1 </w:t>
            </w:r>
            <w:r w:rsidR="001C32C0" w:rsidRPr="00FC0572">
              <w:rPr>
                <w:bCs/>
              </w:rPr>
              <w:t>for numbers</w:t>
            </w:r>
            <w:r w:rsidR="00BC7F40" w:rsidRPr="00FC0572">
              <w:rPr>
                <w:bCs/>
              </w:rPr>
              <w:t xml:space="preserve"> meeting </w:t>
            </w:r>
            <w:r w:rsidR="00E80F2B" w:rsidRPr="00FC0572">
              <w:rPr>
                <w:bCs/>
              </w:rPr>
              <w:t>one</w:t>
            </w:r>
            <w:r w:rsidR="00BC7F40" w:rsidRPr="00FC0572">
              <w:rPr>
                <w:bCs/>
              </w:rPr>
              <w:t xml:space="preserve"> condition</w:t>
            </w:r>
          </w:p>
          <w:p w14:paraId="13505B61" w14:textId="77777777" w:rsidR="00854CF5" w:rsidRPr="00FC0572" w:rsidRDefault="00854CF5" w:rsidP="005A56D7">
            <w:pPr>
              <w:rPr>
                <w:b/>
                <w:bCs/>
              </w:rPr>
            </w:pPr>
          </w:p>
          <w:p w14:paraId="0DC52A22" w14:textId="3E47CECB" w:rsidR="005A56D7" w:rsidRPr="00FC0572" w:rsidRDefault="005A56D7" w:rsidP="005A56D7">
            <w:pPr>
              <w:rPr>
                <w:bCs/>
              </w:rPr>
            </w:pPr>
          </w:p>
        </w:tc>
        <w:tc>
          <w:tcPr>
            <w:tcW w:w="1457" w:type="pct"/>
            <w:gridSpan w:val="2"/>
          </w:tcPr>
          <w:p w14:paraId="2F91D8C1" w14:textId="56B85A2A" w:rsidR="00E80F2B" w:rsidRPr="00FC0572" w:rsidRDefault="00E80F2B" w:rsidP="005A56D7">
            <w:r w:rsidRPr="00FC0572">
              <w:rPr>
                <w:bCs/>
              </w:rPr>
              <w:t>Ignore the order of the numbers</w:t>
            </w:r>
          </w:p>
          <w:p w14:paraId="5AF2872C" w14:textId="77777777" w:rsidR="00E80F2B" w:rsidRPr="00FC0572" w:rsidRDefault="00E80F2B" w:rsidP="005A56D7"/>
          <w:p w14:paraId="1A7B19CF" w14:textId="382A401A" w:rsidR="005A56D7" w:rsidRPr="00FC0572" w:rsidRDefault="00BC7F40" w:rsidP="005A56D7">
            <w:r w:rsidRPr="00FC0572">
              <w:t>Examples:</w:t>
            </w:r>
            <w:r w:rsidR="005E3F63">
              <w:t xml:space="preserve"> </w:t>
            </w:r>
            <w:r w:rsidR="00FC0572">
              <w:t>e.g.</w:t>
            </w:r>
            <w:r w:rsidRPr="00FC0572">
              <w:br/>
            </w:r>
            <w:r w:rsidR="00351899">
              <w:t xml:space="preserve">7, 11, 13, [23] </w:t>
            </w:r>
            <w:r w:rsidR="00F629BD" w:rsidRPr="00FC0572">
              <w:t xml:space="preserve">         B3 (i), (ii), (iii) </w:t>
            </w:r>
            <w:r w:rsidR="00F629BD" w:rsidRPr="00FC0572">
              <w:br/>
            </w:r>
            <w:r w:rsidR="00351899">
              <w:t>7, 11, 17, [23]</w:t>
            </w:r>
            <w:r w:rsidR="00203FCD" w:rsidRPr="00FC0572">
              <w:t xml:space="preserve">          B2 (i), (iii)</w:t>
            </w:r>
            <w:r w:rsidR="00203FCD" w:rsidRPr="00FC0572">
              <w:br/>
            </w:r>
            <w:r w:rsidR="00351899">
              <w:t>7, 12, 12, [23]</w:t>
            </w:r>
            <w:r w:rsidR="00AE7A74" w:rsidRPr="00FC0572">
              <w:t xml:space="preserve">          B</w:t>
            </w:r>
            <w:r w:rsidR="00854CF5" w:rsidRPr="00FC0572">
              <w:t>2</w:t>
            </w:r>
            <w:r w:rsidRPr="00FC0572">
              <w:t xml:space="preserve"> (i), (ii)</w:t>
            </w:r>
            <w:r w:rsidR="00AE7A74" w:rsidRPr="00FC0572">
              <w:br/>
            </w:r>
            <w:r w:rsidR="00351899">
              <w:t>7, 12, [23]</w:t>
            </w:r>
            <w:r w:rsidR="0020268D" w:rsidRPr="00FC0572">
              <w:t xml:space="preserve"> </w:t>
            </w:r>
            <w:r w:rsidR="004F442F">
              <w:t xml:space="preserve"> </w:t>
            </w:r>
            <w:r w:rsidR="0020268D" w:rsidRPr="00FC0572">
              <w:t xml:space="preserve">  </w:t>
            </w:r>
            <w:r w:rsidR="00351899">
              <w:t xml:space="preserve">  </w:t>
            </w:r>
            <w:r w:rsidR="0020268D" w:rsidRPr="00FC0572">
              <w:t xml:space="preserve">          B2 (i), (ii) </w:t>
            </w:r>
            <w:r w:rsidR="0020268D" w:rsidRPr="00FC0572">
              <w:br/>
            </w:r>
            <w:r w:rsidR="003F36FE">
              <w:t>7, [23]</w:t>
            </w:r>
            <w:r w:rsidR="004F442F">
              <w:t xml:space="preserve">           </w:t>
            </w:r>
            <w:r w:rsidR="007A547A" w:rsidRPr="00FC0572">
              <w:t xml:space="preserve">     </w:t>
            </w:r>
            <w:r w:rsidR="00430AB8" w:rsidRPr="00FC0572">
              <w:t xml:space="preserve"> </w:t>
            </w:r>
            <w:r w:rsidR="007A547A" w:rsidRPr="00FC0572">
              <w:t xml:space="preserve">  </w:t>
            </w:r>
            <w:r w:rsidR="00CF5429">
              <w:t xml:space="preserve">  </w:t>
            </w:r>
            <w:r w:rsidR="007A547A" w:rsidRPr="00FC0572">
              <w:t xml:space="preserve"> B1 (i)</w:t>
            </w:r>
            <w:r w:rsidR="007A547A" w:rsidRPr="00FC0572">
              <w:br/>
            </w:r>
            <w:r w:rsidR="003F36FE">
              <w:t>12, 12, [23]</w:t>
            </w:r>
            <w:r w:rsidR="007A547A" w:rsidRPr="00FC0572">
              <w:t xml:space="preserve"> </w:t>
            </w:r>
            <w:r w:rsidR="004F442F">
              <w:t xml:space="preserve"> </w:t>
            </w:r>
            <w:r w:rsidR="007A547A" w:rsidRPr="00FC0572">
              <w:t xml:space="preserve">          </w:t>
            </w:r>
            <w:r w:rsidR="00CF5429">
              <w:t xml:space="preserve">  </w:t>
            </w:r>
            <w:r w:rsidR="007A547A" w:rsidRPr="00FC0572">
              <w:t>B1 (ii)</w:t>
            </w:r>
            <w:r w:rsidR="00430AB8" w:rsidRPr="00FC0572">
              <w:br/>
            </w:r>
            <w:r w:rsidR="003F36FE">
              <w:t>1, [23]</w:t>
            </w:r>
            <w:r w:rsidR="004F442F">
              <w:t xml:space="preserve">     </w:t>
            </w:r>
            <w:r w:rsidR="00430AB8" w:rsidRPr="00FC0572">
              <w:t xml:space="preserve">           </w:t>
            </w:r>
            <w:r w:rsidR="00CF5429">
              <w:t xml:space="preserve">  </w:t>
            </w:r>
            <w:r w:rsidR="00430AB8" w:rsidRPr="00FC0572">
              <w:t xml:space="preserve">    B1 (ii)</w:t>
            </w:r>
            <w:r w:rsidR="007A547A" w:rsidRPr="00FC0572">
              <w:br/>
            </w:r>
            <w:r w:rsidR="003F36FE">
              <w:t>11, 13, 17, [23]</w:t>
            </w:r>
            <w:r w:rsidR="007A547A" w:rsidRPr="00FC0572">
              <w:t xml:space="preserve">        B1 (iii) </w:t>
            </w:r>
            <w:r w:rsidR="00972540" w:rsidRPr="00FC0572">
              <w:br/>
            </w:r>
            <w:r w:rsidR="002D4B3A">
              <w:t>7, 13, 23, [23]</w:t>
            </w:r>
            <w:r w:rsidR="002D4B3A" w:rsidRPr="00FC0572">
              <w:t xml:space="preserve">          B</w:t>
            </w:r>
            <w:r w:rsidR="002D4B3A">
              <w:t>1</w:t>
            </w:r>
            <w:r w:rsidR="002D4B3A" w:rsidRPr="00FC0572">
              <w:t xml:space="preserve"> (i)</w:t>
            </w:r>
          </w:p>
          <w:p w14:paraId="4C8DBF56" w14:textId="77777777" w:rsidR="00AE7A74" w:rsidRPr="00FC0572" w:rsidRDefault="00AE7A74" w:rsidP="005A56D7"/>
          <w:p w14:paraId="5FEE10F9" w14:textId="3E17195F" w:rsidR="00AE7A74" w:rsidRPr="00FC0572" w:rsidRDefault="007A547A" w:rsidP="0037289D">
            <w:r w:rsidRPr="00FC0572">
              <w:t xml:space="preserve">Accept </w:t>
            </w:r>
            <w:r w:rsidR="00E80F2B" w:rsidRPr="00FC0572">
              <w:t>negatives</w:t>
            </w:r>
            <w:r w:rsidR="00FC0572">
              <w:t>,</w:t>
            </w:r>
            <w:r w:rsidR="00E45539">
              <w:t xml:space="preserve"> </w:t>
            </w:r>
            <w:r w:rsidR="00FC0572">
              <w:t>decimals, fractions</w:t>
            </w:r>
            <w:r w:rsidRPr="00FC0572">
              <w:t xml:space="preserve"> </w:t>
            </w:r>
          </w:p>
        </w:tc>
      </w:tr>
      <w:tr w:rsidR="002F457A" w:rsidRPr="00A34ABA" w14:paraId="4AB3CA6F" w14:textId="77777777" w:rsidTr="003734B6">
        <w:trPr>
          <w:cantSplit/>
          <w:trHeight w:val="651"/>
        </w:trPr>
        <w:tc>
          <w:tcPr>
            <w:tcW w:w="193" w:type="pct"/>
          </w:tcPr>
          <w:p w14:paraId="0B81B5AE" w14:textId="134B2895" w:rsidR="005A56D7" w:rsidRPr="007A6304" w:rsidRDefault="005A56D7" w:rsidP="005A56D7">
            <w:pPr>
              <w:rPr>
                <w:b/>
              </w:rPr>
            </w:pPr>
            <w:r>
              <w:rPr>
                <w:b/>
              </w:rPr>
              <w:t>3</w:t>
            </w:r>
          </w:p>
        </w:tc>
        <w:tc>
          <w:tcPr>
            <w:tcW w:w="193" w:type="pct"/>
          </w:tcPr>
          <w:p w14:paraId="0A237EED" w14:textId="77777777" w:rsidR="005A56D7" w:rsidRPr="007A6304" w:rsidRDefault="005A56D7" w:rsidP="00217430">
            <w:pPr>
              <w:jc w:val="center"/>
              <w:rPr>
                <w:b/>
              </w:rPr>
            </w:pPr>
            <w:r w:rsidRPr="007A6304">
              <w:rPr>
                <w:b/>
              </w:rPr>
              <w:t>(a)</w:t>
            </w:r>
          </w:p>
        </w:tc>
        <w:tc>
          <w:tcPr>
            <w:tcW w:w="202" w:type="pct"/>
            <w:gridSpan w:val="2"/>
          </w:tcPr>
          <w:p w14:paraId="0EC8F73F" w14:textId="77777777" w:rsidR="005A56D7" w:rsidRPr="007A6304" w:rsidRDefault="005A56D7" w:rsidP="005A56D7">
            <w:pPr>
              <w:rPr>
                <w:b/>
              </w:rPr>
            </w:pPr>
          </w:p>
        </w:tc>
        <w:tc>
          <w:tcPr>
            <w:tcW w:w="1256" w:type="pct"/>
          </w:tcPr>
          <w:p w14:paraId="4EC1DD00" w14:textId="1D0360F3" w:rsidR="005A56D7" w:rsidRPr="007A6304" w:rsidRDefault="008F5A31" w:rsidP="005A56D7">
            <w:r>
              <w:t>35</w:t>
            </w:r>
          </w:p>
        </w:tc>
        <w:tc>
          <w:tcPr>
            <w:tcW w:w="297" w:type="pct"/>
          </w:tcPr>
          <w:p w14:paraId="33AD8E60" w14:textId="6492C1A3" w:rsidR="005A56D7" w:rsidRPr="007A6304" w:rsidRDefault="005A56D7" w:rsidP="00426F25">
            <w:pPr>
              <w:jc w:val="center"/>
              <w:rPr>
                <w:b/>
              </w:rPr>
            </w:pPr>
            <w:r>
              <w:rPr>
                <w:b/>
              </w:rPr>
              <w:t>1</w:t>
            </w:r>
          </w:p>
        </w:tc>
        <w:tc>
          <w:tcPr>
            <w:tcW w:w="1402" w:type="pct"/>
          </w:tcPr>
          <w:p w14:paraId="243BD21E" w14:textId="77777777" w:rsidR="005A56D7" w:rsidRPr="007A6304" w:rsidRDefault="005A56D7" w:rsidP="005A56D7"/>
        </w:tc>
        <w:tc>
          <w:tcPr>
            <w:tcW w:w="1457" w:type="pct"/>
            <w:gridSpan w:val="2"/>
          </w:tcPr>
          <w:p w14:paraId="25F88930" w14:textId="25AB1A4E" w:rsidR="005A56D7" w:rsidRPr="007A6304" w:rsidRDefault="001B00FD" w:rsidP="005A56D7">
            <w:r>
              <w:t>I</w:t>
            </w:r>
            <w:r w:rsidR="009A0804" w:rsidRPr="00F93D99">
              <w:t xml:space="preserve">gnore extras </w:t>
            </w:r>
            <w:r w:rsidR="008F5A31">
              <w:t xml:space="preserve">35, 43, 51 </w:t>
            </w:r>
            <w:r w:rsidR="009A0804" w:rsidRPr="00F93D99">
              <w:t>even if incorrect</w:t>
            </w:r>
          </w:p>
        </w:tc>
      </w:tr>
      <w:tr w:rsidR="002F457A" w:rsidRPr="00A34ABA" w14:paraId="0544BF20" w14:textId="77777777" w:rsidTr="003734B6">
        <w:trPr>
          <w:cantSplit/>
          <w:trHeight w:val="651"/>
        </w:trPr>
        <w:tc>
          <w:tcPr>
            <w:tcW w:w="193" w:type="pct"/>
          </w:tcPr>
          <w:p w14:paraId="6E69CF8D" w14:textId="77777777" w:rsidR="005A56D7" w:rsidRPr="007A6304" w:rsidRDefault="005A56D7" w:rsidP="005A56D7">
            <w:pPr>
              <w:rPr>
                <w:b/>
              </w:rPr>
            </w:pPr>
          </w:p>
        </w:tc>
        <w:tc>
          <w:tcPr>
            <w:tcW w:w="193" w:type="pct"/>
          </w:tcPr>
          <w:p w14:paraId="6C4C3C25" w14:textId="77777777" w:rsidR="005A56D7" w:rsidRPr="007A6304" w:rsidRDefault="005A56D7" w:rsidP="00217430">
            <w:pPr>
              <w:jc w:val="center"/>
              <w:rPr>
                <w:b/>
              </w:rPr>
            </w:pPr>
            <w:r w:rsidRPr="007A6304">
              <w:rPr>
                <w:b/>
              </w:rPr>
              <w:t>(b)</w:t>
            </w:r>
          </w:p>
        </w:tc>
        <w:tc>
          <w:tcPr>
            <w:tcW w:w="202" w:type="pct"/>
            <w:gridSpan w:val="2"/>
          </w:tcPr>
          <w:p w14:paraId="43AC553F" w14:textId="77777777" w:rsidR="005A56D7" w:rsidRPr="007A6304" w:rsidRDefault="005A56D7" w:rsidP="005A56D7">
            <w:pPr>
              <w:rPr>
                <w:b/>
              </w:rPr>
            </w:pPr>
          </w:p>
        </w:tc>
        <w:tc>
          <w:tcPr>
            <w:tcW w:w="1256" w:type="pct"/>
          </w:tcPr>
          <w:p w14:paraId="454F2AD4" w14:textId="301CE104" w:rsidR="005A56D7" w:rsidRPr="007A6304" w:rsidRDefault="005A56D7" w:rsidP="005A56D7">
            <w:r>
              <w:t xml:space="preserve">Add </w:t>
            </w:r>
            <w:r w:rsidR="008F5A31">
              <w:t>8</w:t>
            </w:r>
            <w:r>
              <w:t xml:space="preserve"> </w:t>
            </w:r>
          </w:p>
        </w:tc>
        <w:tc>
          <w:tcPr>
            <w:tcW w:w="297" w:type="pct"/>
          </w:tcPr>
          <w:p w14:paraId="092AD1CC" w14:textId="77777777" w:rsidR="005A56D7" w:rsidRPr="007A6304" w:rsidRDefault="005A56D7" w:rsidP="005A56D7">
            <w:pPr>
              <w:jc w:val="center"/>
              <w:rPr>
                <w:b/>
              </w:rPr>
            </w:pPr>
            <w:r>
              <w:rPr>
                <w:b/>
              </w:rPr>
              <w:t>1</w:t>
            </w:r>
          </w:p>
        </w:tc>
        <w:tc>
          <w:tcPr>
            <w:tcW w:w="1402" w:type="pct"/>
          </w:tcPr>
          <w:p w14:paraId="4ABF3D39" w14:textId="0DFAC530" w:rsidR="005A56D7" w:rsidRPr="00714204" w:rsidRDefault="00714204" w:rsidP="005A56D7">
            <w:pPr>
              <w:rPr>
                <w:bCs/>
              </w:rPr>
            </w:pPr>
            <w:r w:rsidRPr="00714204">
              <w:rPr>
                <w:bCs/>
              </w:rPr>
              <w:t>May be seen on diagram</w:t>
            </w:r>
            <w:r>
              <w:rPr>
                <w:bCs/>
              </w:rPr>
              <w:t xml:space="preserve"> with no contradiction on answer line</w:t>
            </w:r>
          </w:p>
        </w:tc>
        <w:tc>
          <w:tcPr>
            <w:tcW w:w="1457" w:type="pct"/>
            <w:gridSpan w:val="2"/>
          </w:tcPr>
          <w:p w14:paraId="620E007F" w14:textId="77777777" w:rsidR="005A56D7" w:rsidRDefault="005A56D7" w:rsidP="005A56D7">
            <w:pPr>
              <w:tabs>
                <w:tab w:val="left" w:pos="2827"/>
              </w:tabs>
            </w:pPr>
            <w:r>
              <w:t>Needs quantity and direction</w:t>
            </w:r>
          </w:p>
          <w:p w14:paraId="259CA3CD" w14:textId="18956FF0" w:rsidR="00744391" w:rsidRPr="007A6304" w:rsidRDefault="009236EB" w:rsidP="00E70602">
            <w:pPr>
              <w:tabs>
                <w:tab w:val="left" w:pos="2827"/>
              </w:tabs>
            </w:pPr>
            <w:r>
              <w:t xml:space="preserve">See </w:t>
            </w:r>
            <w:r w:rsidR="004056C7">
              <w:t>A</w:t>
            </w:r>
            <w:r>
              <w:t>ppendi</w:t>
            </w:r>
            <w:r w:rsidR="004056C7">
              <w:t>x</w:t>
            </w:r>
          </w:p>
        </w:tc>
      </w:tr>
      <w:tr w:rsidR="002F457A" w:rsidRPr="00A34ABA" w14:paraId="03A1AB1B" w14:textId="77777777" w:rsidTr="003734B6">
        <w:trPr>
          <w:cantSplit/>
          <w:trHeight w:val="651"/>
        </w:trPr>
        <w:tc>
          <w:tcPr>
            <w:tcW w:w="193" w:type="pct"/>
          </w:tcPr>
          <w:p w14:paraId="3964E553" w14:textId="24A5BCA8" w:rsidR="005A56D7" w:rsidRPr="007A6304" w:rsidRDefault="005A56D7" w:rsidP="005A56D7">
            <w:pPr>
              <w:rPr>
                <w:b/>
              </w:rPr>
            </w:pPr>
            <w:r>
              <w:rPr>
                <w:b/>
              </w:rPr>
              <w:t>4</w:t>
            </w:r>
          </w:p>
        </w:tc>
        <w:tc>
          <w:tcPr>
            <w:tcW w:w="193" w:type="pct"/>
          </w:tcPr>
          <w:p w14:paraId="6EBE6B8E" w14:textId="77777777" w:rsidR="005A56D7" w:rsidRPr="007A6304" w:rsidRDefault="005A56D7" w:rsidP="00217430">
            <w:pPr>
              <w:jc w:val="center"/>
              <w:rPr>
                <w:b/>
              </w:rPr>
            </w:pPr>
            <w:r>
              <w:rPr>
                <w:b/>
              </w:rPr>
              <w:t>(a)</w:t>
            </w:r>
          </w:p>
        </w:tc>
        <w:tc>
          <w:tcPr>
            <w:tcW w:w="202" w:type="pct"/>
            <w:gridSpan w:val="2"/>
          </w:tcPr>
          <w:p w14:paraId="1A310E97" w14:textId="77777777" w:rsidR="005A56D7" w:rsidRPr="007A6304" w:rsidRDefault="005A56D7" w:rsidP="005A56D7">
            <w:pPr>
              <w:rPr>
                <w:b/>
              </w:rPr>
            </w:pPr>
          </w:p>
        </w:tc>
        <w:tc>
          <w:tcPr>
            <w:tcW w:w="1256" w:type="pct"/>
          </w:tcPr>
          <w:p w14:paraId="67096ED3" w14:textId="77777777" w:rsidR="005A56D7" w:rsidRPr="007A6304" w:rsidRDefault="005A56D7" w:rsidP="005A56D7">
            <w:r>
              <w:t>B</w:t>
            </w:r>
          </w:p>
        </w:tc>
        <w:tc>
          <w:tcPr>
            <w:tcW w:w="297" w:type="pct"/>
          </w:tcPr>
          <w:p w14:paraId="6FED88CA" w14:textId="77777777" w:rsidR="005A56D7" w:rsidRPr="007A6304" w:rsidRDefault="005A56D7" w:rsidP="005A56D7">
            <w:pPr>
              <w:jc w:val="center"/>
              <w:rPr>
                <w:b/>
              </w:rPr>
            </w:pPr>
            <w:r>
              <w:rPr>
                <w:b/>
              </w:rPr>
              <w:t>1</w:t>
            </w:r>
          </w:p>
        </w:tc>
        <w:tc>
          <w:tcPr>
            <w:tcW w:w="1402" w:type="pct"/>
          </w:tcPr>
          <w:p w14:paraId="06A59C0E" w14:textId="77777777" w:rsidR="005A56D7" w:rsidRPr="007A6304" w:rsidRDefault="005A56D7" w:rsidP="005A56D7">
            <w:pPr>
              <w:rPr>
                <w:b/>
              </w:rPr>
            </w:pPr>
          </w:p>
        </w:tc>
        <w:tc>
          <w:tcPr>
            <w:tcW w:w="1457" w:type="pct"/>
            <w:gridSpan w:val="2"/>
          </w:tcPr>
          <w:p w14:paraId="1A608381" w14:textId="25EFF92E" w:rsidR="005A56D7" w:rsidRPr="009A5C64" w:rsidRDefault="00174C3A" w:rsidP="005A56D7">
            <w:r w:rsidRPr="009A5C64">
              <w:t>Condone</w:t>
            </w:r>
            <w:r w:rsidR="00C40CE4">
              <w:t xml:space="preserve"> </w:t>
            </w:r>
            <w:r w:rsidR="000869E6" w:rsidRPr="000869E6">
              <w:rPr>
                <w:position w:val="-18"/>
              </w:rPr>
              <w:object w:dxaOrig="220" w:dyaOrig="440" w14:anchorId="73A478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22pt" o:ole="">
                  <v:imagedata r:id="rId17" o:title=""/>
                </v:shape>
                <o:OLEObject Type="Embed" ProgID="Equation.DSMT4" ShapeID="_x0000_i1025" DrawAspect="Content" ObjectID="_1771343821" r:id="rId18"/>
              </w:object>
            </w:r>
            <w:r w:rsidR="00CE3C7F" w:rsidRPr="009A5C64">
              <w:t xml:space="preserve"> </w:t>
            </w:r>
          </w:p>
        </w:tc>
      </w:tr>
      <w:tr w:rsidR="002F457A" w:rsidRPr="00A34ABA" w14:paraId="736C4019" w14:textId="77777777" w:rsidTr="003734B6">
        <w:trPr>
          <w:cantSplit/>
          <w:trHeight w:val="651"/>
        </w:trPr>
        <w:tc>
          <w:tcPr>
            <w:tcW w:w="193" w:type="pct"/>
          </w:tcPr>
          <w:p w14:paraId="6C2DE9F9" w14:textId="77777777" w:rsidR="005A56D7" w:rsidRPr="007A6304" w:rsidRDefault="005A56D7" w:rsidP="005A56D7">
            <w:pPr>
              <w:rPr>
                <w:b/>
              </w:rPr>
            </w:pPr>
          </w:p>
        </w:tc>
        <w:tc>
          <w:tcPr>
            <w:tcW w:w="193" w:type="pct"/>
          </w:tcPr>
          <w:p w14:paraId="3875D404" w14:textId="77777777" w:rsidR="005A56D7" w:rsidRPr="007A6304" w:rsidRDefault="005A56D7" w:rsidP="00217430">
            <w:pPr>
              <w:jc w:val="center"/>
              <w:rPr>
                <w:b/>
              </w:rPr>
            </w:pPr>
            <w:r>
              <w:rPr>
                <w:b/>
              </w:rPr>
              <w:t>(b</w:t>
            </w:r>
            <w:r w:rsidRPr="007A6304">
              <w:rPr>
                <w:b/>
              </w:rPr>
              <w:t>)</w:t>
            </w:r>
          </w:p>
        </w:tc>
        <w:tc>
          <w:tcPr>
            <w:tcW w:w="202" w:type="pct"/>
            <w:gridSpan w:val="2"/>
          </w:tcPr>
          <w:p w14:paraId="1B538049" w14:textId="77777777" w:rsidR="005A56D7" w:rsidRPr="007A6304" w:rsidRDefault="005A56D7" w:rsidP="005A56D7">
            <w:pPr>
              <w:rPr>
                <w:b/>
              </w:rPr>
            </w:pPr>
          </w:p>
        </w:tc>
        <w:tc>
          <w:tcPr>
            <w:tcW w:w="1256" w:type="pct"/>
          </w:tcPr>
          <w:p w14:paraId="6D6D3A65" w14:textId="77777777" w:rsidR="005A56D7" w:rsidRPr="007A6304" w:rsidRDefault="005A56D7" w:rsidP="005A56D7">
            <w:r>
              <w:t>A</w:t>
            </w:r>
          </w:p>
        </w:tc>
        <w:tc>
          <w:tcPr>
            <w:tcW w:w="297" w:type="pct"/>
          </w:tcPr>
          <w:p w14:paraId="126638A5" w14:textId="77777777" w:rsidR="005A56D7" w:rsidRPr="007A6304" w:rsidRDefault="005A56D7" w:rsidP="005A56D7">
            <w:pPr>
              <w:jc w:val="center"/>
              <w:rPr>
                <w:b/>
              </w:rPr>
            </w:pPr>
            <w:r>
              <w:rPr>
                <w:b/>
              </w:rPr>
              <w:t>1</w:t>
            </w:r>
          </w:p>
        </w:tc>
        <w:tc>
          <w:tcPr>
            <w:tcW w:w="1402" w:type="pct"/>
          </w:tcPr>
          <w:p w14:paraId="7697C078" w14:textId="77777777" w:rsidR="005A56D7" w:rsidRPr="007A6304" w:rsidRDefault="005A56D7" w:rsidP="005A56D7">
            <w:pPr>
              <w:rPr>
                <w:b/>
              </w:rPr>
            </w:pPr>
          </w:p>
        </w:tc>
        <w:tc>
          <w:tcPr>
            <w:tcW w:w="1457" w:type="pct"/>
            <w:gridSpan w:val="2"/>
          </w:tcPr>
          <w:p w14:paraId="36BFB414" w14:textId="1C26EB5F" w:rsidR="005A56D7" w:rsidRPr="009A5C64" w:rsidRDefault="00174C3A" w:rsidP="005A56D7">
            <w:r w:rsidRPr="009A5C64">
              <w:t>Condone 0</w:t>
            </w:r>
            <w:r w:rsidR="009236EB">
              <w:t xml:space="preserve"> </w:t>
            </w:r>
            <w:r w:rsidR="0083575A">
              <w:t>or</w:t>
            </w:r>
            <w:r w:rsidR="00AB5F15">
              <w:t xml:space="preserve"> </w:t>
            </w:r>
            <w:r w:rsidR="00AB5F15" w:rsidRPr="00AB5F15">
              <w:rPr>
                <w:position w:val="-18"/>
              </w:rPr>
              <w:object w:dxaOrig="220" w:dyaOrig="440" w14:anchorId="40A372BC">
                <v:shape id="_x0000_i1026" type="#_x0000_t75" style="width:11pt;height:22pt" o:ole="">
                  <v:imagedata r:id="rId19" o:title=""/>
                </v:shape>
                <o:OLEObject Type="Embed" ProgID="Equation.DSMT4" ShapeID="_x0000_i1026" DrawAspect="Content" ObjectID="_1771343822" r:id="rId20"/>
              </w:object>
            </w:r>
            <w:r w:rsidR="009236EB">
              <w:t xml:space="preserve"> </w:t>
            </w:r>
          </w:p>
        </w:tc>
      </w:tr>
      <w:tr w:rsidR="002F457A" w:rsidRPr="00A34ABA" w14:paraId="20BF4293" w14:textId="77777777" w:rsidTr="003734B6">
        <w:trPr>
          <w:cantSplit/>
          <w:trHeight w:val="651"/>
        </w:trPr>
        <w:tc>
          <w:tcPr>
            <w:tcW w:w="193" w:type="pct"/>
          </w:tcPr>
          <w:p w14:paraId="1AE4014F" w14:textId="77777777" w:rsidR="005A56D7" w:rsidRPr="007A6304" w:rsidRDefault="005A56D7" w:rsidP="005A56D7">
            <w:pPr>
              <w:rPr>
                <w:b/>
              </w:rPr>
            </w:pPr>
          </w:p>
        </w:tc>
        <w:tc>
          <w:tcPr>
            <w:tcW w:w="193" w:type="pct"/>
          </w:tcPr>
          <w:p w14:paraId="381301DA" w14:textId="77777777" w:rsidR="005A56D7" w:rsidRPr="007A6304" w:rsidRDefault="005A56D7" w:rsidP="00217430">
            <w:pPr>
              <w:jc w:val="center"/>
              <w:rPr>
                <w:b/>
              </w:rPr>
            </w:pPr>
            <w:r>
              <w:rPr>
                <w:b/>
              </w:rPr>
              <w:t>(c</w:t>
            </w:r>
            <w:r w:rsidRPr="007A6304">
              <w:rPr>
                <w:b/>
              </w:rPr>
              <w:t>)</w:t>
            </w:r>
          </w:p>
        </w:tc>
        <w:tc>
          <w:tcPr>
            <w:tcW w:w="202" w:type="pct"/>
            <w:gridSpan w:val="2"/>
          </w:tcPr>
          <w:p w14:paraId="4C3ACCFB" w14:textId="77777777" w:rsidR="005A56D7" w:rsidRPr="007A6304" w:rsidRDefault="005A56D7" w:rsidP="005A56D7">
            <w:pPr>
              <w:rPr>
                <w:b/>
              </w:rPr>
            </w:pPr>
          </w:p>
        </w:tc>
        <w:tc>
          <w:tcPr>
            <w:tcW w:w="1256" w:type="pct"/>
          </w:tcPr>
          <w:p w14:paraId="06D68949" w14:textId="1D6E6249" w:rsidR="005A56D7" w:rsidRPr="007A6304" w:rsidRDefault="00AF122C" w:rsidP="005A56D7">
            <w:r>
              <w:t>C</w:t>
            </w:r>
          </w:p>
        </w:tc>
        <w:tc>
          <w:tcPr>
            <w:tcW w:w="297" w:type="pct"/>
          </w:tcPr>
          <w:p w14:paraId="6F5D6FA9" w14:textId="77777777" w:rsidR="005A56D7" w:rsidRPr="007A6304" w:rsidRDefault="005A56D7" w:rsidP="005A56D7">
            <w:pPr>
              <w:jc w:val="center"/>
              <w:rPr>
                <w:b/>
              </w:rPr>
            </w:pPr>
            <w:r>
              <w:rPr>
                <w:b/>
              </w:rPr>
              <w:t>1</w:t>
            </w:r>
          </w:p>
        </w:tc>
        <w:tc>
          <w:tcPr>
            <w:tcW w:w="1402" w:type="pct"/>
          </w:tcPr>
          <w:p w14:paraId="6E91A4CC" w14:textId="77777777" w:rsidR="005A56D7" w:rsidRPr="007A6304" w:rsidRDefault="005A56D7" w:rsidP="005A56D7">
            <w:pPr>
              <w:rPr>
                <w:b/>
              </w:rPr>
            </w:pPr>
          </w:p>
        </w:tc>
        <w:tc>
          <w:tcPr>
            <w:tcW w:w="1457" w:type="pct"/>
            <w:gridSpan w:val="2"/>
          </w:tcPr>
          <w:p w14:paraId="646C106E" w14:textId="255ABDA7" w:rsidR="005A56D7" w:rsidRPr="009A5C64" w:rsidRDefault="00174C3A" w:rsidP="005A56D7">
            <w:r w:rsidRPr="009A5C64">
              <w:t>Condone</w:t>
            </w:r>
            <w:r w:rsidR="00594DCB">
              <w:t xml:space="preserve"> </w:t>
            </w:r>
            <w:r w:rsidR="00D33663" w:rsidRPr="00C12E28">
              <w:rPr>
                <w:position w:val="-20"/>
              </w:rPr>
              <w:object w:dxaOrig="200" w:dyaOrig="499" w14:anchorId="66809459">
                <v:shape id="_x0000_i1027" type="#_x0000_t75" style="width:10.25pt;height:25.25pt" o:ole="">
                  <v:imagedata r:id="rId21" o:title=""/>
                </v:shape>
                <o:OLEObject Type="Embed" ProgID="Equation.DSMT4" ShapeID="_x0000_i1027" DrawAspect="Content" ObjectID="_1771343823" r:id="rId22"/>
              </w:object>
            </w:r>
            <w:r w:rsidR="008F5A31">
              <w:t xml:space="preserve"> </w:t>
            </w:r>
            <w:r w:rsidR="00D33663">
              <w:t xml:space="preserve">or </w:t>
            </w:r>
            <w:r w:rsidR="00D33663" w:rsidRPr="00D33663">
              <w:rPr>
                <w:position w:val="-20"/>
              </w:rPr>
              <w:object w:dxaOrig="200" w:dyaOrig="499" w14:anchorId="39063EBD">
                <v:shape id="_x0000_i1028" type="#_x0000_t75" style="width:10.25pt;height:25.25pt" o:ole="">
                  <v:imagedata r:id="rId23" o:title=""/>
                </v:shape>
                <o:OLEObject Type="Embed" ProgID="Equation.DSMT4" ShapeID="_x0000_i1028" DrawAspect="Content" ObjectID="_1771343824" r:id="rId24"/>
              </w:object>
            </w:r>
          </w:p>
        </w:tc>
      </w:tr>
      <w:tr w:rsidR="002F457A" w:rsidRPr="00F54556" w14:paraId="50C434B7" w14:textId="77777777" w:rsidTr="003734B6">
        <w:trPr>
          <w:cantSplit/>
          <w:trHeight w:val="651"/>
        </w:trPr>
        <w:tc>
          <w:tcPr>
            <w:tcW w:w="193" w:type="pct"/>
          </w:tcPr>
          <w:p w14:paraId="6469C97B" w14:textId="7D5FC546" w:rsidR="005A56D7" w:rsidRPr="00061D37" w:rsidRDefault="005A56D7" w:rsidP="005A56D7">
            <w:pPr>
              <w:rPr>
                <w:b/>
              </w:rPr>
            </w:pPr>
            <w:r>
              <w:rPr>
                <w:b/>
              </w:rPr>
              <w:lastRenderedPageBreak/>
              <w:t>5</w:t>
            </w:r>
          </w:p>
        </w:tc>
        <w:tc>
          <w:tcPr>
            <w:tcW w:w="193" w:type="pct"/>
          </w:tcPr>
          <w:p w14:paraId="496369D8" w14:textId="77777777" w:rsidR="005A56D7" w:rsidRPr="00061D37" w:rsidRDefault="005A56D7" w:rsidP="00217430">
            <w:pPr>
              <w:jc w:val="center"/>
              <w:rPr>
                <w:b/>
              </w:rPr>
            </w:pPr>
            <w:r w:rsidRPr="00061D37">
              <w:rPr>
                <w:b/>
              </w:rPr>
              <w:t>(a)</w:t>
            </w:r>
          </w:p>
        </w:tc>
        <w:tc>
          <w:tcPr>
            <w:tcW w:w="202" w:type="pct"/>
            <w:gridSpan w:val="2"/>
          </w:tcPr>
          <w:p w14:paraId="05E06E78" w14:textId="37815611" w:rsidR="005A56D7" w:rsidRPr="00061D37" w:rsidRDefault="005A56D7" w:rsidP="005A56D7">
            <w:pPr>
              <w:rPr>
                <w:b/>
              </w:rPr>
            </w:pPr>
          </w:p>
        </w:tc>
        <w:tc>
          <w:tcPr>
            <w:tcW w:w="1256" w:type="pct"/>
          </w:tcPr>
          <w:p w14:paraId="0DFAB3C2" w14:textId="78EAFD47" w:rsidR="005A56D7" w:rsidRPr="00F93D99" w:rsidRDefault="00A01AC7" w:rsidP="005A56D7">
            <w:r w:rsidRPr="00A01AC7">
              <w:rPr>
                <w:b/>
                <w:bCs/>
                <w:position w:val="-20"/>
              </w:rPr>
              <w:object w:dxaOrig="400" w:dyaOrig="499" w14:anchorId="4A149F25">
                <v:shape id="_x0000_i1029" type="#_x0000_t75" style="width:20.45pt;height:25.25pt" o:ole="">
                  <v:imagedata r:id="rId25" o:title=""/>
                </v:shape>
                <o:OLEObject Type="Embed" ProgID="Equation.DSMT4" ShapeID="_x0000_i1029" DrawAspect="Content" ObjectID="_1771343825" r:id="rId26"/>
              </w:object>
            </w:r>
            <w:r w:rsidR="00114F9D">
              <w:rPr>
                <w:b/>
                <w:bCs/>
              </w:rPr>
              <w:t xml:space="preserve"> </w:t>
            </w:r>
            <w:r w:rsidR="00F93D99" w:rsidRPr="003B4701">
              <w:rPr>
                <w:b/>
                <w:bCs/>
              </w:rPr>
              <w:t>oe</w:t>
            </w:r>
            <w:r w:rsidR="00F93D99">
              <w:t xml:space="preserve"> must be a fractio</w:t>
            </w:r>
            <w:r w:rsidR="00285932">
              <w:t>n</w:t>
            </w:r>
          </w:p>
        </w:tc>
        <w:tc>
          <w:tcPr>
            <w:tcW w:w="297" w:type="pct"/>
          </w:tcPr>
          <w:p w14:paraId="65CEDBDC" w14:textId="77777777" w:rsidR="005A56D7" w:rsidRPr="00FB7A26" w:rsidRDefault="005A56D7" w:rsidP="005A56D7">
            <w:pPr>
              <w:jc w:val="center"/>
              <w:rPr>
                <w:b/>
              </w:rPr>
            </w:pPr>
            <w:r w:rsidRPr="00FB7A26">
              <w:rPr>
                <w:b/>
              </w:rPr>
              <w:t>1</w:t>
            </w:r>
          </w:p>
        </w:tc>
        <w:tc>
          <w:tcPr>
            <w:tcW w:w="1402" w:type="pct"/>
          </w:tcPr>
          <w:p w14:paraId="4BD58494" w14:textId="1468C918" w:rsidR="005A56D7" w:rsidRPr="00F54556" w:rsidRDefault="005A56D7" w:rsidP="005A56D7">
            <w:pPr>
              <w:rPr>
                <w:b/>
                <w:i/>
              </w:rPr>
            </w:pPr>
          </w:p>
        </w:tc>
        <w:tc>
          <w:tcPr>
            <w:tcW w:w="1457" w:type="pct"/>
            <w:gridSpan w:val="2"/>
          </w:tcPr>
          <w:p w14:paraId="594BECB1" w14:textId="49E7D722" w:rsidR="005A56D7" w:rsidRPr="00F54556" w:rsidRDefault="005A56D7" w:rsidP="005A56D7">
            <w:pPr>
              <w:rPr>
                <w:i/>
              </w:rPr>
            </w:pPr>
            <w:r>
              <w:t>Must be an integer fraction</w:t>
            </w:r>
          </w:p>
        </w:tc>
      </w:tr>
      <w:tr w:rsidR="002F457A" w:rsidRPr="00A34ABA" w14:paraId="5B580E98" w14:textId="77777777" w:rsidTr="003734B6">
        <w:trPr>
          <w:cantSplit/>
          <w:trHeight w:val="651"/>
        </w:trPr>
        <w:tc>
          <w:tcPr>
            <w:tcW w:w="193" w:type="pct"/>
          </w:tcPr>
          <w:p w14:paraId="12273856" w14:textId="77777777" w:rsidR="005A56D7" w:rsidRPr="007A6304" w:rsidRDefault="005A56D7" w:rsidP="005A56D7">
            <w:pPr>
              <w:rPr>
                <w:b/>
              </w:rPr>
            </w:pPr>
          </w:p>
        </w:tc>
        <w:tc>
          <w:tcPr>
            <w:tcW w:w="193" w:type="pct"/>
          </w:tcPr>
          <w:p w14:paraId="05A8E548" w14:textId="3F9D74DA" w:rsidR="005A56D7" w:rsidRPr="007A6304" w:rsidRDefault="005A56D7" w:rsidP="00217430">
            <w:pPr>
              <w:jc w:val="center"/>
              <w:rPr>
                <w:b/>
              </w:rPr>
            </w:pPr>
            <w:r>
              <w:rPr>
                <w:b/>
              </w:rPr>
              <w:t>(b)</w:t>
            </w:r>
          </w:p>
        </w:tc>
        <w:tc>
          <w:tcPr>
            <w:tcW w:w="202" w:type="pct"/>
            <w:gridSpan w:val="2"/>
          </w:tcPr>
          <w:p w14:paraId="3B70AAD0" w14:textId="77CFAE21" w:rsidR="005A56D7" w:rsidRPr="007A6304" w:rsidRDefault="005A56D7" w:rsidP="005A56D7">
            <w:pPr>
              <w:rPr>
                <w:b/>
              </w:rPr>
            </w:pPr>
          </w:p>
        </w:tc>
        <w:tc>
          <w:tcPr>
            <w:tcW w:w="1256" w:type="pct"/>
          </w:tcPr>
          <w:p w14:paraId="6C55B51E" w14:textId="445530D2" w:rsidR="005A56D7" w:rsidRPr="007A6304" w:rsidRDefault="00DB5D55" w:rsidP="005A56D7">
            <w:r>
              <w:t>8</w:t>
            </w:r>
          </w:p>
        </w:tc>
        <w:tc>
          <w:tcPr>
            <w:tcW w:w="297" w:type="pct"/>
          </w:tcPr>
          <w:p w14:paraId="67213A92" w14:textId="68F02D70" w:rsidR="005A56D7" w:rsidRPr="007A6304" w:rsidRDefault="005A56D7" w:rsidP="00E70602">
            <w:pPr>
              <w:jc w:val="center"/>
              <w:rPr>
                <w:b/>
              </w:rPr>
            </w:pPr>
            <w:r>
              <w:rPr>
                <w:b/>
              </w:rPr>
              <w:t>1</w:t>
            </w:r>
          </w:p>
        </w:tc>
        <w:tc>
          <w:tcPr>
            <w:tcW w:w="1402" w:type="pct"/>
          </w:tcPr>
          <w:p w14:paraId="00D0E6E2" w14:textId="77777777" w:rsidR="005A56D7" w:rsidRPr="007A6304" w:rsidRDefault="005A56D7" w:rsidP="005A56D7">
            <w:pPr>
              <w:rPr>
                <w:b/>
              </w:rPr>
            </w:pPr>
          </w:p>
        </w:tc>
        <w:tc>
          <w:tcPr>
            <w:tcW w:w="1457" w:type="pct"/>
            <w:gridSpan w:val="2"/>
          </w:tcPr>
          <w:p w14:paraId="69361888" w14:textId="2E31DC94" w:rsidR="005A56D7" w:rsidRPr="007A6304" w:rsidRDefault="005A56D7" w:rsidP="005A56D7"/>
        </w:tc>
      </w:tr>
      <w:tr w:rsidR="002F457A" w:rsidRPr="00A34ABA" w14:paraId="4A1F6702" w14:textId="77777777" w:rsidTr="003734B6">
        <w:trPr>
          <w:cantSplit/>
          <w:trHeight w:val="651"/>
        </w:trPr>
        <w:tc>
          <w:tcPr>
            <w:tcW w:w="193" w:type="pct"/>
          </w:tcPr>
          <w:p w14:paraId="5C34C5D1" w14:textId="77777777" w:rsidR="005A56D7" w:rsidRPr="007A6304" w:rsidRDefault="005A56D7" w:rsidP="005A56D7">
            <w:pPr>
              <w:rPr>
                <w:b/>
              </w:rPr>
            </w:pPr>
          </w:p>
        </w:tc>
        <w:tc>
          <w:tcPr>
            <w:tcW w:w="193" w:type="pct"/>
          </w:tcPr>
          <w:p w14:paraId="6F95D2A4" w14:textId="7F7452A8" w:rsidR="005A56D7" w:rsidRPr="007A6304" w:rsidRDefault="005A56D7" w:rsidP="00217430">
            <w:pPr>
              <w:jc w:val="center"/>
              <w:rPr>
                <w:b/>
              </w:rPr>
            </w:pPr>
            <w:r>
              <w:rPr>
                <w:b/>
              </w:rPr>
              <w:t>(c)</w:t>
            </w:r>
          </w:p>
        </w:tc>
        <w:tc>
          <w:tcPr>
            <w:tcW w:w="202" w:type="pct"/>
            <w:gridSpan w:val="2"/>
          </w:tcPr>
          <w:p w14:paraId="61BED71C" w14:textId="75580DAA" w:rsidR="005A56D7" w:rsidRPr="007A6304" w:rsidRDefault="005A56D7" w:rsidP="005A56D7">
            <w:pPr>
              <w:rPr>
                <w:b/>
              </w:rPr>
            </w:pPr>
          </w:p>
        </w:tc>
        <w:tc>
          <w:tcPr>
            <w:tcW w:w="1256" w:type="pct"/>
          </w:tcPr>
          <w:p w14:paraId="714F3EFC" w14:textId="7A0ED43F" w:rsidR="005A56D7" w:rsidRPr="007A6304" w:rsidRDefault="00DB5D55" w:rsidP="005A56D7">
            <w:r>
              <w:t>[0].375</w:t>
            </w:r>
          </w:p>
        </w:tc>
        <w:tc>
          <w:tcPr>
            <w:tcW w:w="297" w:type="pct"/>
          </w:tcPr>
          <w:p w14:paraId="08304662" w14:textId="77777777" w:rsidR="005A56D7" w:rsidRPr="007A6304" w:rsidRDefault="005A56D7" w:rsidP="005A56D7">
            <w:pPr>
              <w:jc w:val="center"/>
              <w:rPr>
                <w:b/>
              </w:rPr>
            </w:pPr>
            <w:r>
              <w:rPr>
                <w:b/>
              </w:rPr>
              <w:t>1</w:t>
            </w:r>
          </w:p>
        </w:tc>
        <w:tc>
          <w:tcPr>
            <w:tcW w:w="1402" w:type="pct"/>
          </w:tcPr>
          <w:p w14:paraId="3F08C264" w14:textId="77777777" w:rsidR="005A56D7" w:rsidRPr="007A6304" w:rsidRDefault="005A56D7" w:rsidP="005A56D7">
            <w:pPr>
              <w:rPr>
                <w:b/>
              </w:rPr>
            </w:pPr>
          </w:p>
        </w:tc>
        <w:tc>
          <w:tcPr>
            <w:tcW w:w="1457" w:type="pct"/>
            <w:gridSpan w:val="2"/>
          </w:tcPr>
          <w:p w14:paraId="4E165749" w14:textId="143C9495" w:rsidR="005A56D7" w:rsidRPr="005A17A4" w:rsidRDefault="009A5C64" w:rsidP="005A56D7">
            <w:r w:rsidRPr="005A17A4">
              <w:t>Allow</w:t>
            </w:r>
            <w:r w:rsidR="00500765" w:rsidRPr="005A17A4">
              <w:t xml:space="preserve"> rounded </w:t>
            </w:r>
            <w:r w:rsidR="006716B2" w:rsidRPr="005A17A4">
              <w:t xml:space="preserve">or truncated </w:t>
            </w:r>
            <w:r w:rsidR="00500765" w:rsidRPr="005A17A4">
              <w:t>answer</w:t>
            </w:r>
            <w:r w:rsidRPr="005A17A4">
              <w:t xml:space="preserve"> if </w:t>
            </w:r>
            <w:r w:rsidR="00DB5D55" w:rsidRPr="005A17A4">
              <w:t xml:space="preserve">0.375 </w:t>
            </w:r>
            <w:r w:rsidRPr="005A17A4">
              <w:t>seen</w:t>
            </w:r>
          </w:p>
        </w:tc>
      </w:tr>
      <w:tr w:rsidR="002F457A" w:rsidRPr="00A34ABA" w14:paraId="0692E6F4" w14:textId="77777777" w:rsidTr="003734B6">
        <w:trPr>
          <w:cantSplit/>
          <w:trHeight w:val="651"/>
        </w:trPr>
        <w:tc>
          <w:tcPr>
            <w:tcW w:w="193" w:type="pct"/>
          </w:tcPr>
          <w:p w14:paraId="7B1CBC4B" w14:textId="19512ED4" w:rsidR="005A56D7" w:rsidRPr="007A6304" w:rsidRDefault="005A56D7" w:rsidP="005A56D7">
            <w:pPr>
              <w:rPr>
                <w:b/>
              </w:rPr>
            </w:pPr>
            <w:r>
              <w:rPr>
                <w:b/>
              </w:rPr>
              <w:t>6</w:t>
            </w:r>
          </w:p>
        </w:tc>
        <w:tc>
          <w:tcPr>
            <w:tcW w:w="193" w:type="pct"/>
          </w:tcPr>
          <w:p w14:paraId="18708482" w14:textId="77777777" w:rsidR="005A56D7" w:rsidRPr="007A6304" w:rsidRDefault="005A56D7" w:rsidP="00217430">
            <w:pPr>
              <w:jc w:val="center"/>
              <w:rPr>
                <w:b/>
              </w:rPr>
            </w:pPr>
            <w:r>
              <w:rPr>
                <w:b/>
              </w:rPr>
              <w:t>(a</w:t>
            </w:r>
            <w:r w:rsidRPr="007A6304">
              <w:rPr>
                <w:b/>
              </w:rPr>
              <w:t>)</w:t>
            </w:r>
          </w:p>
        </w:tc>
        <w:tc>
          <w:tcPr>
            <w:tcW w:w="202" w:type="pct"/>
            <w:gridSpan w:val="2"/>
          </w:tcPr>
          <w:p w14:paraId="2F981B10" w14:textId="77777777" w:rsidR="005A56D7" w:rsidRPr="00A86C06" w:rsidRDefault="005A56D7" w:rsidP="005A56D7">
            <w:r>
              <w:t xml:space="preserve"> </w:t>
            </w:r>
          </w:p>
        </w:tc>
        <w:tc>
          <w:tcPr>
            <w:tcW w:w="1256" w:type="pct"/>
          </w:tcPr>
          <w:p w14:paraId="7952F240" w14:textId="37968E2D" w:rsidR="005A56D7" w:rsidRPr="007A6304" w:rsidRDefault="00DB5D55" w:rsidP="005A56D7">
            <w:r>
              <w:t>30</w:t>
            </w:r>
            <w:r w:rsidR="009C12FF">
              <w:t xml:space="preserve"> </w:t>
            </w:r>
            <w:r w:rsidR="009C12FF" w:rsidRPr="00804031">
              <w:t>final ans</w:t>
            </w:r>
            <w:r w:rsidR="00804031" w:rsidRPr="00804031">
              <w:t>wer</w:t>
            </w:r>
          </w:p>
        </w:tc>
        <w:tc>
          <w:tcPr>
            <w:tcW w:w="297" w:type="pct"/>
          </w:tcPr>
          <w:p w14:paraId="7E247F5A" w14:textId="77777777" w:rsidR="005A56D7" w:rsidRPr="007A6304" w:rsidRDefault="005A56D7" w:rsidP="005A56D7">
            <w:pPr>
              <w:jc w:val="center"/>
              <w:rPr>
                <w:b/>
              </w:rPr>
            </w:pPr>
            <w:r>
              <w:rPr>
                <w:b/>
              </w:rPr>
              <w:t>2</w:t>
            </w:r>
          </w:p>
        </w:tc>
        <w:tc>
          <w:tcPr>
            <w:tcW w:w="1402" w:type="pct"/>
          </w:tcPr>
          <w:p w14:paraId="3958C01A" w14:textId="25D91756" w:rsidR="00804031" w:rsidRDefault="005A56D7" w:rsidP="005A56D7">
            <w:r>
              <w:rPr>
                <w:b/>
              </w:rPr>
              <w:t xml:space="preserve">M1 </w:t>
            </w:r>
            <w:r>
              <w:t xml:space="preserve">for </w:t>
            </w:r>
            <w:r w:rsidR="00DB5D55">
              <w:t>81 + 9 implied by 90</w:t>
            </w:r>
          </w:p>
          <w:p w14:paraId="7BFA1579" w14:textId="599F972B" w:rsidR="00804031" w:rsidRPr="00B978AA" w:rsidRDefault="00804031" w:rsidP="005A56D7">
            <w:r w:rsidRPr="00B978AA">
              <w:t xml:space="preserve">or </w:t>
            </w:r>
            <w:r w:rsidRPr="00342686">
              <w:rPr>
                <w:i/>
                <w:iCs/>
              </w:rPr>
              <w:t>their</w:t>
            </w:r>
            <w:r w:rsidRPr="00B978AA">
              <w:t xml:space="preserve"> </w:t>
            </w:r>
            <w:r w:rsidR="00DB5D55">
              <w:t>(81 + 9) ÷ 3</w:t>
            </w:r>
          </w:p>
          <w:p w14:paraId="59369482" w14:textId="346374C2" w:rsidR="00804031" w:rsidRPr="00804031" w:rsidRDefault="00804031" w:rsidP="005A56D7">
            <w:pPr>
              <w:rPr>
                <w:iCs/>
              </w:rPr>
            </w:pPr>
            <w:r>
              <w:rPr>
                <w:iCs/>
              </w:rPr>
              <w:t xml:space="preserve">or </w:t>
            </w:r>
            <w:r w:rsidR="00DB5D55">
              <w:t xml:space="preserve">30 </w:t>
            </w:r>
            <w:r w:rsidR="00B609BF">
              <w:t>×</w:t>
            </w:r>
            <w:r w:rsidR="00DB5D55">
              <w:t xml:space="preserve"> 3 = 90 – 9 = 81 </w:t>
            </w:r>
            <w:r w:rsidRPr="003448C6">
              <w:rPr>
                <w:b/>
                <w:bCs/>
              </w:rPr>
              <w:t>oe</w:t>
            </w:r>
            <w:r w:rsidRPr="00804031">
              <w:t xml:space="preserve"> </w:t>
            </w:r>
            <w:r>
              <w:t xml:space="preserve"> </w:t>
            </w:r>
          </w:p>
        </w:tc>
        <w:tc>
          <w:tcPr>
            <w:tcW w:w="1457" w:type="pct"/>
            <w:gridSpan w:val="2"/>
          </w:tcPr>
          <w:p w14:paraId="446F2F16" w14:textId="77777777" w:rsidR="00804031" w:rsidRPr="005A17A4" w:rsidRDefault="00804031" w:rsidP="005A56D7"/>
          <w:p w14:paraId="1DEC1FF6" w14:textId="2A930A61" w:rsidR="001D306B" w:rsidRPr="005A17A4" w:rsidRDefault="001D306B" w:rsidP="005A56D7"/>
        </w:tc>
      </w:tr>
      <w:tr w:rsidR="002F457A" w:rsidRPr="00A34ABA" w14:paraId="05C125B8" w14:textId="77777777" w:rsidTr="003734B6">
        <w:trPr>
          <w:cantSplit/>
          <w:trHeight w:val="651"/>
        </w:trPr>
        <w:tc>
          <w:tcPr>
            <w:tcW w:w="193" w:type="pct"/>
          </w:tcPr>
          <w:p w14:paraId="4CB2D629" w14:textId="77777777" w:rsidR="005D53E9" w:rsidRPr="007A6304" w:rsidRDefault="005D53E9" w:rsidP="005D53E9">
            <w:pPr>
              <w:rPr>
                <w:b/>
              </w:rPr>
            </w:pPr>
          </w:p>
        </w:tc>
        <w:tc>
          <w:tcPr>
            <w:tcW w:w="193" w:type="pct"/>
          </w:tcPr>
          <w:p w14:paraId="03CED397" w14:textId="77777777" w:rsidR="005D53E9" w:rsidRPr="007A6304" w:rsidRDefault="005D53E9" w:rsidP="00217430">
            <w:pPr>
              <w:jc w:val="center"/>
              <w:rPr>
                <w:b/>
              </w:rPr>
            </w:pPr>
            <w:r w:rsidRPr="007A6304">
              <w:rPr>
                <w:b/>
              </w:rPr>
              <w:t>(</w:t>
            </w:r>
            <w:r>
              <w:rPr>
                <w:b/>
              </w:rPr>
              <w:t>b</w:t>
            </w:r>
            <w:r w:rsidRPr="007A6304">
              <w:rPr>
                <w:b/>
              </w:rPr>
              <w:t>)</w:t>
            </w:r>
          </w:p>
        </w:tc>
        <w:tc>
          <w:tcPr>
            <w:tcW w:w="202" w:type="pct"/>
            <w:gridSpan w:val="2"/>
          </w:tcPr>
          <w:p w14:paraId="30980287" w14:textId="77777777" w:rsidR="005D53E9" w:rsidRPr="007A6304" w:rsidRDefault="005D53E9" w:rsidP="005D53E9">
            <w:pPr>
              <w:rPr>
                <w:b/>
              </w:rPr>
            </w:pPr>
          </w:p>
        </w:tc>
        <w:tc>
          <w:tcPr>
            <w:tcW w:w="1256" w:type="pct"/>
          </w:tcPr>
          <w:p w14:paraId="52A5B122" w14:textId="232514B2" w:rsidR="005D53E9" w:rsidRPr="00A12E90" w:rsidRDefault="00DB5D55" w:rsidP="005D53E9">
            <w:r w:rsidRPr="000A75C1">
              <w:rPr>
                <w:i/>
                <w:iCs/>
              </w:rPr>
              <w:t>y</w:t>
            </w:r>
            <w:r>
              <w:t xml:space="preserve"> = 3</w:t>
            </w:r>
            <w:r w:rsidRPr="000A75C1">
              <w:rPr>
                <w:i/>
                <w:iCs/>
              </w:rPr>
              <w:t>x</w:t>
            </w:r>
            <w:r>
              <w:t xml:space="preserve"> – 9 </w:t>
            </w:r>
            <w:r w:rsidR="005D53E9" w:rsidRPr="00A12E90">
              <w:t>final answer</w:t>
            </w:r>
          </w:p>
        </w:tc>
        <w:tc>
          <w:tcPr>
            <w:tcW w:w="297" w:type="pct"/>
          </w:tcPr>
          <w:p w14:paraId="3989591E" w14:textId="77777777" w:rsidR="005D53E9" w:rsidRPr="00A12E90" w:rsidRDefault="005D53E9" w:rsidP="005D53E9">
            <w:pPr>
              <w:jc w:val="center"/>
              <w:rPr>
                <w:b/>
              </w:rPr>
            </w:pPr>
            <w:r w:rsidRPr="00A12E90">
              <w:rPr>
                <w:b/>
              </w:rPr>
              <w:t>2</w:t>
            </w:r>
          </w:p>
        </w:tc>
        <w:tc>
          <w:tcPr>
            <w:tcW w:w="1402" w:type="pct"/>
          </w:tcPr>
          <w:p w14:paraId="43C27068" w14:textId="77777777" w:rsidR="005D53E9" w:rsidRPr="00AC157D" w:rsidRDefault="005D53E9" w:rsidP="005D53E9">
            <w:pPr>
              <w:rPr>
                <w:b/>
                <w:bCs/>
              </w:rPr>
            </w:pPr>
          </w:p>
          <w:p w14:paraId="155F1B6D" w14:textId="77777777" w:rsidR="005D53E9" w:rsidRPr="00AC157D" w:rsidRDefault="005D53E9" w:rsidP="005D53E9">
            <w:pPr>
              <w:rPr>
                <w:b/>
                <w:bCs/>
              </w:rPr>
            </w:pPr>
          </w:p>
          <w:p w14:paraId="7CABEFAC" w14:textId="77777777" w:rsidR="005D53E9" w:rsidRPr="00AC157D" w:rsidRDefault="005D53E9" w:rsidP="005D53E9">
            <w:pPr>
              <w:rPr>
                <w:b/>
                <w:bCs/>
              </w:rPr>
            </w:pPr>
          </w:p>
          <w:p w14:paraId="6B1699D6" w14:textId="77777777" w:rsidR="005D53E9" w:rsidRPr="00AC157D" w:rsidRDefault="005D53E9" w:rsidP="005D53E9">
            <w:pPr>
              <w:rPr>
                <w:b/>
                <w:bCs/>
              </w:rPr>
            </w:pPr>
          </w:p>
          <w:p w14:paraId="5D18866D" w14:textId="77777777" w:rsidR="005D53E9" w:rsidRPr="00AC157D" w:rsidRDefault="005D53E9" w:rsidP="005D53E9">
            <w:pPr>
              <w:rPr>
                <w:b/>
                <w:bCs/>
              </w:rPr>
            </w:pPr>
          </w:p>
          <w:p w14:paraId="10E9DBCB" w14:textId="77777777" w:rsidR="005D53E9" w:rsidRPr="00AC157D" w:rsidRDefault="005D53E9" w:rsidP="005D53E9">
            <w:pPr>
              <w:rPr>
                <w:b/>
                <w:bCs/>
              </w:rPr>
            </w:pPr>
          </w:p>
          <w:p w14:paraId="76A1A634" w14:textId="77777777" w:rsidR="005D53E9" w:rsidRPr="00AC157D" w:rsidRDefault="005D53E9" w:rsidP="005D53E9">
            <w:pPr>
              <w:rPr>
                <w:b/>
                <w:bCs/>
              </w:rPr>
            </w:pPr>
          </w:p>
          <w:p w14:paraId="32720038" w14:textId="2981D9AB" w:rsidR="005D53E9" w:rsidRPr="00AC157D" w:rsidRDefault="005D53E9" w:rsidP="005D53E9">
            <w:r w:rsidRPr="00AC157D">
              <w:rPr>
                <w:b/>
                <w:bCs/>
              </w:rPr>
              <w:t xml:space="preserve">M1 </w:t>
            </w:r>
            <w:r w:rsidRPr="00AC157D">
              <w:t xml:space="preserve">for final answer </w:t>
            </w:r>
            <w:r w:rsidR="007B64A9">
              <w:t>3</w:t>
            </w:r>
            <w:r w:rsidR="007B64A9" w:rsidRPr="009853F6">
              <w:rPr>
                <w:i/>
                <w:iCs/>
              </w:rPr>
              <w:t>x</w:t>
            </w:r>
            <w:r w:rsidR="007B64A9">
              <w:t xml:space="preserve"> – 9</w:t>
            </w:r>
          </w:p>
          <w:p w14:paraId="5A7F2A67" w14:textId="4B47E9CD" w:rsidR="005D53E9" w:rsidRPr="00AC157D" w:rsidRDefault="005D53E9" w:rsidP="005D53E9">
            <w:r w:rsidRPr="00AC157D">
              <w:t xml:space="preserve">or </w:t>
            </w:r>
            <w:r w:rsidRPr="00AC157D">
              <w:rPr>
                <w:i/>
                <w:iCs/>
              </w:rPr>
              <w:t>y</w:t>
            </w:r>
            <w:r w:rsidRPr="00AC157D">
              <w:t xml:space="preserve"> = </w:t>
            </w:r>
            <w:r w:rsidR="007B64A9">
              <w:t>3</w:t>
            </w:r>
            <w:r w:rsidR="007B64A9" w:rsidRPr="009853F6">
              <w:rPr>
                <w:i/>
                <w:iCs/>
              </w:rPr>
              <w:t>x</w:t>
            </w:r>
            <w:r w:rsidR="007B64A9">
              <w:t xml:space="preserve"> + 9</w:t>
            </w:r>
          </w:p>
          <w:p w14:paraId="5B8A84E3" w14:textId="5B35E2ED" w:rsidR="005D53E9" w:rsidRPr="00AC157D" w:rsidRDefault="005D53E9" w:rsidP="005D53E9">
            <w:r w:rsidRPr="00AC157D">
              <w:t xml:space="preserve">or </w:t>
            </w:r>
            <w:r w:rsidRPr="00AC157D">
              <w:rPr>
                <w:i/>
                <w:iCs/>
              </w:rPr>
              <w:t>y</w:t>
            </w:r>
            <w:r w:rsidRPr="00AC157D">
              <w:t xml:space="preserve"> = </w:t>
            </w:r>
            <w:r w:rsidRPr="00AC157D">
              <w:rPr>
                <w:i/>
                <w:iCs/>
              </w:rPr>
              <w:t>kx</w:t>
            </w:r>
            <w:r w:rsidRPr="00AC157D">
              <w:t xml:space="preserve"> </w:t>
            </w:r>
            <w:r w:rsidR="007B64A9">
              <w:t xml:space="preserve">– 9 </w:t>
            </w:r>
            <w:r w:rsidRPr="00AC157D">
              <w:t>(</w:t>
            </w:r>
            <w:r w:rsidRPr="00AC157D">
              <w:rPr>
                <w:i/>
                <w:iCs/>
              </w:rPr>
              <w:t>k</w:t>
            </w:r>
            <w:r w:rsidRPr="00AC157D">
              <w:t xml:space="preserve"> ≠ 0) </w:t>
            </w:r>
            <w:r w:rsidRPr="00AC157D">
              <w:br/>
              <w:t xml:space="preserve">or </w:t>
            </w:r>
            <w:r w:rsidRPr="00F61C9D">
              <w:rPr>
                <w:i/>
                <w:iCs/>
              </w:rPr>
              <w:t>y</w:t>
            </w:r>
            <w:r w:rsidRPr="00AC157D">
              <w:t xml:space="preserve"> = </w:t>
            </w:r>
            <w:r w:rsidR="007B64A9">
              <w:t>3</w:t>
            </w:r>
            <w:r w:rsidR="007B64A9" w:rsidRPr="009853F6">
              <w:rPr>
                <w:i/>
                <w:iCs/>
              </w:rPr>
              <w:t>x</w:t>
            </w:r>
            <w:r w:rsidR="007B64A9">
              <w:t xml:space="preserve"> </w:t>
            </w:r>
            <w:r w:rsidR="00F30FBC">
              <w:t>–</w:t>
            </w:r>
            <w:r w:rsidR="007B64A9">
              <w:t xml:space="preserve"> </w:t>
            </w:r>
            <w:r w:rsidR="007B64A9" w:rsidRPr="006D2E8F">
              <w:rPr>
                <w:i/>
                <w:iCs/>
              </w:rPr>
              <w:t xml:space="preserve">c </w:t>
            </w:r>
            <w:r w:rsidRPr="00AC157D">
              <w:t xml:space="preserve">where </w:t>
            </w:r>
            <w:r w:rsidRPr="00AC157D">
              <w:rPr>
                <w:i/>
                <w:iCs/>
              </w:rPr>
              <w:t>c</w:t>
            </w:r>
            <w:r w:rsidRPr="00AC157D">
              <w:t xml:space="preserve"> &gt; 0 final answer</w:t>
            </w:r>
          </w:p>
          <w:p w14:paraId="5D2E3FBB" w14:textId="3D4F9768" w:rsidR="00AC157D" w:rsidRPr="00AC157D" w:rsidRDefault="009C3C2B" w:rsidP="005D53E9">
            <w:r>
              <w:t>or</w:t>
            </w:r>
            <w:r w:rsidR="00AF122C">
              <w:t xml:space="preserve"> </w:t>
            </w:r>
            <w:r w:rsidR="007B64A9">
              <w:rPr>
                <w:i/>
                <w:iCs/>
              </w:rPr>
              <w:t>x</w:t>
            </w:r>
            <w:r w:rsidR="007B64A9">
              <w:t xml:space="preserve"> = 3</w:t>
            </w:r>
            <w:r w:rsidR="007B64A9" w:rsidRPr="00F30FBC">
              <w:rPr>
                <w:i/>
                <w:iCs/>
              </w:rPr>
              <w:t>y</w:t>
            </w:r>
            <w:r w:rsidR="007B64A9">
              <w:t xml:space="preserve"> – 9</w:t>
            </w:r>
          </w:p>
          <w:p w14:paraId="114874FE" w14:textId="77777777" w:rsidR="005D53E9" w:rsidRPr="00AC157D" w:rsidRDefault="005D53E9" w:rsidP="005D53E9"/>
          <w:p w14:paraId="652C9FB9" w14:textId="2AE93B33" w:rsidR="002812E3" w:rsidRPr="00AC157D" w:rsidRDefault="005D53E9" w:rsidP="00C1433F">
            <w:r w:rsidRPr="00AC157D">
              <w:t xml:space="preserve">If </w:t>
            </w:r>
            <w:r w:rsidRPr="00AC157D">
              <w:rPr>
                <w:b/>
                <w:bCs/>
              </w:rPr>
              <w:t>0</w:t>
            </w:r>
            <w:r w:rsidRPr="00AC157D">
              <w:t xml:space="preserve"> scored</w:t>
            </w:r>
            <w:r w:rsidRPr="00AC157D">
              <w:br/>
            </w:r>
            <w:r w:rsidRPr="00AC157D">
              <w:rPr>
                <w:b/>
                <w:bCs/>
              </w:rPr>
              <w:t>SC1</w:t>
            </w:r>
            <w:r w:rsidRPr="00AC157D">
              <w:t xml:space="preserve"> for</w:t>
            </w:r>
            <w:r w:rsidR="00A01AC7">
              <w:t xml:space="preserve"> </w:t>
            </w:r>
            <w:r w:rsidR="00241EEE" w:rsidRPr="002C1AF2">
              <w:rPr>
                <w:position w:val="-22"/>
              </w:rPr>
              <w:object w:dxaOrig="940" w:dyaOrig="580" w14:anchorId="771B9213">
                <v:shape id="_x0000_i1030" type="#_x0000_t75" style="width:46.75pt;height:29.35pt" o:ole="">
                  <v:imagedata r:id="rId27" o:title=""/>
                </v:shape>
                <o:OLEObject Type="Embed" ProgID="Equation.DSMT4" ShapeID="_x0000_i1030" DrawAspect="Content" ObjectID="_1771343826" r:id="rId28"/>
              </w:object>
            </w:r>
            <w:r w:rsidR="007B64A9" w:rsidRPr="002812E3">
              <w:rPr>
                <w:b/>
                <w:bCs/>
              </w:rPr>
              <w:t>oe</w:t>
            </w:r>
            <w:r w:rsidR="007B64A9">
              <w:t xml:space="preserve"> </w:t>
            </w:r>
            <w:r w:rsidRPr="00AC157D">
              <w:t>final answer</w:t>
            </w:r>
          </w:p>
        </w:tc>
        <w:tc>
          <w:tcPr>
            <w:tcW w:w="1457" w:type="pct"/>
            <w:gridSpan w:val="2"/>
          </w:tcPr>
          <w:p w14:paraId="470C10FC" w14:textId="77777777" w:rsidR="005D53E9" w:rsidRPr="00AC157D" w:rsidRDefault="005D53E9" w:rsidP="005D53E9">
            <w:r w:rsidRPr="00AC157D">
              <w:t xml:space="preserve">Accept throughout </w:t>
            </w:r>
            <w:r w:rsidRPr="008D39D3">
              <w:rPr>
                <w:i/>
                <w:iCs/>
              </w:rPr>
              <w:t xml:space="preserve">y </w:t>
            </w:r>
            <w:r w:rsidRPr="00AC157D">
              <w:t>on right</w:t>
            </w:r>
          </w:p>
          <w:p w14:paraId="20500B38" w14:textId="65E0716E" w:rsidR="005D53E9" w:rsidRPr="00AC157D" w:rsidRDefault="005D53E9" w:rsidP="005D53E9">
            <w:r w:rsidRPr="00AC157D">
              <w:t xml:space="preserve">e.g. </w:t>
            </w:r>
            <w:r w:rsidR="00DB5D55">
              <w:t>3</w:t>
            </w:r>
            <w:r w:rsidR="00DB5D55" w:rsidRPr="009853F6">
              <w:rPr>
                <w:i/>
                <w:iCs/>
              </w:rPr>
              <w:t>x</w:t>
            </w:r>
            <w:r w:rsidR="00DB5D55">
              <w:t xml:space="preserve"> – 9 = </w:t>
            </w:r>
            <w:r w:rsidR="007B64A9" w:rsidRPr="006F2952">
              <w:rPr>
                <w:i/>
                <w:iCs/>
              </w:rPr>
              <w:t>y</w:t>
            </w:r>
          </w:p>
          <w:p w14:paraId="39CB220F" w14:textId="77777777" w:rsidR="005D53E9" w:rsidRPr="00AC157D" w:rsidRDefault="005D53E9" w:rsidP="005D53E9"/>
          <w:p w14:paraId="107F72B3" w14:textId="28655596" w:rsidR="007C4692" w:rsidRDefault="005D53E9" w:rsidP="005D53E9">
            <w:r w:rsidRPr="00AC157D">
              <w:t xml:space="preserve">Accept throughout </w:t>
            </w:r>
            <w:r w:rsidR="007B64A9" w:rsidRPr="006F2952">
              <w:rPr>
                <w:i/>
                <w:iCs/>
              </w:rPr>
              <w:t>x</w:t>
            </w:r>
            <w:r w:rsidR="007B64A9">
              <w:t xml:space="preserve"> </w:t>
            </w:r>
            <w:r w:rsidR="00F82A56">
              <w:t>×</w:t>
            </w:r>
            <w:r w:rsidR="007B64A9">
              <w:t xml:space="preserve"> 3 or </w:t>
            </w:r>
            <w:r w:rsidR="007B64A9" w:rsidRPr="006F2952">
              <w:rPr>
                <w:i/>
                <w:iCs/>
              </w:rPr>
              <w:t>x</w:t>
            </w:r>
            <w:r w:rsidR="007B64A9">
              <w:t xml:space="preserve"> </w:t>
            </w:r>
            <w:r w:rsidR="00AF122C">
              <w:t>3</w:t>
            </w:r>
            <w:r w:rsidR="007B64A9">
              <w:t xml:space="preserve"> </w:t>
            </w:r>
          </w:p>
          <w:p w14:paraId="5ACE9F7E" w14:textId="66F10088" w:rsidR="005D53E9" w:rsidRPr="00A17067" w:rsidRDefault="005D53E9" w:rsidP="005D53E9">
            <w:r w:rsidRPr="00AC157D">
              <w:t xml:space="preserve">or </w:t>
            </w:r>
            <w:r w:rsidRPr="00DE3969">
              <w:rPr>
                <w:i/>
                <w:iCs/>
              </w:rPr>
              <w:t>x</w:t>
            </w:r>
            <w:r w:rsidRPr="00AC157D">
              <w:t xml:space="preserve"> </w:t>
            </w:r>
            <w:r w:rsidR="00A17067" w:rsidRPr="00A17067">
              <w:t>×</w:t>
            </w:r>
            <w:r w:rsidR="007C4692">
              <w:rPr>
                <w:i/>
                <w:iCs/>
              </w:rPr>
              <w:t xml:space="preserve"> </w:t>
            </w:r>
            <w:r w:rsidRPr="00AC157D">
              <w:rPr>
                <w:i/>
                <w:iCs/>
              </w:rPr>
              <w:t xml:space="preserve">k </w:t>
            </w:r>
            <w:r w:rsidRPr="00AC157D">
              <w:t xml:space="preserve">but not </w:t>
            </w:r>
            <w:r w:rsidR="00AF122C">
              <w:rPr>
                <w:i/>
                <w:iCs/>
              </w:rPr>
              <w:t>x</w:t>
            </w:r>
            <w:r w:rsidR="00AF122C">
              <w:rPr>
                <w:vertAlign w:val="superscript"/>
              </w:rPr>
              <w:t>3</w:t>
            </w:r>
          </w:p>
          <w:p w14:paraId="43C98163" w14:textId="77777777" w:rsidR="005D53E9" w:rsidRPr="00AC157D" w:rsidRDefault="005D53E9" w:rsidP="005D53E9">
            <w:pPr>
              <w:rPr>
                <w:vertAlign w:val="superscript"/>
              </w:rPr>
            </w:pPr>
          </w:p>
          <w:p w14:paraId="171AA3E6" w14:textId="77777777" w:rsidR="00804031" w:rsidRPr="00AC157D" w:rsidRDefault="00804031" w:rsidP="005D53E9"/>
          <w:p w14:paraId="7A5F23E3" w14:textId="157D004B" w:rsidR="005D53E9" w:rsidRPr="00AC157D" w:rsidRDefault="005D53E9" w:rsidP="005D53E9">
            <w:r w:rsidRPr="00AC157D">
              <w:t xml:space="preserve">Accept </w:t>
            </w:r>
            <w:r w:rsidRPr="00AC157D">
              <w:rPr>
                <w:i/>
                <w:iCs/>
              </w:rPr>
              <w:t>y</w:t>
            </w:r>
            <w:r w:rsidR="00AA66CC">
              <w:rPr>
                <w:i/>
                <w:iCs/>
              </w:rPr>
              <w:t xml:space="preserve"> </w:t>
            </w:r>
            <w:r w:rsidRPr="00AC157D">
              <w:t xml:space="preserve">= </w:t>
            </w:r>
            <w:r w:rsidR="007B64A9">
              <w:t>3(</w:t>
            </w:r>
            <w:r w:rsidR="007B64A9" w:rsidRPr="006F2952">
              <w:rPr>
                <w:i/>
                <w:iCs/>
              </w:rPr>
              <w:t>x</w:t>
            </w:r>
            <w:r w:rsidR="007B64A9">
              <w:t xml:space="preserve"> – </w:t>
            </w:r>
            <w:r w:rsidR="007B64A9" w:rsidRPr="006F2952">
              <w:rPr>
                <w:i/>
                <w:iCs/>
              </w:rPr>
              <w:t>c</w:t>
            </w:r>
            <w:r w:rsidR="007B64A9">
              <w:t xml:space="preserve">) </w:t>
            </w:r>
            <w:r w:rsidR="00D90F90" w:rsidRPr="00AC157D">
              <w:t xml:space="preserve">where </w:t>
            </w:r>
            <w:r w:rsidR="00D90F90" w:rsidRPr="00AC157D">
              <w:rPr>
                <w:i/>
                <w:iCs/>
              </w:rPr>
              <w:t>c</w:t>
            </w:r>
            <w:r w:rsidR="00D90F90" w:rsidRPr="00AC157D">
              <w:t xml:space="preserve"> &gt; </w:t>
            </w:r>
            <w:r w:rsidR="006C5499">
              <w:t>0</w:t>
            </w:r>
          </w:p>
          <w:p w14:paraId="2EF0BB4B" w14:textId="77777777" w:rsidR="005D53E9" w:rsidRPr="00AC157D" w:rsidRDefault="005D53E9" w:rsidP="005D53E9"/>
          <w:p w14:paraId="644E0196" w14:textId="1F506278" w:rsidR="005D53E9" w:rsidRDefault="00AF122C" w:rsidP="005D53E9">
            <w:r>
              <w:t>3</w:t>
            </w:r>
            <w:r w:rsidR="007B64A9" w:rsidRPr="006F2952">
              <w:rPr>
                <w:i/>
                <w:iCs/>
              </w:rPr>
              <w:t>x</w:t>
            </w:r>
            <w:r w:rsidR="007B64A9">
              <w:t xml:space="preserve"> – 9</w:t>
            </w:r>
            <w:r w:rsidR="007B64A9" w:rsidRPr="006F2952">
              <w:rPr>
                <w:i/>
                <w:iCs/>
              </w:rPr>
              <w:t>y</w:t>
            </w:r>
            <w:r w:rsidR="007B64A9">
              <w:t xml:space="preserve"> </w:t>
            </w:r>
            <w:r w:rsidR="005D53E9" w:rsidRPr="00AC157D">
              <w:t>scores 0</w:t>
            </w:r>
          </w:p>
          <w:p w14:paraId="11D5ACA8" w14:textId="10F09A57" w:rsidR="00AC157D" w:rsidRPr="00AC157D" w:rsidRDefault="007B64A9" w:rsidP="005D53E9">
            <w:r w:rsidRPr="00D8591B">
              <w:rPr>
                <w:i/>
                <w:iCs/>
              </w:rPr>
              <w:t>x</w:t>
            </w:r>
            <w:r>
              <w:t xml:space="preserve"> = 3</w:t>
            </w:r>
            <w:r w:rsidRPr="009853F6">
              <w:rPr>
                <w:i/>
                <w:iCs/>
              </w:rPr>
              <w:t>x</w:t>
            </w:r>
            <w:r>
              <w:t xml:space="preserve"> – 9 </w:t>
            </w:r>
            <w:r w:rsidR="00AC157D">
              <w:t>scores 0</w:t>
            </w:r>
          </w:p>
          <w:p w14:paraId="1F9FD36D" w14:textId="77777777" w:rsidR="005D53E9" w:rsidRPr="00AC157D" w:rsidRDefault="005D53E9" w:rsidP="005D53E9">
            <w:r w:rsidRPr="00AC157D">
              <w:t>Do not accept arrows</w:t>
            </w:r>
          </w:p>
          <w:p w14:paraId="06B3BDDE" w14:textId="09DEE95C" w:rsidR="005D53E9" w:rsidRPr="00A01AC7" w:rsidRDefault="005D53E9" w:rsidP="005D53E9">
            <w:pPr>
              <w:rPr>
                <w:i/>
                <w:iCs/>
              </w:rPr>
            </w:pPr>
            <w:r w:rsidRPr="00AC157D">
              <w:t xml:space="preserve">e.g. </w:t>
            </w:r>
            <w:r w:rsidR="007B64A9">
              <w:t xml:space="preserve">3 </w:t>
            </w:r>
            <w:r w:rsidRPr="00AC157D">
              <w:t>→</w:t>
            </w:r>
            <w:r w:rsidR="00E07204" w:rsidRPr="00AC157D">
              <w:t xml:space="preserve"> </w:t>
            </w:r>
            <w:r w:rsidR="0044045A">
              <w:t xml:space="preserve">× </w:t>
            </w:r>
            <w:r w:rsidRPr="00AC157D">
              <w:rPr>
                <w:i/>
                <w:iCs/>
              </w:rPr>
              <w:t>x</w:t>
            </w:r>
            <w:r w:rsidRPr="0044045A">
              <w:t xml:space="preserve"> </w:t>
            </w:r>
            <w:r w:rsidRPr="00AC157D">
              <w:rPr>
                <w:rFonts w:ascii="Times New Roman" w:hAnsi="Times New Roman" w:cs="Times New Roman"/>
              </w:rPr>
              <w:t>→</w:t>
            </w:r>
            <w:r w:rsidRPr="003728A4">
              <w:t xml:space="preserve"> </w:t>
            </w:r>
            <w:r w:rsidR="007B64A9" w:rsidRPr="00A01AC7">
              <w:t>−</w:t>
            </w:r>
            <w:r w:rsidR="003728A4">
              <w:t xml:space="preserve"> </w:t>
            </w:r>
            <w:r w:rsidR="007B64A9" w:rsidRPr="00A01AC7">
              <w:t>9</w:t>
            </w:r>
            <w:r w:rsidRPr="00A01AC7">
              <w:t xml:space="preserve"> →</w:t>
            </w:r>
            <w:r w:rsidR="003728A4">
              <w:t xml:space="preserve"> </w:t>
            </w:r>
            <w:r w:rsidRPr="00A01AC7">
              <w:rPr>
                <w:i/>
                <w:iCs/>
              </w:rPr>
              <w:t>y</w:t>
            </w:r>
          </w:p>
          <w:p w14:paraId="35C12A30" w14:textId="77777777" w:rsidR="00AC157D" w:rsidRPr="00AC157D" w:rsidRDefault="00AC157D" w:rsidP="005D53E9"/>
          <w:p w14:paraId="7BF87583" w14:textId="772ED73E" w:rsidR="005D53E9" w:rsidRPr="00AC157D" w:rsidRDefault="005D53E9" w:rsidP="005D53E9"/>
        </w:tc>
      </w:tr>
      <w:tr w:rsidR="002F457A" w:rsidRPr="00A34ABA" w14:paraId="7BB64A0D" w14:textId="77777777" w:rsidTr="003734B6">
        <w:trPr>
          <w:cantSplit/>
          <w:trHeight w:val="651"/>
        </w:trPr>
        <w:tc>
          <w:tcPr>
            <w:tcW w:w="193" w:type="pct"/>
          </w:tcPr>
          <w:p w14:paraId="5DD0B286" w14:textId="57E7E6D4" w:rsidR="005D53E9" w:rsidRPr="007A6304" w:rsidRDefault="005D53E9" w:rsidP="005D53E9">
            <w:pPr>
              <w:rPr>
                <w:b/>
              </w:rPr>
            </w:pPr>
            <w:r>
              <w:rPr>
                <w:b/>
              </w:rPr>
              <w:t>7</w:t>
            </w:r>
          </w:p>
        </w:tc>
        <w:tc>
          <w:tcPr>
            <w:tcW w:w="193" w:type="pct"/>
          </w:tcPr>
          <w:p w14:paraId="2A5D9EBD" w14:textId="77777777" w:rsidR="005D53E9" w:rsidRPr="007A6304" w:rsidRDefault="005D53E9" w:rsidP="00217430">
            <w:pPr>
              <w:jc w:val="center"/>
              <w:rPr>
                <w:b/>
              </w:rPr>
            </w:pPr>
            <w:r>
              <w:rPr>
                <w:b/>
              </w:rPr>
              <w:t>(a)</w:t>
            </w:r>
          </w:p>
        </w:tc>
        <w:tc>
          <w:tcPr>
            <w:tcW w:w="202" w:type="pct"/>
            <w:gridSpan w:val="2"/>
          </w:tcPr>
          <w:p w14:paraId="649F8D41" w14:textId="77777777" w:rsidR="005D53E9" w:rsidRPr="007A6304" w:rsidRDefault="005D53E9" w:rsidP="005D53E9">
            <w:pPr>
              <w:rPr>
                <w:b/>
              </w:rPr>
            </w:pPr>
            <w:r>
              <w:rPr>
                <w:b/>
              </w:rPr>
              <w:t>(i)</w:t>
            </w:r>
          </w:p>
        </w:tc>
        <w:tc>
          <w:tcPr>
            <w:tcW w:w="1256" w:type="pct"/>
          </w:tcPr>
          <w:p w14:paraId="57FAD339" w14:textId="1ED63ED2" w:rsidR="005D53E9" w:rsidRPr="007A6304" w:rsidRDefault="004F0D04" w:rsidP="005D53E9">
            <w:r>
              <w:t>256</w:t>
            </w:r>
          </w:p>
        </w:tc>
        <w:tc>
          <w:tcPr>
            <w:tcW w:w="297" w:type="pct"/>
          </w:tcPr>
          <w:p w14:paraId="4C861F07" w14:textId="77777777" w:rsidR="005D53E9" w:rsidRPr="007A6304" w:rsidRDefault="005D53E9" w:rsidP="005D53E9">
            <w:pPr>
              <w:jc w:val="center"/>
              <w:rPr>
                <w:b/>
              </w:rPr>
            </w:pPr>
            <w:r>
              <w:rPr>
                <w:b/>
              </w:rPr>
              <w:t>1</w:t>
            </w:r>
          </w:p>
        </w:tc>
        <w:tc>
          <w:tcPr>
            <w:tcW w:w="1402" w:type="pct"/>
          </w:tcPr>
          <w:p w14:paraId="506129E8" w14:textId="77777777" w:rsidR="005D53E9" w:rsidRPr="00F54556" w:rsidRDefault="005D53E9" w:rsidP="005D53E9"/>
        </w:tc>
        <w:tc>
          <w:tcPr>
            <w:tcW w:w="1457" w:type="pct"/>
            <w:gridSpan w:val="2"/>
          </w:tcPr>
          <w:p w14:paraId="3A91855E" w14:textId="77777777" w:rsidR="005D53E9" w:rsidRPr="007A6304" w:rsidRDefault="005D53E9" w:rsidP="005D53E9"/>
        </w:tc>
      </w:tr>
      <w:tr w:rsidR="002F457A" w:rsidRPr="00A34ABA" w14:paraId="3C71793B" w14:textId="77777777" w:rsidTr="003734B6">
        <w:trPr>
          <w:cantSplit/>
          <w:trHeight w:val="651"/>
        </w:trPr>
        <w:tc>
          <w:tcPr>
            <w:tcW w:w="193" w:type="pct"/>
          </w:tcPr>
          <w:p w14:paraId="1B43CBF0" w14:textId="77777777" w:rsidR="005D53E9" w:rsidRDefault="005D53E9" w:rsidP="005D53E9">
            <w:pPr>
              <w:rPr>
                <w:b/>
              </w:rPr>
            </w:pPr>
          </w:p>
        </w:tc>
        <w:tc>
          <w:tcPr>
            <w:tcW w:w="193" w:type="pct"/>
          </w:tcPr>
          <w:p w14:paraId="12F3695E" w14:textId="16E0D806" w:rsidR="005D53E9" w:rsidRDefault="005D53E9" w:rsidP="00217430">
            <w:pPr>
              <w:jc w:val="center"/>
              <w:rPr>
                <w:b/>
              </w:rPr>
            </w:pPr>
          </w:p>
        </w:tc>
        <w:tc>
          <w:tcPr>
            <w:tcW w:w="202" w:type="pct"/>
            <w:gridSpan w:val="2"/>
          </w:tcPr>
          <w:p w14:paraId="1F1DF0F3" w14:textId="77777777" w:rsidR="005D53E9" w:rsidRPr="00A34ABA" w:rsidRDefault="005D53E9" w:rsidP="005D53E9">
            <w:pPr>
              <w:rPr>
                <w:b/>
              </w:rPr>
            </w:pPr>
            <w:r>
              <w:rPr>
                <w:b/>
              </w:rPr>
              <w:t>(ii)</w:t>
            </w:r>
          </w:p>
        </w:tc>
        <w:tc>
          <w:tcPr>
            <w:tcW w:w="1256" w:type="pct"/>
          </w:tcPr>
          <w:p w14:paraId="5AB15DC9" w14:textId="1C7140A5" w:rsidR="005D53E9" w:rsidRPr="00D8042F" w:rsidRDefault="004F0D04" w:rsidP="005D53E9">
            <w:r>
              <w:t>15</w:t>
            </w:r>
          </w:p>
        </w:tc>
        <w:tc>
          <w:tcPr>
            <w:tcW w:w="297" w:type="pct"/>
          </w:tcPr>
          <w:p w14:paraId="6167DB1C" w14:textId="77777777" w:rsidR="005D53E9" w:rsidRPr="00975D28" w:rsidRDefault="005D53E9" w:rsidP="005D53E9">
            <w:pPr>
              <w:jc w:val="center"/>
              <w:rPr>
                <w:b/>
              </w:rPr>
            </w:pPr>
            <w:r>
              <w:rPr>
                <w:b/>
              </w:rPr>
              <w:t>1</w:t>
            </w:r>
          </w:p>
        </w:tc>
        <w:tc>
          <w:tcPr>
            <w:tcW w:w="1402" w:type="pct"/>
          </w:tcPr>
          <w:p w14:paraId="684D9B02" w14:textId="77777777" w:rsidR="005D53E9" w:rsidRPr="00A12E90" w:rsidRDefault="005D53E9" w:rsidP="005D53E9"/>
        </w:tc>
        <w:tc>
          <w:tcPr>
            <w:tcW w:w="1457" w:type="pct"/>
            <w:gridSpan w:val="2"/>
          </w:tcPr>
          <w:p w14:paraId="044093C4" w14:textId="77777777" w:rsidR="005D53E9" w:rsidRPr="007706F5" w:rsidRDefault="005D53E9" w:rsidP="005D53E9"/>
        </w:tc>
      </w:tr>
      <w:tr w:rsidR="002F457A" w:rsidRPr="00A34ABA" w14:paraId="7D63B810" w14:textId="77777777" w:rsidTr="003734B6">
        <w:trPr>
          <w:cantSplit/>
          <w:trHeight w:val="651"/>
        </w:trPr>
        <w:tc>
          <w:tcPr>
            <w:tcW w:w="193" w:type="pct"/>
          </w:tcPr>
          <w:p w14:paraId="68449AA8" w14:textId="77777777" w:rsidR="005D53E9" w:rsidRDefault="005D53E9" w:rsidP="005D53E9">
            <w:pPr>
              <w:rPr>
                <w:b/>
              </w:rPr>
            </w:pPr>
          </w:p>
        </w:tc>
        <w:tc>
          <w:tcPr>
            <w:tcW w:w="193" w:type="pct"/>
          </w:tcPr>
          <w:p w14:paraId="2AEE1126" w14:textId="77777777" w:rsidR="005D53E9" w:rsidRDefault="005D53E9" w:rsidP="00217430">
            <w:pPr>
              <w:jc w:val="center"/>
              <w:rPr>
                <w:b/>
              </w:rPr>
            </w:pPr>
            <w:r>
              <w:rPr>
                <w:b/>
              </w:rPr>
              <w:t>(b)</w:t>
            </w:r>
          </w:p>
        </w:tc>
        <w:tc>
          <w:tcPr>
            <w:tcW w:w="202" w:type="pct"/>
            <w:gridSpan w:val="2"/>
          </w:tcPr>
          <w:p w14:paraId="0A14AAC9" w14:textId="77777777" w:rsidR="005D53E9" w:rsidRPr="00A34ABA" w:rsidRDefault="005D53E9" w:rsidP="005D53E9">
            <w:pPr>
              <w:rPr>
                <w:b/>
              </w:rPr>
            </w:pPr>
          </w:p>
        </w:tc>
        <w:tc>
          <w:tcPr>
            <w:tcW w:w="1256" w:type="pct"/>
          </w:tcPr>
          <w:p w14:paraId="55E89B8A" w14:textId="1C8FB633" w:rsidR="005D53E9" w:rsidRDefault="002C3DCA" w:rsidP="005D53E9">
            <w:r>
              <w:t xml:space="preserve">5 or </w:t>
            </w:r>
            <w:r w:rsidRPr="00C146C6">
              <w:rPr>
                <w:i/>
                <w:iCs/>
              </w:rPr>
              <w:t>y</w:t>
            </w:r>
            <w:r>
              <w:t xml:space="preserve"> = 5 </w:t>
            </w:r>
            <w:r w:rsidR="009C12FF" w:rsidRPr="00DE6F5A">
              <w:t>final answer</w:t>
            </w:r>
          </w:p>
        </w:tc>
        <w:tc>
          <w:tcPr>
            <w:tcW w:w="297" w:type="pct"/>
          </w:tcPr>
          <w:p w14:paraId="57A3D1A7" w14:textId="77777777" w:rsidR="005D53E9" w:rsidRDefault="005D53E9" w:rsidP="005D53E9">
            <w:pPr>
              <w:jc w:val="center"/>
              <w:rPr>
                <w:b/>
              </w:rPr>
            </w:pPr>
            <w:r>
              <w:rPr>
                <w:b/>
              </w:rPr>
              <w:t>2</w:t>
            </w:r>
          </w:p>
        </w:tc>
        <w:tc>
          <w:tcPr>
            <w:tcW w:w="1402" w:type="pct"/>
          </w:tcPr>
          <w:p w14:paraId="4DC6A3C2" w14:textId="149822AE" w:rsidR="00DE6F5A" w:rsidRDefault="005D53E9" w:rsidP="005D53E9">
            <w:r w:rsidRPr="00A12E90">
              <w:rPr>
                <w:b/>
              </w:rPr>
              <w:t xml:space="preserve">M1 </w:t>
            </w:r>
            <w:r w:rsidRPr="00A12E90">
              <w:t xml:space="preserve">for </w:t>
            </w:r>
            <w:r w:rsidR="002C3DCA">
              <w:t xml:space="preserve">972 ÷ 4 </w:t>
            </w:r>
            <w:r w:rsidRPr="00A12E90">
              <w:t xml:space="preserve">may be implied by </w:t>
            </w:r>
            <w:r w:rsidR="002C3DCA">
              <w:t>243</w:t>
            </w:r>
          </w:p>
          <w:p w14:paraId="3292041A" w14:textId="4DF0A54F" w:rsidR="002D5B8E" w:rsidRDefault="00A774D8" w:rsidP="005D53E9">
            <w:r>
              <w:t>o</w:t>
            </w:r>
            <w:r w:rsidR="00DE6F5A" w:rsidRPr="00DE6F5A">
              <w:t>r</w:t>
            </w:r>
            <w:r w:rsidR="00DE6F5A">
              <w:t xml:space="preserve"> </w:t>
            </w:r>
            <w:r w:rsidR="002C3DCA">
              <w:t>3</w:t>
            </w:r>
            <w:r w:rsidR="002C3DCA">
              <w:rPr>
                <w:vertAlign w:val="superscript"/>
              </w:rPr>
              <w:t>5</w:t>
            </w:r>
            <w:r w:rsidR="002C3DCA">
              <w:t xml:space="preserve"> </w:t>
            </w:r>
          </w:p>
          <w:p w14:paraId="42AEC950" w14:textId="44F4AA58" w:rsidR="00D14730" w:rsidRPr="002C3DCA" w:rsidRDefault="00A774D8" w:rsidP="005D53E9">
            <w:r>
              <w:t>o</w:t>
            </w:r>
            <w:r w:rsidR="00D14730">
              <w:t xml:space="preserve">r </w:t>
            </w:r>
            <w:r w:rsidR="002C3DCA">
              <w:t xml:space="preserve">972 = 4 </w:t>
            </w:r>
            <w:r w:rsidR="00432A24">
              <w:t>×</w:t>
            </w:r>
            <w:r w:rsidR="002C3DCA">
              <w:t xml:space="preserve"> 3</w:t>
            </w:r>
            <w:r w:rsidR="002C3DCA">
              <w:rPr>
                <w:vertAlign w:val="superscript"/>
              </w:rPr>
              <w:t>5</w:t>
            </w:r>
          </w:p>
        </w:tc>
        <w:tc>
          <w:tcPr>
            <w:tcW w:w="1457" w:type="pct"/>
            <w:gridSpan w:val="2"/>
          </w:tcPr>
          <w:p w14:paraId="79D4FE64" w14:textId="77777777" w:rsidR="005D53E9" w:rsidRPr="00C1433F" w:rsidRDefault="005D53E9" w:rsidP="005D53E9"/>
          <w:p w14:paraId="466DCD24" w14:textId="032E71EA" w:rsidR="00D14730" w:rsidRPr="00C1433F" w:rsidRDefault="00D14730" w:rsidP="005D53E9"/>
        </w:tc>
      </w:tr>
      <w:tr w:rsidR="002F457A" w:rsidRPr="00A33BE8" w14:paraId="4BC2C5B8" w14:textId="77777777" w:rsidTr="003734B6">
        <w:trPr>
          <w:cantSplit/>
          <w:trHeight w:val="651"/>
        </w:trPr>
        <w:tc>
          <w:tcPr>
            <w:tcW w:w="193" w:type="pct"/>
          </w:tcPr>
          <w:p w14:paraId="759943C8" w14:textId="77777777" w:rsidR="005D53E9" w:rsidRPr="007A6304" w:rsidRDefault="005D53E9" w:rsidP="005D53E9">
            <w:pPr>
              <w:rPr>
                <w:b/>
              </w:rPr>
            </w:pPr>
          </w:p>
        </w:tc>
        <w:tc>
          <w:tcPr>
            <w:tcW w:w="193" w:type="pct"/>
          </w:tcPr>
          <w:p w14:paraId="13CA472B" w14:textId="77777777" w:rsidR="005D53E9" w:rsidRPr="007A6304" w:rsidRDefault="005D53E9" w:rsidP="00217430">
            <w:pPr>
              <w:jc w:val="center"/>
              <w:rPr>
                <w:b/>
              </w:rPr>
            </w:pPr>
            <w:r>
              <w:rPr>
                <w:b/>
              </w:rPr>
              <w:t>(c</w:t>
            </w:r>
            <w:r w:rsidRPr="007A6304">
              <w:rPr>
                <w:b/>
              </w:rPr>
              <w:t>)</w:t>
            </w:r>
          </w:p>
        </w:tc>
        <w:tc>
          <w:tcPr>
            <w:tcW w:w="202" w:type="pct"/>
            <w:gridSpan w:val="2"/>
          </w:tcPr>
          <w:p w14:paraId="52190BAB" w14:textId="77777777" w:rsidR="005D53E9" w:rsidRPr="007A6304" w:rsidRDefault="005D53E9" w:rsidP="005D53E9">
            <w:pPr>
              <w:rPr>
                <w:b/>
              </w:rPr>
            </w:pPr>
          </w:p>
        </w:tc>
        <w:tc>
          <w:tcPr>
            <w:tcW w:w="1256" w:type="pct"/>
          </w:tcPr>
          <w:p w14:paraId="25E1912A" w14:textId="5672A508" w:rsidR="005D53E9" w:rsidRPr="007A6304" w:rsidRDefault="00FD22A2" w:rsidP="005D53E9">
            <w:r w:rsidRPr="00FD22A2">
              <w:rPr>
                <w:b/>
                <w:bCs/>
                <w:position w:val="-20"/>
              </w:rPr>
              <w:object w:dxaOrig="200" w:dyaOrig="499" w14:anchorId="3E352E47">
                <v:shape id="_x0000_i1031" type="#_x0000_t75" style="width:10.25pt;height:25.25pt" o:ole="">
                  <v:imagedata r:id="rId29" o:title=""/>
                </v:shape>
                <o:OLEObject Type="Embed" ProgID="Equation.DSMT4" ShapeID="_x0000_i1031" DrawAspect="Content" ObjectID="_1771343827" r:id="rId30"/>
              </w:object>
            </w:r>
            <w:r w:rsidR="000136DD">
              <w:rPr>
                <w:b/>
                <w:bCs/>
              </w:rPr>
              <w:t xml:space="preserve"> </w:t>
            </w:r>
            <w:r w:rsidR="005D53E9" w:rsidRPr="003448C6">
              <w:rPr>
                <w:b/>
                <w:bCs/>
              </w:rPr>
              <w:t>oe</w:t>
            </w:r>
            <w:r w:rsidR="005D53E9" w:rsidRPr="004120FF">
              <w:t xml:space="preserve"> fraction</w:t>
            </w:r>
          </w:p>
        </w:tc>
        <w:tc>
          <w:tcPr>
            <w:tcW w:w="297" w:type="pct"/>
          </w:tcPr>
          <w:p w14:paraId="598ABD44" w14:textId="77777777" w:rsidR="005D53E9" w:rsidRPr="007A6304" w:rsidRDefault="005D53E9" w:rsidP="005D53E9">
            <w:pPr>
              <w:jc w:val="center"/>
              <w:rPr>
                <w:b/>
              </w:rPr>
            </w:pPr>
            <w:r>
              <w:rPr>
                <w:b/>
              </w:rPr>
              <w:t>1</w:t>
            </w:r>
          </w:p>
        </w:tc>
        <w:tc>
          <w:tcPr>
            <w:tcW w:w="1402" w:type="pct"/>
          </w:tcPr>
          <w:p w14:paraId="3A8BBEB5" w14:textId="77777777" w:rsidR="005D53E9" w:rsidRPr="007A6304" w:rsidRDefault="005D53E9" w:rsidP="005D53E9"/>
        </w:tc>
        <w:tc>
          <w:tcPr>
            <w:tcW w:w="1457" w:type="pct"/>
            <w:gridSpan w:val="2"/>
          </w:tcPr>
          <w:p w14:paraId="1E1FF9E7" w14:textId="77777777" w:rsidR="005D53E9" w:rsidRPr="00C1433F" w:rsidRDefault="005D53E9" w:rsidP="005D53E9"/>
        </w:tc>
      </w:tr>
      <w:tr w:rsidR="002F457A" w:rsidRPr="00A33BE8" w14:paraId="43C7ADC3" w14:textId="77777777" w:rsidTr="003734B6">
        <w:trPr>
          <w:cantSplit/>
          <w:trHeight w:val="651"/>
        </w:trPr>
        <w:tc>
          <w:tcPr>
            <w:tcW w:w="193" w:type="pct"/>
          </w:tcPr>
          <w:p w14:paraId="0A280388" w14:textId="2E1D4162" w:rsidR="005D53E9" w:rsidRPr="007A6304" w:rsidRDefault="005D53E9" w:rsidP="005D53E9">
            <w:pPr>
              <w:rPr>
                <w:b/>
              </w:rPr>
            </w:pPr>
            <w:r>
              <w:rPr>
                <w:b/>
              </w:rPr>
              <w:t>8</w:t>
            </w:r>
          </w:p>
        </w:tc>
        <w:tc>
          <w:tcPr>
            <w:tcW w:w="193" w:type="pct"/>
          </w:tcPr>
          <w:p w14:paraId="3C1C2A29" w14:textId="77777777" w:rsidR="005D53E9" w:rsidRPr="007A6304" w:rsidRDefault="005D53E9" w:rsidP="00217430">
            <w:pPr>
              <w:jc w:val="center"/>
              <w:rPr>
                <w:b/>
              </w:rPr>
            </w:pPr>
          </w:p>
        </w:tc>
        <w:tc>
          <w:tcPr>
            <w:tcW w:w="202" w:type="pct"/>
            <w:gridSpan w:val="2"/>
          </w:tcPr>
          <w:p w14:paraId="1F8A31C0" w14:textId="77777777" w:rsidR="005D53E9" w:rsidRPr="007A6304" w:rsidRDefault="005D53E9" w:rsidP="005D53E9">
            <w:pPr>
              <w:rPr>
                <w:b/>
              </w:rPr>
            </w:pPr>
          </w:p>
        </w:tc>
        <w:tc>
          <w:tcPr>
            <w:tcW w:w="1256" w:type="pct"/>
          </w:tcPr>
          <w:p w14:paraId="13A357D6" w14:textId="269595C0" w:rsidR="005D53E9" w:rsidRPr="007A6304" w:rsidRDefault="004376F0" w:rsidP="005D53E9">
            <w:r>
              <w:t>3.4[0]</w:t>
            </w:r>
          </w:p>
        </w:tc>
        <w:tc>
          <w:tcPr>
            <w:tcW w:w="297" w:type="pct"/>
          </w:tcPr>
          <w:p w14:paraId="7C6D7259" w14:textId="77777777" w:rsidR="005D53E9" w:rsidRPr="007A6304" w:rsidRDefault="005D53E9" w:rsidP="005D53E9">
            <w:pPr>
              <w:jc w:val="center"/>
              <w:rPr>
                <w:b/>
              </w:rPr>
            </w:pPr>
            <w:r>
              <w:rPr>
                <w:b/>
              </w:rPr>
              <w:t>2</w:t>
            </w:r>
          </w:p>
        </w:tc>
        <w:tc>
          <w:tcPr>
            <w:tcW w:w="1402" w:type="pct"/>
          </w:tcPr>
          <w:p w14:paraId="0DC8B6B9" w14:textId="4F3F0F9B" w:rsidR="00813241" w:rsidRPr="00A86C06" w:rsidRDefault="005D53E9" w:rsidP="00C263D1">
            <w:pPr>
              <w:tabs>
                <w:tab w:val="center" w:pos="2067"/>
              </w:tabs>
            </w:pPr>
            <w:r>
              <w:rPr>
                <w:b/>
              </w:rPr>
              <w:t xml:space="preserve">M1 </w:t>
            </w:r>
            <w:r>
              <w:t>for</w:t>
            </w:r>
            <w:r w:rsidR="00FD22A2">
              <w:t xml:space="preserve"> </w:t>
            </w:r>
            <w:r w:rsidR="00097801" w:rsidRPr="00097801">
              <w:rPr>
                <w:position w:val="-20"/>
              </w:rPr>
              <w:object w:dxaOrig="440" w:dyaOrig="499" w14:anchorId="6B2D9F90">
                <v:shape id="_x0000_i1032" type="#_x0000_t75" style="width:21.85pt;height:25.25pt" o:ole="">
                  <v:imagedata r:id="rId31" o:title=""/>
                </v:shape>
                <o:OLEObject Type="Embed" ProgID="Equation.DSMT4" ShapeID="_x0000_i1032" DrawAspect="Content" ObjectID="_1771343828" r:id="rId32"/>
              </w:object>
            </w:r>
            <w:r w:rsidR="00097801" w:rsidRPr="00A35F6A">
              <w:rPr>
                <w:position w:val="-6"/>
              </w:rPr>
              <w:object w:dxaOrig="680" w:dyaOrig="260" w14:anchorId="1624D0D6">
                <v:shape id="_x0000_i1033" type="#_x0000_t75" style="width:34.1pt;height:12.95pt" o:ole="">
                  <v:imagedata r:id="rId33" o:title=""/>
                </v:shape>
                <o:OLEObject Type="Embed" ProgID="Equation.DSMT4" ShapeID="_x0000_i1033" DrawAspect="Content" ObjectID="_1771343829" r:id="rId34"/>
              </w:object>
            </w:r>
            <w:r w:rsidR="004376F0">
              <w:t xml:space="preserve"> </w:t>
            </w:r>
            <w:r w:rsidR="00C263D1" w:rsidRPr="00F027C8">
              <w:rPr>
                <w:b/>
                <w:bCs/>
              </w:rPr>
              <w:t>oe</w:t>
            </w:r>
          </w:p>
        </w:tc>
        <w:tc>
          <w:tcPr>
            <w:tcW w:w="1457" w:type="pct"/>
            <w:gridSpan w:val="2"/>
          </w:tcPr>
          <w:p w14:paraId="68168A62" w14:textId="086A92E7" w:rsidR="005F1FEA" w:rsidRPr="00C1433F" w:rsidRDefault="005D53E9" w:rsidP="00C1433F">
            <w:r w:rsidRPr="00C1433F">
              <w:t>Breakdown/ build up methods must get to 1</w:t>
            </w:r>
            <w:r w:rsidR="009F0C0E" w:rsidRPr="009F0C0E">
              <w:rPr>
                <w:sz w:val="12"/>
                <w:szCs w:val="12"/>
              </w:rPr>
              <w:t xml:space="preserve"> </w:t>
            </w:r>
            <w:r w:rsidRPr="00C1433F">
              <w:t>kg exactly</w:t>
            </w:r>
          </w:p>
        </w:tc>
      </w:tr>
      <w:tr w:rsidR="002F457A" w:rsidRPr="00A33BE8" w14:paraId="192FE70F" w14:textId="77777777" w:rsidTr="003734B6">
        <w:trPr>
          <w:cantSplit/>
          <w:trHeight w:val="651"/>
        </w:trPr>
        <w:tc>
          <w:tcPr>
            <w:tcW w:w="193" w:type="pct"/>
          </w:tcPr>
          <w:p w14:paraId="7BF6A454" w14:textId="218194DC" w:rsidR="00513E0F" w:rsidRPr="00E6524E" w:rsidRDefault="00513E0F" w:rsidP="00513E0F">
            <w:pPr>
              <w:rPr>
                <w:b/>
              </w:rPr>
            </w:pPr>
            <w:bookmarkStart w:id="0" w:name="_Hlk136256861"/>
            <w:r w:rsidRPr="00E6524E">
              <w:rPr>
                <w:b/>
              </w:rPr>
              <w:t>9</w:t>
            </w:r>
          </w:p>
        </w:tc>
        <w:tc>
          <w:tcPr>
            <w:tcW w:w="193" w:type="pct"/>
          </w:tcPr>
          <w:p w14:paraId="400B22ED" w14:textId="1BBAFFD1" w:rsidR="00513E0F" w:rsidRPr="00E6524E" w:rsidRDefault="00513E0F" w:rsidP="00217430">
            <w:pPr>
              <w:jc w:val="center"/>
              <w:rPr>
                <w:b/>
              </w:rPr>
            </w:pPr>
          </w:p>
        </w:tc>
        <w:tc>
          <w:tcPr>
            <w:tcW w:w="202" w:type="pct"/>
            <w:gridSpan w:val="2"/>
          </w:tcPr>
          <w:p w14:paraId="0647B40B" w14:textId="77777777" w:rsidR="00513E0F" w:rsidRPr="00E6524E" w:rsidRDefault="00513E0F" w:rsidP="00513E0F">
            <w:pPr>
              <w:rPr>
                <w:b/>
              </w:rPr>
            </w:pPr>
          </w:p>
        </w:tc>
        <w:tc>
          <w:tcPr>
            <w:tcW w:w="1256" w:type="pct"/>
          </w:tcPr>
          <w:p w14:paraId="07D2CA97" w14:textId="7EC70488" w:rsidR="00513E0F" w:rsidRPr="00E6524E" w:rsidRDefault="00500E0E" w:rsidP="00513E0F">
            <w:pPr>
              <w:rPr>
                <w:bCs/>
              </w:rPr>
            </w:pPr>
            <w:r w:rsidRPr="00E6524E">
              <w:rPr>
                <w:bCs/>
              </w:rPr>
              <w:t xml:space="preserve">44 </w:t>
            </w:r>
            <w:r w:rsidR="00513E0F" w:rsidRPr="00E6524E">
              <w:rPr>
                <w:bCs/>
              </w:rPr>
              <w:t>final answer</w:t>
            </w:r>
          </w:p>
        </w:tc>
        <w:tc>
          <w:tcPr>
            <w:tcW w:w="297" w:type="pct"/>
          </w:tcPr>
          <w:p w14:paraId="3CB2A5FF" w14:textId="3F117AE5" w:rsidR="00513E0F" w:rsidRPr="00E6524E" w:rsidRDefault="00513E0F" w:rsidP="00513E0F">
            <w:pPr>
              <w:jc w:val="center"/>
              <w:rPr>
                <w:b/>
              </w:rPr>
            </w:pPr>
            <w:r w:rsidRPr="00E6524E">
              <w:rPr>
                <w:b/>
              </w:rPr>
              <w:t>4</w:t>
            </w:r>
          </w:p>
        </w:tc>
        <w:tc>
          <w:tcPr>
            <w:tcW w:w="1402" w:type="pct"/>
          </w:tcPr>
          <w:p w14:paraId="72CA864F" w14:textId="5D680449" w:rsidR="00513E0F" w:rsidRPr="00E6524E" w:rsidRDefault="00513E0F" w:rsidP="00513E0F">
            <w:r w:rsidRPr="00E6524E">
              <w:rPr>
                <w:b/>
                <w:bCs/>
              </w:rPr>
              <w:t>B3</w:t>
            </w:r>
            <w:r w:rsidRPr="00E6524E">
              <w:t xml:space="preserve"> for </w:t>
            </w:r>
            <w:r w:rsidR="00500E0E" w:rsidRPr="00E6524E">
              <w:t>44.46 or 44.5</w:t>
            </w:r>
          </w:p>
          <w:p w14:paraId="0047F39A" w14:textId="77777777" w:rsidR="002C1B11" w:rsidRPr="00E6524E" w:rsidRDefault="002C1B11" w:rsidP="00513E0F"/>
          <w:p w14:paraId="40E21B26" w14:textId="4424C2B9" w:rsidR="00513E0F" w:rsidRPr="00E6524E" w:rsidRDefault="00513E0F" w:rsidP="00513E0F">
            <w:r w:rsidRPr="00E6524E">
              <w:t>OR</w:t>
            </w:r>
          </w:p>
          <w:p w14:paraId="6BCD086C" w14:textId="77777777" w:rsidR="002C1B11" w:rsidRPr="00E6524E" w:rsidRDefault="002C1B11" w:rsidP="00513E0F"/>
          <w:p w14:paraId="1D4C8C88" w14:textId="262224DA" w:rsidR="00513E0F" w:rsidRPr="00E6524E" w:rsidRDefault="00513E0F" w:rsidP="00513E0F">
            <w:pPr>
              <w:rPr>
                <w:bCs/>
              </w:rPr>
            </w:pPr>
            <w:r w:rsidRPr="00E6524E">
              <w:rPr>
                <w:b/>
                <w:bCs/>
              </w:rPr>
              <w:t>M1</w:t>
            </w:r>
            <w:r w:rsidRPr="00E6524E">
              <w:t xml:space="preserve"> for </w:t>
            </w:r>
            <w:r w:rsidR="00500E0E" w:rsidRPr="00E6524E">
              <w:rPr>
                <w:bCs/>
              </w:rPr>
              <w:t>130</w:t>
            </w:r>
            <w:r w:rsidRPr="00E6524E">
              <w:rPr>
                <w:bCs/>
              </w:rPr>
              <w:t xml:space="preserve"> </w:t>
            </w:r>
            <w:r w:rsidR="00EB6BE4">
              <w:rPr>
                <w:bCs/>
              </w:rPr>
              <w:t>×</w:t>
            </w:r>
            <w:r w:rsidRPr="00E6524E">
              <w:rPr>
                <w:bCs/>
              </w:rPr>
              <w:t xml:space="preserve"> </w:t>
            </w:r>
            <w:r w:rsidR="00500E0E" w:rsidRPr="00E6524E">
              <w:rPr>
                <w:bCs/>
              </w:rPr>
              <w:t xml:space="preserve">190 </w:t>
            </w:r>
            <w:r w:rsidRPr="00E6524E">
              <w:rPr>
                <w:bCs/>
              </w:rPr>
              <w:t xml:space="preserve">implied by </w:t>
            </w:r>
            <w:r w:rsidR="00500E0E" w:rsidRPr="00E6524E">
              <w:rPr>
                <w:bCs/>
              </w:rPr>
              <w:t>24</w:t>
            </w:r>
            <w:r w:rsidR="00AF122C" w:rsidRPr="00E6524E">
              <w:rPr>
                <w:bCs/>
                <w:sz w:val="10"/>
                <w:szCs w:val="10"/>
              </w:rPr>
              <w:t xml:space="preserve"> </w:t>
            </w:r>
            <w:r w:rsidR="00500E0E" w:rsidRPr="00E6524E">
              <w:rPr>
                <w:bCs/>
              </w:rPr>
              <w:t>700</w:t>
            </w:r>
          </w:p>
          <w:p w14:paraId="1CB7FDFF" w14:textId="77777777" w:rsidR="00513E0F" w:rsidRPr="00E6524E" w:rsidRDefault="00513E0F" w:rsidP="00513E0F"/>
          <w:p w14:paraId="4D2A509F" w14:textId="0F54F555" w:rsidR="00C1186F" w:rsidRPr="00E6524E" w:rsidRDefault="00513E0F" w:rsidP="00513E0F">
            <w:pPr>
              <w:rPr>
                <w:bCs/>
              </w:rPr>
            </w:pPr>
            <w:r w:rsidRPr="00E6524E">
              <w:rPr>
                <w:b/>
                <w:bCs/>
              </w:rPr>
              <w:t>M1</w:t>
            </w:r>
            <w:r w:rsidRPr="00E6524E">
              <w:t xml:space="preserve"> for </w:t>
            </w:r>
            <w:r w:rsidRPr="00E6524E">
              <w:rPr>
                <w:i/>
                <w:iCs/>
              </w:rPr>
              <w:t xml:space="preserve">their </w:t>
            </w:r>
            <w:r w:rsidR="00500E0E" w:rsidRPr="00E6524E">
              <w:rPr>
                <w:bCs/>
              </w:rPr>
              <w:t xml:space="preserve">130 </w:t>
            </w:r>
            <w:r w:rsidR="00EB6BE4">
              <w:rPr>
                <w:bCs/>
              </w:rPr>
              <w:t>×</w:t>
            </w:r>
            <w:r w:rsidRPr="00E6524E">
              <w:rPr>
                <w:bCs/>
              </w:rPr>
              <w:t xml:space="preserve"> </w:t>
            </w:r>
            <w:r w:rsidR="00500E0E" w:rsidRPr="00E6524E">
              <w:rPr>
                <w:bCs/>
              </w:rPr>
              <w:t>190</w:t>
            </w:r>
            <w:r w:rsidRPr="00E6524E">
              <w:rPr>
                <w:bCs/>
              </w:rPr>
              <w:t xml:space="preserve"> ÷ 10</w:t>
            </w:r>
            <w:r w:rsidR="007573F1" w:rsidRPr="00E6524E">
              <w:rPr>
                <w:bCs/>
                <w:sz w:val="10"/>
                <w:szCs w:val="10"/>
              </w:rPr>
              <w:t xml:space="preserve"> </w:t>
            </w:r>
            <w:r w:rsidRPr="00E6524E">
              <w:rPr>
                <w:bCs/>
              </w:rPr>
              <w:t>000 may</w:t>
            </w:r>
            <w:r w:rsidR="00683A19" w:rsidRPr="00E6524E">
              <w:rPr>
                <w:bCs/>
              </w:rPr>
              <w:t xml:space="preserve"> </w:t>
            </w:r>
            <w:r w:rsidRPr="00E6524E">
              <w:rPr>
                <w:bCs/>
              </w:rPr>
              <w:t xml:space="preserve">be implied by </w:t>
            </w:r>
            <w:r w:rsidR="00500E0E" w:rsidRPr="00E6524E">
              <w:rPr>
                <w:bCs/>
              </w:rPr>
              <w:t>2.47</w:t>
            </w:r>
          </w:p>
          <w:p w14:paraId="5997E924" w14:textId="770B1AC9" w:rsidR="00513E0F" w:rsidRPr="00E6524E" w:rsidRDefault="00D47346" w:rsidP="00513E0F">
            <w:pPr>
              <w:rPr>
                <w:bCs/>
              </w:rPr>
            </w:pPr>
            <w:r w:rsidRPr="00E6524E">
              <w:rPr>
                <w:bCs/>
              </w:rPr>
              <w:t xml:space="preserve">or 2 hectares </w:t>
            </w:r>
            <w:r w:rsidR="00A774D8" w:rsidRPr="00E6524E">
              <w:rPr>
                <w:bCs/>
              </w:rPr>
              <w:t xml:space="preserve">and </w:t>
            </w:r>
            <w:r w:rsidR="00500E0E" w:rsidRPr="00E6524E">
              <w:rPr>
                <w:bCs/>
              </w:rPr>
              <w:t>4700</w:t>
            </w:r>
            <w:r w:rsidR="00A774D8" w:rsidRPr="00E6524E">
              <w:rPr>
                <w:bCs/>
              </w:rPr>
              <w:t xml:space="preserve"> </w:t>
            </w:r>
            <w:r w:rsidRPr="00E6524E">
              <w:rPr>
                <w:bCs/>
              </w:rPr>
              <w:t>or 20</w:t>
            </w:r>
            <w:r w:rsidRPr="00491226">
              <w:rPr>
                <w:bCs/>
                <w:sz w:val="12"/>
                <w:szCs w:val="12"/>
              </w:rPr>
              <w:t xml:space="preserve"> </w:t>
            </w:r>
            <w:r w:rsidRPr="00E6524E">
              <w:rPr>
                <w:bCs/>
              </w:rPr>
              <w:t xml:space="preserve">000 and </w:t>
            </w:r>
            <w:r w:rsidR="00500E0E" w:rsidRPr="00E6524E">
              <w:rPr>
                <w:bCs/>
              </w:rPr>
              <w:t>4700</w:t>
            </w:r>
          </w:p>
          <w:p w14:paraId="33D7EB30" w14:textId="77777777" w:rsidR="00513E0F" w:rsidRPr="00E6524E" w:rsidRDefault="00513E0F" w:rsidP="00513E0F">
            <w:pPr>
              <w:rPr>
                <w:bCs/>
              </w:rPr>
            </w:pPr>
          </w:p>
          <w:p w14:paraId="2A9B2E8C" w14:textId="47BE5F88" w:rsidR="0014748A" w:rsidRPr="00E6524E" w:rsidRDefault="00513E0F" w:rsidP="00513E0F">
            <w:pPr>
              <w:rPr>
                <w:bCs/>
              </w:rPr>
            </w:pPr>
            <w:r w:rsidRPr="00E6524E">
              <w:rPr>
                <w:b/>
              </w:rPr>
              <w:t>M1</w:t>
            </w:r>
            <w:r w:rsidRPr="00E6524E">
              <w:rPr>
                <w:bCs/>
              </w:rPr>
              <w:t xml:space="preserve"> for </w:t>
            </w:r>
            <w:r w:rsidRPr="00E6524E">
              <w:rPr>
                <w:bCs/>
                <w:i/>
                <w:iCs/>
              </w:rPr>
              <w:t xml:space="preserve">their </w:t>
            </w:r>
            <w:r w:rsidR="00500E0E" w:rsidRPr="00E6524E">
              <w:rPr>
                <w:bCs/>
              </w:rPr>
              <w:t xml:space="preserve">2.47 </w:t>
            </w:r>
            <w:r w:rsidR="00EB6BE4">
              <w:rPr>
                <w:bCs/>
              </w:rPr>
              <w:t>×</w:t>
            </w:r>
            <w:r w:rsidR="00500E0E" w:rsidRPr="00E6524E">
              <w:rPr>
                <w:bCs/>
              </w:rPr>
              <w:t xml:space="preserve"> 18</w:t>
            </w:r>
            <w:r w:rsidRPr="00E6524E">
              <w:rPr>
                <w:bCs/>
              </w:rPr>
              <w:t xml:space="preserve"> </w:t>
            </w:r>
          </w:p>
          <w:p w14:paraId="52C7DC5E" w14:textId="5A7663CC" w:rsidR="0014748A" w:rsidRPr="00E6524E" w:rsidRDefault="0014748A" w:rsidP="00513E0F">
            <w:pPr>
              <w:rPr>
                <w:bCs/>
              </w:rPr>
            </w:pPr>
          </w:p>
          <w:p w14:paraId="2FC89572" w14:textId="77777777" w:rsidR="0014748A" w:rsidRPr="00E6524E" w:rsidRDefault="0014748A" w:rsidP="00513E0F">
            <w:pPr>
              <w:rPr>
                <w:bCs/>
              </w:rPr>
            </w:pPr>
          </w:p>
          <w:p w14:paraId="599E1EC7" w14:textId="77777777" w:rsidR="00513E0F" w:rsidRPr="00E6524E" w:rsidRDefault="00513E0F" w:rsidP="00513E0F"/>
          <w:p w14:paraId="2C9708BF" w14:textId="3A811263" w:rsidR="00513E0F" w:rsidRPr="00E6524E" w:rsidRDefault="00513E0F" w:rsidP="00513E0F">
            <w:pPr>
              <w:rPr>
                <w:bCs/>
              </w:rPr>
            </w:pPr>
            <w:r w:rsidRPr="00E6524E">
              <w:rPr>
                <w:bCs/>
              </w:rPr>
              <w:t xml:space="preserve">If </w:t>
            </w:r>
            <w:r w:rsidRPr="00E6524E">
              <w:rPr>
                <w:b/>
              </w:rPr>
              <w:t>0</w:t>
            </w:r>
            <w:r w:rsidR="002250FC" w:rsidRPr="00E6524E">
              <w:rPr>
                <w:bCs/>
              </w:rPr>
              <w:t xml:space="preserve"> </w:t>
            </w:r>
            <w:r w:rsidRPr="00E6524E">
              <w:rPr>
                <w:bCs/>
              </w:rPr>
              <w:t xml:space="preserve">scored instead award </w:t>
            </w:r>
            <w:r w:rsidRPr="00E6524E">
              <w:rPr>
                <w:b/>
              </w:rPr>
              <w:t>SC</w:t>
            </w:r>
            <w:r w:rsidR="00714204" w:rsidRPr="00E6524E">
              <w:rPr>
                <w:b/>
              </w:rPr>
              <w:t>1</w:t>
            </w:r>
            <w:r w:rsidRPr="00E6524E">
              <w:rPr>
                <w:bCs/>
              </w:rPr>
              <w:t xml:space="preserve"> for answer </w:t>
            </w:r>
            <w:r w:rsidR="00CE6C64">
              <w:rPr>
                <w:bCs/>
              </w:rPr>
              <w:t>36</w:t>
            </w:r>
            <w:r w:rsidR="00AB4A9D" w:rsidRPr="00E6524E">
              <w:rPr>
                <w:bCs/>
              </w:rPr>
              <w:t xml:space="preserve"> </w:t>
            </w:r>
          </w:p>
        </w:tc>
        <w:tc>
          <w:tcPr>
            <w:tcW w:w="1457" w:type="pct"/>
            <w:gridSpan w:val="2"/>
          </w:tcPr>
          <w:p w14:paraId="290047CC" w14:textId="3D012D1A" w:rsidR="00F55FFF" w:rsidRPr="00C1433F" w:rsidRDefault="002361AA" w:rsidP="00F55FFF">
            <w:pPr>
              <w:rPr>
                <w:bCs/>
              </w:rPr>
            </w:pPr>
            <w:r w:rsidRPr="00C1433F">
              <w:rPr>
                <w:bCs/>
              </w:rPr>
              <w:t>Allow alternate methods e.g.</w:t>
            </w:r>
          </w:p>
          <w:p w14:paraId="0ACF1529" w14:textId="77777777" w:rsidR="00F55FFF" w:rsidRPr="00C1433F" w:rsidRDefault="00F55FFF" w:rsidP="00F55FFF">
            <w:pPr>
              <w:rPr>
                <w:bCs/>
              </w:rPr>
            </w:pPr>
          </w:p>
          <w:p w14:paraId="2866FFE3" w14:textId="77777777" w:rsidR="00F34459" w:rsidRPr="00C1433F" w:rsidRDefault="00F34459" w:rsidP="00F55FFF">
            <w:pPr>
              <w:rPr>
                <w:bCs/>
              </w:rPr>
            </w:pPr>
          </w:p>
          <w:p w14:paraId="6FB0D2FF" w14:textId="77777777" w:rsidR="00F34459" w:rsidRPr="00C1433F" w:rsidRDefault="00F34459" w:rsidP="00F55FFF">
            <w:pPr>
              <w:rPr>
                <w:bCs/>
              </w:rPr>
            </w:pPr>
          </w:p>
          <w:p w14:paraId="456B7446" w14:textId="2774DDD4" w:rsidR="00F55FFF" w:rsidRPr="00C1433F" w:rsidRDefault="00F55FFF" w:rsidP="00F55FFF">
            <w:pPr>
              <w:rPr>
                <w:bCs/>
              </w:rPr>
            </w:pPr>
            <w:r w:rsidRPr="00C1433F">
              <w:rPr>
                <w:b/>
              </w:rPr>
              <w:t>M1</w:t>
            </w:r>
            <w:r w:rsidRPr="00C1433F">
              <w:rPr>
                <w:bCs/>
              </w:rPr>
              <w:t xml:space="preserve"> for </w:t>
            </w:r>
            <w:r w:rsidR="00500E0E" w:rsidRPr="00C1433F">
              <w:rPr>
                <w:bCs/>
              </w:rPr>
              <w:t>130</w:t>
            </w:r>
            <w:r w:rsidRPr="00C1433F">
              <w:rPr>
                <w:bCs/>
              </w:rPr>
              <w:t xml:space="preserve"> </w:t>
            </w:r>
            <w:r w:rsidR="00EB6BE4">
              <w:rPr>
                <w:bCs/>
              </w:rPr>
              <w:t>×</w:t>
            </w:r>
            <w:r w:rsidRPr="00C1433F">
              <w:rPr>
                <w:bCs/>
              </w:rPr>
              <w:t xml:space="preserve"> </w:t>
            </w:r>
            <w:r w:rsidR="00500E0E" w:rsidRPr="00C1433F">
              <w:rPr>
                <w:bCs/>
              </w:rPr>
              <w:t>190</w:t>
            </w:r>
            <w:r w:rsidRPr="00C1433F">
              <w:rPr>
                <w:bCs/>
              </w:rPr>
              <w:t xml:space="preserve"> implied by</w:t>
            </w:r>
            <w:r w:rsidR="00500E0E" w:rsidRPr="00C1433F">
              <w:rPr>
                <w:bCs/>
              </w:rPr>
              <w:t xml:space="preserve"> 24</w:t>
            </w:r>
            <w:r w:rsidR="00C7747A" w:rsidRPr="00C1433F">
              <w:rPr>
                <w:bCs/>
                <w:sz w:val="10"/>
                <w:szCs w:val="10"/>
              </w:rPr>
              <w:t xml:space="preserve"> </w:t>
            </w:r>
            <w:r w:rsidR="00500E0E" w:rsidRPr="00C1433F">
              <w:rPr>
                <w:bCs/>
              </w:rPr>
              <w:t>700</w:t>
            </w:r>
          </w:p>
          <w:p w14:paraId="46588BFA" w14:textId="77777777" w:rsidR="00F55FFF" w:rsidRPr="00C1433F" w:rsidRDefault="00F55FFF" w:rsidP="00F55FFF">
            <w:pPr>
              <w:rPr>
                <w:bCs/>
              </w:rPr>
            </w:pPr>
          </w:p>
          <w:p w14:paraId="4DFEDAE6" w14:textId="3C6B8C75" w:rsidR="00F55FFF" w:rsidRPr="00C1433F" w:rsidRDefault="00F55FFF" w:rsidP="00F55FFF">
            <w:pPr>
              <w:rPr>
                <w:bCs/>
              </w:rPr>
            </w:pPr>
            <w:r w:rsidRPr="00C1433F">
              <w:rPr>
                <w:b/>
              </w:rPr>
              <w:t>M1</w:t>
            </w:r>
            <w:r w:rsidR="00903B30">
              <w:rPr>
                <w:b/>
              </w:rPr>
              <w:t xml:space="preserve"> </w:t>
            </w:r>
            <w:r w:rsidR="00903B30" w:rsidRPr="00903B30">
              <w:rPr>
                <w:b/>
                <w:position w:val="-20"/>
              </w:rPr>
              <w:object w:dxaOrig="600" w:dyaOrig="499" w14:anchorId="07047E3F">
                <v:shape id="_x0000_i1034" type="#_x0000_t75" style="width:30.05pt;height:25.25pt" o:ole="">
                  <v:imagedata r:id="rId35" o:title=""/>
                </v:shape>
                <o:OLEObject Type="Embed" ProgID="Equation.DSMT4" ShapeID="_x0000_i1034" DrawAspect="Content" ObjectID="_1771343830" r:id="rId36"/>
              </w:object>
            </w:r>
            <w:r w:rsidRPr="00C1433F">
              <w:rPr>
                <w:bCs/>
              </w:rPr>
              <w:t xml:space="preserve"> =</w:t>
            </w:r>
            <w:r w:rsidR="00500E0E" w:rsidRPr="00C1433F">
              <w:rPr>
                <w:bCs/>
              </w:rPr>
              <w:t xml:space="preserve"> 555.5 rec or 556</w:t>
            </w:r>
          </w:p>
          <w:p w14:paraId="452084AB" w14:textId="77777777" w:rsidR="00F55FFF" w:rsidRPr="00C1433F" w:rsidRDefault="00F55FFF" w:rsidP="00F55FFF">
            <w:pPr>
              <w:rPr>
                <w:bCs/>
              </w:rPr>
            </w:pPr>
          </w:p>
          <w:p w14:paraId="1903D983" w14:textId="1C827C2F" w:rsidR="00F55FFF" w:rsidRPr="00C1433F" w:rsidRDefault="00F55FFF" w:rsidP="00513E0F">
            <w:pPr>
              <w:rPr>
                <w:bCs/>
              </w:rPr>
            </w:pPr>
            <w:r w:rsidRPr="00C1433F">
              <w:rPr>
                <w:b/>
              </w:rPr>
              <w:t>M1</w:t>
            </w:r>
            <w:r w:rsidRPr="00C1433F">
              <w:rPr>
                <w:bCs/>
              </w:rPr>
              <w:t xml:space="preserve"> for</w:t>
            </w:r>
            <w:r w:rsidRPr="00C1433F">
              <w:rPr>
                <w:bCs/>
                <w:i/>
                <w:iCs/>
              </w:rPr>
              <w:t xml:space="preserve"> their</w:t>
            </w:r>
            <w:r w:rsidR="00903B30">
              <w:rPr>
                <w:bCs/>
                <w:i/>
                <w:iCs/>
              </w:rPr>
              <w:t xml:space="preserve"> </w:t>
            </w:r>
            <w:r w:rsidR="00260D93" w:rsidRPr="00260D93">
              <w:rPr>
                <w:bCs/>
                <w:i/>
                <w:iCs/>
                <w:position w:val="-20"/>
              </w:rPr>
              <w:object w:dxaOrig="620" w:dyaOrig="499" w14:anchorId="7073A3DF">
                <v:shape id="_x0000_i1035" type="#_x0000_t75" style="width:31.4pt;height:25.25pt" o:ole="">
                  <v:imagedata r:id="rId37" o:title=""/>
                </v:shape>
                <o:OLEObject Type="Embed" ProgID="Equation.DSMT4" ShapeID="_x0000_i1035" DrawAspect="Content" ObjectID="_1771343831" r:id="rId38"/>
              </w:object>
            </w:r>
            <w:r w:rsidRPr="00C1433F">
              <w:rPr>
                <w:bCs/>
              </w:rPr>
              <w:t xml:space="preserve">  </w:t>
            </w:r>
          </w:p>
          <w:p w14:paraId="22746C1A" w14:textId="77777777" w:rsidR="00423294" w:rsidRPr="00C1433F" w:rsidRDefault="00423294" w:rsidP="00513E0F"/>
          <w:p w14:paraId="5ECD68A4" w14:textId="1469C97D" w:rsidR="00F55FFF" w:rsidRPr="00C1433F" w:rsidRDefault="00F55FFF" w:rsidP="00513E0F">
            <w:r w:rsidRPr="00C1433F">
              <w:rPr>
                <w:i/>
                <w:iCs/>
              </w:rPr>
              <w:t>Their</w:t>
            </w:r>
            <w:r w:rsidRPr="00C1433F">
              <w:t xml:space="preserve"> </w:t>
            </w:r>
            <w:r w:rsidR="00500E0E" w:rsidRPr="00C1433F">
              <w:t xml:space="preserve">2.47 </w:t>
            </w:r>
            <w:r w:rsidRPr="00C1433F">
              <w:t>must come from multiplication to find area</w:t>
            </w:r>
          </w:p>
          <w:p w14:paraId="39374A73" w14:textId="4F16A210" w:rsidR="00744391" w:rsidRPr="00C1433F" w:rsidRDefault="00744391" w:rsidP="00513E0F"/>
        </w:tc>
      </w:tr>
      <w:bookmarkEnd w:id="0"/>
      <w:tr w:rsidR="002F457A" w:rsidRPr="00A33BE8" w14:paraId="079D0990" w14:textId="77777777" w:rsidTr="003734B6">
        <w:trPr>
          <w:cantSplit/>
          <w:trHeight w:val="651"/>
        </w:trPr>
        <w:tc>
          <w:tcPr>
            <w:tcW w:w="193" w:type="pct"/>
          </w:tcPr>
          <w:p w14:paraId="39684685" w14:textId="517D9895" w:rsidR="00513E0F" w:rsidRPr="00E6524E" w:rsidRDefault="00513E0F" w:rsidP="00513E0F">
            <w:pPr>
              <w:rPr>
                <w:b/>
              </w:rPr>
            </w:pPr>
            <w:r w:rsidRPr="00E6524E">
              <w:rPr>
                <w:b/>
              </w:rPr>
              <w:t>10</w:t>
            </w:r>
          </w:p>
        </w:tc>
        <w:tc>
          <w:tcPr>
            <w:tcW w:w="193" w:type="pct"/>
          </w:tcPr>
          <w:p w14:paraId="70661D0D" w14:textId="5A536AE9" w:rsidR="00513E0F" w:rsidRPr="00E6524E" w:rsidRDefault="00513E0F" w:rsidP="00217430">
            <w:pPr>
              <w:jc w:val="center"/>
              <w:rPr>
                <w:b/>
              </w:rPr>
            </w:pPr>
            <w:r w:rsidRPr="00E6524E">
              <w:rPr>
                <w:b/>
              </w:rPr>
              <w:t>(a)</w:t>
            </w:r>
          </w:p>
        </w:tc>
        <w:tc>
          <w:tcPr>
            <w:tcW w:w="202" w:type="pct"/>
            <w:gridSpan w:val="2"/>
          </w:tcPr>
          <w:p w14:paraId="18757988" w14:textId="77777777" w:rsidR="00513E0F" w:rsidRPr="00E6524E" w:rsidRDefault="00513E0F" w:rsidP="00513E0F">
            <w:pPr>
              <w:rPr>
                <w:b/>
              </w:rPr>
            </w:pPr>
          </w:p>
        </w:tc>
        <w:tc>
          <w:tcPr>
            <w:tcW w:w="1256" w:type="pct"/>
          </w:tcPr>
          <w:p w14:paraId="6DC408FB" w14:textId="514B4B73" w:rsidR="00513E0F" w:rsidRPr="00E6524E" w:rsidRDefault="00706610" w:rsidP="00513E0F">
            <w:r w:rsidRPr="00E6524E">
              <w:t>They have</w:t>
            </w:r>
            <w:r w:rsidR="00B75022" w:rsidRPr="00E6524E">
              <w:t xml:space="preserve"> subtracted </w:t>
            </w:r>
            <w:r w:rsidR="00544DF9" w:rsidRPr="00E6524E">
              <w:t>6</w:t>
            </w:r>
          </w:p>
        </w:tc>
        <w:tc>
          <w:tcPr>
            <w:tcW w:w="297" w:type="pct"/>
          </w:tcPr>
          <w:p w14:paraId="14997654" w14:textId="468CA6D4" w:rsidR="00513E0F" w:rsidRPr="00E6524E" w:rsidRDefault="00513E0F" w:rsidP="00513E0F">
            <w:pPr>
              <w:jc w:val="center"/>
              <w:rPr>
                <w:b/>
              </w:rPr>
            </w:pPr>
            <w:r w:rsidRPr="00E6524E">
              <w:rPr>
                <w:b/>
              </w:rPr>
              <w:t>1</w:t>
            </w:r>
          </w:p>
        </w:tc>
        <w:tc>
          <w:tcPr>
            <w:tcW w:w="1402" w:type="pct"/>
          </w:tcPr>
          <w:p w14:paraId="5E5D32C8" w14:textId="77777777" w:rsidR="00513E0F" w:rsidRPr="00E6524E" w:rsidRDefault="00513E0F" w:rsidP="00513E0F">
            <w:pPr>
              <w:rPr>
                <w:bCs/>
              </w:rPr>
            </w:pPr>
          </w:p>
        </w:tc>
        <w:tc>
          <w:tcPr>
            <w:tcW w:w="1457" w:type="pct"/>
            <w:gridSpan w:val="2"/>
          </w:tcPr>
          <w:p w14:paraId="2DF84E5A" w14:textId="77777777" w:rsidR="00513E0F" w:rsidRDefault="001338B6" w:rsidP="00513E0F">
            <w:r w:rsidRPr="001338B6">
              <w:t>Do not allow contradictions</w:t>
            </w:r>
          </w:p>
          <w:p w14:paraId="3871FA53" w14:textId="78E8F5B8" w:rsidR="009236EB" w:rsidRPr="001338B6" w:rsidRDefault="009236EB" w:rsidP="00E6524E">
            <w:pPr>
              <w:tabs>
                <w:tab w:val="left" w:pos="2827"/>
              </w:tabs>
            </w:pPr>
            <w:r>
              <w:t xml:space="preserve">See </w:t>
            </w:r>
            <w:r w:rsidR="00ED0044">
              <w:t>A</w:t>
            </w:r>
            <w:r>
              <w:t>ppendi</w:t>
            </w:r>
            <w:r w:rsidR="00ED0044">
              <w:t>x</w:t>
            </w:r>
          </w:p>
        </w:tc>
      </w:tr>
      <w:tr w:rsidR="002F457A" w:rsidRPr="00A33BE8" w14:paraId="15AC1D9D" w14:textId="77777777" w:rsidTr="003734B6">
        <w:trPr>
          <w:cantSplit/>
          <w:trHeight w:val="651"/>
        </w:trPr>
        <w:tc>
          <w:tcPr>
            <w:tcW w:w="193" w:type="pct"/>
          </w:tcPr>
          <w:p w14:paraId="2EFEE1EA" w14:textId="77777777" w:rsidR="00513E0F" w:rsidRPr="00E6524E" w:rsidRDefault="00513E0F" w:rsidP="00513E0F">
            <w:pPr>
              <w:rPr>
                <w:b/>
              </w:rPr>
            </w:pPr>
          </w:p>
        </w:tc>
        <w:tc>
          <w:tcPr>
            <w:tcW w:w="193" w:type="pct"/>
          </w:tcPr>
          <w:p w14:paraId="032DAA2C" w14:textId="2F9D25B3" w:rsidR="00513E0F" w:rsidRPr="00E6524E" w:rsidRDefault="00513E0F" w:rsidP="00217430">
            <w:pPr>
              <w:jc w:val="center"/>
              <w:rPr>
                <w:b/>
              </w:rPr>
            </w:pPr>
            <w:r w:rsidRPr="00E6524E">
              <w:rPr>
                <w:b/>
              </w:rPr>
              <w:t>(b)</w:t>
            </w:r>
          </w:p>
        </w:tc>
        <w:tc>
          <w:tcPr>
            <w:tcW w:w="202" w:type="pct"/>
            <w:gridSpan w:val="2"/>
          </w:tcPr>
          <w:p w14:paraId="09E61D80" w14:textId="77777777" w:rsidR="00513E0F" w:rsidRPr="00E6524E" w:rsidRDefault="00513E0F" w:rsidP="00513E0F">
            <w:pPr>
              <w:rPr>
                <w:b/>
              </w:rPr>
            </w:pPr>
          </w:p>
        </w:tc>
        <w:tc>
          <w:tcPr>
            <w:tcW w:w="1256" w:type="pct"/>
          </w:tcPr>
          <w:p w14:paraId="5C065DDD" w14:textId="09314DA5" w:rsidR="00513E0F" w:rsidRPr="00E6524E" w:rsidRDefault="00706610" w:rsidP="00513E0F">
            <w:pPr>
              <w:rPr>
                <w:bCs/>
              </w:rPr>
            </w:pPr>
            <w:r w:rsidRPr="00E6524E">
              <w:t>They have</w:t>
            </w:r>
            <w:r w:rsidR="00513E0F" w:rsidRPr="00E6524E">
              <w:t xml:space="preserve"> used</w:t>
            </w:r>
            <w:r w:rsidR="00940CD7" w:rsidRPr="00E6524E">
              <w:t xml:space="preserve"> 27 </w:t>
            </w:r>
            <w:r w:rsidR="00513E0F" w:rsidRPr="00E6524E">
              <w:t xml:space="preserve">as the initial velocity </w:t>
            </w:r>
            <w:r w:rsidR="00940CD7" w:rsidRPr="00E6524E">
              <w:t>and 6 as the final velocity</w:t>
            </w:r>
          </w:p>
        </w:tc>
        <w:tc>
          <w:tcPr>
            <w:tcW w:w="297" w:type="pct"/>
          </w:tcPr>
          <w:p w14:paraId="7B4BD81D" w14:textId="5BD01678" w:rsidR="00513E0F" w:rsidRPr="00E6524E" w:rsidRDefault="00513E0F" w:rsidP="00513E0F">
            <w:pPr>
              <w:jc w:val="center"/>
              <w:rPr>
                <w:b/>
              </w:rPr>
            </w:pPr>
            <w:r w:rsidRPr="00E6524E">
              <w:rPr>
                <w:b/>
              </w:rPr>
              <w:t>1</w:t>
            </w:r>
          </w:p>
        </w:tc>
        <w:tc>
          <w:tcPr>
            <w:tcW w:w="1402" w:type="pct"/>
          </w:tcPr>
          <w:p w14:paraId="27AED695" w14:textId="2F1BFE2F" w:rsidR="00513E0F" w:rsidRPr="00E6524E" w:rsidRDefault="00513E0F" w:rsidP="00513E0F">
            <w:pPr>
              <w:rPr>
                <w:bCs/>
              </w:rPr>
            </w:pPr>
            <w:r w:rsidRPr="00E6524E">
              <w:rPr>
                <w:bCs/>
              </w:rPr>
              <w:t xml:space="preserve">Accept </w:t>
            </w:r>
            <w:r w:rsidRPr="00E6524E">
              <w:rPr>
                <w:bCs/>
                <w:i/>
                <w:iCs/>
              </w:rPr>
              <w:t>u</w:t>
            </w:r>
            <w:r w:rsidRPr="00E6524E">
              <w:rPr>
                <w:bCs/>
              </w:rPr>
              <w:t xml:space="preserve"> and </w:t>
            </w:r>
            <w:r w:rsidRPr="00E6524E">
              <w:rPr>
                <w:bCs/>
                <w:i/>
                <w:iCs/>
              </w:rPr>
              <w:t xml:space="preserve">v </w:t>
            </w:r>
            <w:r w:rsidRPr="00E6524E">
              <w:rPr>
                <w:bCs/>
              </w:rPr>
              <w:t xml:space="preserve">if clear </w:t>
            </w:r>
            <w:r w:rsidR="00940CD7" w:rsidRPr="00E6524E">
              <w:rPr>
                <w:bCs/>
                <w:i/>
                <w:iCs/>
              </w:rPr>
              <w:t>u</w:t>
            </w:r>
            <w:r w:rsidR="00940CD7" w:rsidRPr="00E6524E">
              <w:rPr>
                <w:bCs/>
              </w:rPr>
              <w:t xml:space="preserve"> = 6 and </w:t>
            </w:r>
            <w:r w:rsidR="00940CD7" w:rsidRPr="00E6524E">
              <w:rPr>
                <w:bCs/>
                <w:i/>
                <w:iCs/>
              </w:rPr>
              <w:t>v</w:t>
            </w:r>
            <w:r w:rsidR="00940CD7" w:rsidRPr="00E6524E">
              <w:rPr>
                <w:bCs/>
              </w:rPr>
              <w:t xml:space="preserve"> = 27</w:t>
            </w:r>
          </w:p>
        </w:tc>
        <w:tc>
          <w:tcPr>
            <w:tcW w:w="1457" w:type="pct"/>
            <w:gridSpan w:val="2"/>
          </w:tcPr>
          <w:p w14:paraId="796AEA51" w14:textId="2DD24332" w:rsidR="00C4698A" w:rsidRPr="00AD0CF7" w:rsidRDefault="009236EB" w:rsidP="00FE04FC">
            <w:pPr>
              <w:tabs>
                <w:tab w:val="left" w:pos="2827"/>
              </w:tabs>
            </w:pPr>
            <w:r w:rsidRPr="00AD0CF7">
              <w:t xml:space="preserve">See </w:t>
            </w:r>
            <w:r w:rsidR="00ED0044">
              <w:t>A</w:t>
            </w:r>
            <w:r w:rsidRPr="00AD0CF7">
              <w:t>ppendi</w:t>
            </w:r>
            <w:r w:rsidR="00ED0044">
              <w:t>x</w:t>
            </w:r>
          </w:p>
        </w:tc>
      </w:tr>
      <w:tr w:rsidR="002F457A" w:rsidRPr="00A33BE8" w14:paraId="1A379A74" w14:textId="77777777" w:rsidTr="003734B6">
        <w:trPr>
          <w:cantSplit/>
          <w:trHeight w:val="651"/>
        </w:trPr>
        <w:tc>
          <w:tcPr>
            <w:tcW w:w="193" w:type="pct"/>
          </w:tcPr>
          <w:p w14:paraId="02BAD314" w14:textId="70B7DE43" w:rsidR="00513E0F" w:rsidRDefault="00513E0F" w:rsidP="00513E0F">
            <w:pPr>
              <w:rPr>
                <w:b/>
              </w:rPr>
            </w:pPr>
            <w:r>
              <w:rPr>
                <w:b/>
              </w:rPr>
              <w:t>11</w:t>
            </w:r>
          </w:p>
        </w:tc>
        <w:tc>
          <w:tcPr>
            <w:tcW w:w="193" w:type="pct"/>
          </w:tcPr>
          <w:p w14:paraId="54404E47" w14:textId="58D6AD3E" w:rsidR="00513E0F" w:rsidRPr="007A6304" w:rsidRDefault="00513E0F" w:rsidP="00217430">
            <w:pPr>
              <w:jc w:val="center"/>
              <w:rPr>
                <w:b/>
              </w:rPr>
            </w:pPr>
            <w:r>
              <w:rPr>
                <w:b/>
              </w:rPr>
              <w:t>(a)</w:t>
            </w:r>
          </w:p>
        </w:tc>
        <w:tc>
          <w:tcPr>
            <w:tcW w:w="202" w:type="pct"/>
            <w:gridSpan w:val="2"/>
          </w:tcPr>
          <w:p w14:paraId="4207D37C" w14:textId="77777777" w:rsidR="00513E0F" w:rsidRPr="007A6304" w:rsidRDefault="00513E0F" w:rsidP="00513E0F">
            <w:pPr>
              <w:rPr>
                <w:b/>
              </w:rPr>
            </w:pPr>
          </w:p>
        </w:tc>
        <w:tc>
          <w:tcPr>
            <w:tcW w:w="1256" w:type="pct"/>
          </w:tcPr>
          <w:p w14:paraId="414916C9" w14:textId="507E34C1" w:rsidR="00513E0F" w:rsidRPr="00AD0CF7" w:rsidRDefault="00E43E1C" w:rsidP="00513E0F">
            <w:pPr>
              <w:rPr>
                <w:bCs/>
              </w:rPr>
            </w:pPr>
            <w:r w:rsidRPr="00AD0CF7">
              <w:t>3</w:t>
            </w:r>
          </w:p>
        </w:tc>
        <w:tc>
          <w:tcPr>
            <w:tcW w:w="297" w:type="pct"/>
          </w:tcPr>
          <w:p w14:paraId="2BFBF596" w14:textId="115975B2" w:rsidR="00513E0F" w:rsidRPr="00AD0CF7" w:rsidRDefault="00513E0F" w:rsidP="00513E0F">
            <w:pPr>
              <w:jc w:val="center"/>
              <w:rPr>
                <w:b/>
              </w:rPr>
            </w:pPr>
            <w:r w:rsidRPr="00AD0CF7">
              <w:rPr>
                <w:b/>
              </w:rPr>
              <w:t>1</w:t>
            </w:r>
          </w:p>
        </w:tc>
        <w:tc>
          <w:tcPr>
            <w:tcW w:w="1402" w:type="pct"/>
          </w:tcPr>
          <w:p w14:paraId="7C0949CA" w14:textId="77777777" w:rsidR="00513E0F" w:rsidRPr="00AD0CF7" w:rsidRDefault="00513E0F" w:rsidP="00513E0F">
            <w:pPr>
              <w:rPr>
                <w:bCs/>
              </w:rPr>
            </w:pPr>
          </w:p>
        </w:tc>
        <w:tc>
          <w:tcPr>
            <w:tcW w:w="1457" w:type="pct"/>
            <w:gridSpan w:val="2"/>
          </w:tcPr>
          <w:p w14:paraId="0B60C378" w14:textId="77777777" w:rsidR="00513E0F" w:rsidRPr="00AD0CF7" w:rsidRDefault="00513E0F" w:rsidP="00513E0F"/>
        </w:tc>
      </w:tr>
      <w:tr w:rsidR="002F457A" w:rsidRPr="00A33BE8" w14:paraId="3BB83374" w14:textId="77777777" w:rsidTr="003734B6">
        <w:trPr>
          <w:cantSplit/>
          <w:trHeight w:val="651"/>
        </w:trPr>
        <w:tc>
          <w:tcPr>
            <w:tcW w:w="193" w:type="pct"/>
          </w:tcPr>
          <w:p w14:paraId="710B6EC0" w14:textId="77777777" w:rsidR="00513E0F" w:rsidRDefault="00513E0F" w:rsidP="00513E0F">
            <w:pPr>
              <w:rPr>
                <w:b/>
              </w:rPr>
            </w:pPr>
          </w:p>
        </w:tc>
        <w:tc>
          <w:tcPr>
            <w:tcW w:w="193" w:type="pct"/>
          </w:tcPr>
          <w:p w14:paraId="5EA4BCC6" w14:textId="3004E749" w:rsidR="00513E0F" w:rsidRPr="007A6304" w:rsidRDefault="00513E0F" w:rsidP="00217430">
            <w:pPr>
              <w:jc w:val="center"/>
              <w:rPr>
                <w:b/>
              </w:rPr>
            </w:pPr>
            <w:r>
              <w:rPr>
                <w:b/>
              </w:rPr>
              <w:t>(b)</w:t>
            </w:r>
          </w:p>
        </w:tc>
        <w:tc>
          <w:tcPr>
            <w:tcW w:w="202" w:type="pct"/>
            <w:gridSpan w:val="2"/>
          </w:tcPr>
          <w:p w14:paraId="70EAF009" w14:textId="77777777" w:rsidR="00513E0F" w:rsidRPr="007A6304" w:rsidRDefault="00513E0F" w:rsidP="00513E0F">
            <w:pPr>
              <w:rPr>
                <w:b/>
              </w:rPr>
            </w:pPr>
          </w:p>
        </w:tc>
        <w:tc>
          <w:tcPr>
            <w:tcW w:w="1256" w:type="pct"/>
          </w:tcPr>
          <w:p w14:paraId="00078FFF" w14:textId="58338605" w:rsidR="00513E0F" w:rsidRPr="00AD0CF7" w:rsidRDefault="00E43E1C" w:rsidP="00513E0F">
            <w:pPr>
              <w:rPr>
                <w:bCs/>
              </w:rPr>
            </w:pPr>
            <w:r w:rsidRPr="00AD0CF7">
              <w:t>60</w:t>
            </w:r>
          </w:p>
        </w:tc>
        <w:tc>
          <w:tcPr>
            <w:tcW w:w="297" w:type="pct"/>
          </w:tcPr>
          <w:p w14:paraId="3D2BCD87" w14:textId="244AD12D" w:rsidR="00513E0F" w:rsidRPr="00AD0CF7" w:rsidRDefault="00513E0F" w:rsidP="00513E0F">
            <w:pPr>
              <w:jc w:val="center"/>
              <w:rPr>
                <w:b/>
              </w:rPr>
            </w:pPr>
            <w:r w:rsidRPr="00AD0CF7">
              <w:rPr>
                <w:b/>
              </w:rPr>
              <w:t>1</w:t>
            </w:r>
          </w:p>
        </w:tc>
        <w:tc>
          <w:tcPr>
            <w:tcW w:w="1402" w:type="pct"/>
          </w:tcPr>
          <w:p w14:paraId="54788E1B" w14:textId="77777777" w:rsidR="00177AEF" w:rsidRPr="00AD0CF7" w:rsidRDefault="00177AEF" w:rsidP="00513E0F">
            <w:pPr>
              <w:rPr>
                <w:bCs/>
              </w:rPr>
            </w:pPr>
          </w:p>
        </w:tc>
        <w:tc>
          <w:tcPr>
            <w:tcW w:w="1457" w:type="pct"/>
            <w:gridSpan w:val="2"/>
          </w:tcPr>
          <w:p w14:paraId="2FF09606" w14:textId="77777777" w:rsidR="00513E0F" w:rsidRPr="00AD0CF7" w:rsidRDefault="00513E0F" w:rsidP="00513E0F"/>
        </w:tc>
      </w:tr>
      <w:tr w:rsidR="002F457A" w:rsidRPr="00A33BE8" w14:paraId="50CB7A1D" w14:textId="77777777" w:rsidTr="003734B6">
        <w:trPr>
          <w:cantSplit/>
          <w:trHeight w:val="651"/>
        </w:trPr>
        <w:tc>
          <w:tcPr>
            <w:tcW w:w="193" w:type="pct"/>
          </w:tcPr>
          <w:p w14:paraId="22870CEB" w14:textId="77777777" w:rsidR="00513E0F" w:rsidRPr="00913D62" w:rsidRDefault="00513E0F" w:rsidP="00513E0F">
            <w:pPr>
              <w:rPr>
                <w:b/>
              </w:rPr>
            </w:pPr>
          </w:p>
        </w:tc>
        <w:tc>
          <w:tcPr>
            <w:tcW w:w="193" w:type="pct"/>
          </w:tcPr>
          <w:p w14:paraId="32076366" w14:textId="77777777" w:rsidR="00513E0F" w:rsidRPr="00913D62" w:rsidRDefault="00513E0F" w:rsidP="00217430">
            <w:pPr>
              <w:jc w:val="center"/>
              <w:rPr>
                <w:b/>
              </w:rPr>
            </w:pPr>
            <w:r>
              <w:rPr>
                <w:b/>
              </w:rPr>
              <w:t>(c)</w:t>
            </w:r>
          </w:p>
        </w:tc>
        <w:tc>
          <w:tcPr>
            <w:tcW w:w="202" w:type="pct"/>
            <w:gridSpan w:val="2"/>
          </w:tcPr>
          <w:p w14:paraId="607CFEBB" w14:textId="77777777" w:rsidR="00513E0F" w:rsidRPr="00A33BE8" w:rsidRDefault="00513E0F" w:rsidP="00513E0F"/>
        </w:tc>
        <w:tc>
          <w:tcPr>
            <w:tcW w:w="1256" w:type="pct"/>
          </w:tcPr>
          <w:p w14:paraId="0665521F" w14:textId="4BA9445C" w:rsidR="008A7FF1" w:rsidRDefault="00513E0F" w:rsidP="00513E0F">
            <w:r w:rsidRPr="008E291F">
              <w:t xml:space="preserve">No, they need </w:t>
            </w:r>
            <w:r w:rsidR="00E43E1C">
              <w:t>283 to 284</w:t>
            </w:r>
            <w:r w:rsidR="00E43E1C" w:rsidRPr="00BD0CFA">
              <w:rPr>
                <w:sz w:val="12"/>
                <w:szCs w:val="12"/>
              </w:rPr>
              <w:t xml:space="preserve"> </w:t>
            </w:r>
            <w:r w:rsidRPr="008E291F">
              <w:t>[g] with correct working</w:t>
            </w:r>
            <w:r w:rsidR="00EE185B">
              <w:t xml:space="preserve"> or </w:t>
            </w:r>
          </w:p>
          <w:p w14:paraId="406FBB9B" w14:textId="47526ED2" w:rsidR="00513E0F" w:rsidRDefault="00EE185B" w:rsidP="00513E0F">
            <w:r>
              <w:t xml:space="preserve">No they need </w:t>
            </w:r>
            <w:r w:rsidR="00E43E1C">
              <w:t>23 to 24</w:t>
            </w:r>
            <w:r w:rsidR="00E43E1C" w:rsidRPr="00BD0CFA">
              <w:rPr>
                <w:sz w:val="12"/>
                <w:szCs w:val="12"/>
              </w:rPr>
              <w:t xml:space="preserve"> </w:t>
            </w:r>
            <w:r>
              <w:t>[g] more</w:t>
            </w:r>
          </w:p>
          <w:p w14:paraId="07AFE43A" w14:textId="095D1375" w:rsidR="00D2115B" w:rsidRPr="008E291F" w:rsidRDefault="0098711F" w:rsidP="00513E0F">
            <w:r>
              <w:t>w</w:t>
            </w:r>
            <w:r w:rsidR="00D2115B">
              <w:t>ith correct working</w:t>
            </w:r>
          </w:p>
          <w:p w14:paraId="6A95A9FE" w14:textId="77777777" w:rsidR="00513E0F" w:rsidRPr="008E291F" w:rsidRDefault="00513E0F" w:rsidP="00513E0F"/>
          <w:p w14:paraId="54A06302" w14:textId="77777777" w:rsidR="00513E0F" w:rsidRDefault="00513E0F" w:rsidP="00513E0F"/>
          <w:p w14:paraId="04EEF200" w14:textId="77777777" w:rsidR="00E217C8" w:rsidRDefault="00E217C8" w:rsidP="00513E0F"/>
          <w:p w14:paraId="11C34DC0" w14:textId="77777777" w:rsidR="00485F8C" w:rsidRPr="008E291F" w:rsidRDefault="00485F8C" w:rsidP="00513E0F"/>
          <w:p w14:paraId="492249C4" w14:textId="77777777" w:rsidR="00513E0F" w:rsidRDefault="00513E0F" w:rsidP="00513E0F">
            <w:r w:rsidRPr="008E291F">
              <w:t>OR</w:t>
            </w:r>
          </w:p>
          <w:p w14:paraId="1DE676B8" w14:textId="77777777" w:rsidR="00513E0F" w:rsidRPr="008E291F" w:rsidRDefault="00513E0F" w:rsidP="00513E0F"/>
          <w:p w14:paraId="4374C922" w14:textId="6F733A79" w:rsidR="00513E0F" w:rsidRPr="008E291F" w:rsidRDefault="00513E0F" w:rsidP="00513E0F">
            <w:r w:rsidRPr="008E291F">
              <w:t xml:space="preserve">No, they can only make </w:t>
            </w:r>
            <w:r w:rsidR="00E43E1C">
              <w:t xml:space="preserve">36[.7…] </w:t>
            </w:r>
            <w:r w:rsidRPr="008E291F">
              <w:t>with correct working</w:t>
            </w:r>
          </w:p>
          <w:p w14:paraId="07400C8F" w14:textId="77777777" w:rsidR="00513E0F" w:rsidRDefault="00513E0F" w:rsidP="00513E0F"/>
          <w:p w14:paraId="436E332B" w14:textId="1980DFC3" w:rsidR="00513E0F" w:rsidRDefault="00513E0F" w:rsidP="00513E0F"/>
          <w:p w14:paraId="27F23114" w14:textId="77777777" w:rsidR="00513E0F" w:rsidRDefault="00513E0F" w:rsidP="00513E0F"/>
          <w:p w14:paraId="29D789CF" w14:textId="77777777" w:rsidR="0045647D" w:rsidRDefault="0045647D" w:rsidP="00513E0F"/>
          <w:p w14:paraId="290B038F" w14:textId="77777777" w:rsidR="00513E0F" w:rsidRDefault="00513E0F" w:rsidP="00513E0F"/>
          <w:p w14:paraId="4432DFCB" w14:textId="77777777" w:rsidR="00513E0F" w:rsidRPr="006072D7" w:rsidRDefault="006072D7" w:rsidP="00513E0F">
            <w:r w:rsidRPr="006072D7">
              <w:t>OR</w:t>
            </w:r>
          </w:p>
          <w:p w14:paraId="611ADAC2" w14:textId="77777777" w:rsidR="006072D7" w:rsidRPr="006072D7" w:rsidRDefault="006072D7" w:rsidP="00513E0F"/>
          <w:p w14:paraId="360E5458" w14:textId="3238F6E1" w:rsidR="006072D7" w:rsidRPr="00860C45" w:rsidRDefault="006072D7" w:rsidP="00513E0F">
            <w:r w:rsidRPr="006072D7">
              <w:t xml:space="preserve">No, they need </w:t>
            </w:r>
            <w:r>
              <w:t>7.08[3</w:t>
            </w:r>
            <w:r w:rsidRPr="006072D7">
              <w:t>..]</w:t>
            </w:r>
            <w:r w:rsidR="00E54AAF" w:rsidRPr="00A2614E">
              <w:rPr>
                <w:sz w:val="12"/>
                <w:szCs w:val="12"/>
              </w:rPr>
              <w:t xml:space="preserve"> </w:t>
            </w:r>
            <w:r w:rsidR="00E54AAF">
              <w:t>[g]</w:t>
            </w:r>
            <w:r w:rsidRPr="006072D7">
              <w:t xml:space="preserve"> </w:t>
            </w:r>
            <w:r>
              <w:t>but they only have 6.5</w:t>
            </w:r>
            <w:r w:rsidRPr="007706EA">
              <w:rPr>
                <w:sz w:val="12"/>
                <w:szCs w:val="12"/>
              </w:rPr>
              <w:t xml:space="preserve"> </w:t>
            </w:r>
            <w:r w:rsidR="0034685C">
              <w:t>[g]</w:t>
            </w:r>
            <w:r w:rsidR="00F26B5B">
              <w:t xml:space="preserve"> </w:t>
            </w:r>
            <w:r w:rsidR="006018AB" w:rsidRPr="00A11B1F">
              <w:rPr>
                <w:b/>
                <w:bCs/>
              </w:rPr>
              <w:t>oe</w:t>
            </w:r>
          </w:p>
          <w:p w14:paraId="364536BF" w14:textId="5FE04473" w:rsidR="00860C45" w:rsidRPr="00CF29D8" w:rsidRDefault="00F26B5B" w:rsidP="00513E0F">
            <w:pPr>
              <w:rPr>
                <w:color w:val="5F497A" w:themeColor="accent4" w:themeShade="BF"/>
              </w:rPr>
            </w:pPr>
            <w:r>
              <w:t>w</w:t>
            </w:r>
            <w:r w:rsidR="00860C45" w:rsidRPr="00860C45">
              <w:t>ith correct working</w:t>
            </w:r>
          </w:p>
        </w:tc>
        <w:tc>
          <w:tcPr>
            <w:tcW w:w="297" w:type="pct"/>
          </w:tcPr>
          <w:p w14:paraId="18520146" w14:textId="28C5F057" w:rsidR="00513E0F" w:rsidRPr="008E291F" w:rsidRDefault="00513E0F" w:rsidP="00513E0F">
            <w:pPr>
              <w:jc w:val="center"/>
              <w:rPr>
                <w:b/>
              </w:rPr>
            </w:pPr>
            <w:r w:rsidRPr="008E291F">
              <w:rPr>
                <w:b/>
              </w:rPr>
              <w:t>3</w:t>
            </w:r>
          </w:p>
        </w:tc>
        <w:tc>
          <w:tcPr>
            <w:tcW w:w="1402" w:type="pct"/>
          </w:tcPr>
          <w:p w14:paraId="1D07A3A3" w14:textId="513119A3" w:rsidR="00513E0F" w:rsidRPr="0006018D" w:rsidRDefault="00513E0F" w:rsidP="00513E0F">
            <w:r w:rsidRPr="008E291F">
              <w:rPr>
                <w:b/>
              </w:rPr>
              <w:t xml:space="preserve">M2 </w:t>
            </w:r>
            <w:r w:rsidRPr="0006018D">
              <w:t>for</w:t>
            </w:r>
            <w:r w:rsidR="0006018D">
              <w:t xml:space="preserve"> </w:t>
            </w:r>
            <w:r w:rsidR="0006018D" w:rsidRPr="0006018D">
              <w:rPr>
                <w:i/>
                <w:iCs/>
              </w:rPr>
              <w:t>their</w:t>
            </w:r>
            <w:r w:rsidRPr="0006018D">
              <w:t xml:space="preserve"> (</w:t>
            </w:r>
            <w:r w:rsidR="00E43E1C">
              <w:t>40</w:t>
            </w:r>
            <w:r w:rsidR="0006018D">
              <w:t xml:space="preserve"> </w:t>
            </w:r>
            <w:r w:rsidRPr="0006018D">
              <w:t xml:space="preserve">÷ </w:t>
            </w:r>
            <w:r w:rsidR="00E43E1C">
              <w:t>12</w:t>
            </w:r>
            <w:r w:rsidRPr="0006018D">
              <w:t xml:space="preserve">) × </w:t>
            </w:r>
            <w:r w:rsidR="00E43E1C">
              <w:t>85</w:t>
            </w:r>
            <w:r w:rsidR="00BB5A24">
              <w:t xml:space="preserve"> </w:t>
            </w:r>
            <w:r w:rsidR="00BB5A24" w:rsidRPr="00A11B1F">
              <w:rPr>
                <w:b/>
                <w:bCs/>
              </w:rPr>
              <w:t>oe</w:t>
            </w:r>
          </w:p>
          <w:p w14:paraId="491D6973" w14:textId="77777777" w:rsidR="00513E0F" w:rsidRPr="0006018D" w:rsidRDefault="00513E0F" w:rsidP="00513E0F">
            <w:r w:rsidRPr="0006018D">
              <w:t xml:space="preserve">or </w:t>
            </w:r>
          </w:p>
          <w:p w14:paraId="10A74883" w14:textId="4C86064D" w:rsidR="008A7FF1" w:rsidRPr="00A31B36" w:rsidRDefault="00513E0F" w:rsidP="008A7FF1">
            <w:r w:rsidRPr="0006018D">
              <w:rPr>
                <w:b/>
              </w:rPr>
              <w:t xml:space="preserve">M1 </w:t>
            </w:r>
            <w:r w:rsidRPr="0006018D">
              <w:t xml:space="preserve">for </w:t>
            </w:r>
            <w:r w:rsidR="00E43E1C">
              <w:t>40</w:t>
            </w:r>
            <w:r w:rsidRPr="0006018D">
              <w:t xml:space="preserve"> ÷ </w:t>
            </w:r>
            <w:r w:rsidR="00E43E1C">
              <w:t>12</w:t>
            </w:r>
            <w:r w:rsidR="00D210EE">
              <w:t xml:space="preserve"> </w:t>
            </w:r>
            <w:r w:rsidR="00D210EE" w:rsidRPr="00177AEF">
              <w:rPr>
                <w:rFonts w:eastAsiaTheme="minorEastAsia"/>
              </w:rPr>
              <w:t>or 3.3</w:t>
            </w:r>
            <w:r w:rsidR="00F91711">
              <w:rPr>
                <w:rFonts w:eastAsiaTheme="minorEastAsia"/>
              </w:rPr>
              <w:t>…</w:t>
            </w:r>
            <w:r w:rsidR="008A7FF1">
              <w:t xml:space="preserve"> or implied by repeated addition reaching </w:t>
            </w:r>
            <w:r w:rsidR="00E43E1C">
              <w:t>36</w:t>
            </w:r>
          </w:p>
          <w:p w14:paraId="31ACC6C4" w14:textId="7C957306" w:rsidR="00F91711" w:rsidRDefault="00F91711" w:rsidP="00513E0F">
            <w:pPr>
              <w:rPr>
                <w:rFonts w:eastAsiaTheme="minorEastAsia"/>
              </w:rPr>
            </w:pPr>
          </w:p>
          <w:p w14:paraId="7ED11ABF" w14:textId="4149CD8C" w:rsidR="00513E0F" w:rsidRPr="0006018D" w:rsidRDefault="000217F3" w:rsidP="00513E0F">
            <w:r>
              <w:rPr>
                <w:rFonts w:eastAsiaTheme="minorEastAsia"/>
              </w:rPr>
              <w:t xml:space="preserve">or </w:t>
            </w:r>
            <w:r w:rsidR="00E43E1C">
              <w:rPr>
                <w:rFonts w:eastAsiaTheme="minorEastAsia"/>
              </w:rPr>
              <w:t>85</w:t>
            </w:r>
            <w:r>
              <w:rPr>
                <w:rFonts w:eastAsiaTheme="minorEastAsia"/>
              </w:rPr>
              <w:t xml:space="preserve"> ÷ </w:t>
            </w:r>
            <w:r w:rsidR="00E43E1C">
              <w:rPr>
                <w:rFonts w:eastAsiaTheme="minorEastAsia"/>
              </w:rPr>
              <w:t xml:space="preserve">12 </w:t>
            </w:r>
            <w:r w:rsidR="00F91711">
              <w:rPr>
                <w:rFonts w:eastAsiaTheme="minorEastAsia"/>
              </w:rPr>
              <w:t>or 7.08[3..]</w:t>
            </w:r>
            <w:r w:rsidR="008A7FF1">
              <w:rPr>
                <w:rFonts w:eastAsiaTheme="minorEastAsia"/>
              </w:rPr>
              <w:t xml:space="preserve"> </w:t>
            </w:r>
            <w:r w:rsidR="008A7FF1">
              <w:t xml:space="preserve">or implied by repeated addition reaching </w:t>
            </w:r>
            <w:r w:rsidR="00C276B1">
              <w:t>84</w:t>
            </w:r>
          </w:p>
          <w:p w14:paraId="00219543" w14:textId="77777777" w:rsidR="00513E0F" w:rsidRPr="008E291F" w:rsidRDefault="00513E0F" w:rsidP="00513E0F"/>
          <w:p w14:paraId="5602C8DA" w14:textId="210617B9" w:rsidR="00513E0F" w:rsidRDefault="00513E0F" w:rsidP="00513E0F">
            <w:r w:rsidRPr="008E291F">
              <w:t>OR</w:t>
            </w:r>
          </w:p>
          <w:p w14:paraId="12980899" w14:textId="77777777" w:rsidR="00513E0F" w:rsidRPr="008E291F" w:rsidRDefault="00513E0F" w:rsidP="00513E0F"/>
          <w:p w14:paraId="760EDEA8" w14:textId="41444ABD" w:rsidR="00A31B36" w:rsidRDefault="00513E0F" w:rsidP="00513E0F">
            <w:pPr>
              <w:rPr>
                <w:rFonts w:eastAsiaTheme="minorEastAsia"/>
              </w:rPr>
            </w:pPr>
            <w:r w:rsidRPr="00A31B36">
              <w:rPr>
                <w:rFonts w:eastAsiaTheme="minorEastAsia"/>
                <w:b/>
                <w:bCs/>
              </w:rPr>
              <w:t>M2</w:t>
            </w:r>
            <w:r w:rsidRPr="00177AEF">
              <w:rPr>
                <w:rFonts w:eastAsiaTheme="minorEastAsia"/>
              </w:rPr>
              <w:t xml:space="preserve"> for</w:t>
            </w:r>
            <w:r w:rsidR="0006018D" w:rsidRPr="00177AEF">
              <w:rPr>
                <w:rFonts w:eastAsiaTheme="minorEastAsia"/>
              </w:rPr>
              <w:t xml:space="preserve"> </w:t>
            </w:r>
            <w:r w:rsidR="0006018D" w:rsidRPr="00177AEF">
              <w:rPr>
                <w:rFonts w:eastAsiaTheme="minorEastAsia"/>
                <w:i/>
                <w:iCs/>
              </w:rPr>
              <w:t>their</w:t>
            </w:r>
            <w:r w:rsidR="0006018D" w:rsidRPr="00177AEF">
              <w:rPr>
                <w:rFonts w:eastAsiaTheme="minorEastAsia"/>
              </w:rPr>
              <w:t xml:space="preserve"> </w:t>
            </w:r>
            <w:r w:rsidR="00E43E1C">
              <w:rPr>
                <w:rFonts w:eastAsiaTheme="minorEastAsia"/>
              </w:rPr>
              <w:t xml:space="preserve">(260 ÷ 85) </w:t>
            </w:r>
            <w:r w:rsidR="00B20BD2" w:rsidRPr="00177AEF">
              <w:rPr>
                <w:rFonts w:eastAsiaTheme="minorEastAsia"/>
              </w:rPr>
              <w:t>×</w:t>
            </w:r>
            <w:r w:rsidR="00E43E1C">
              <w:rPr>
                <w:rFonts w:eastAsiaTheme="minorEastAsia"/>
              </w:rPr>
              <w:t xml:space="preserve"> 12</w:t>
            </w:r>
            <w:r w:rsidR="00827667">
              <w:rPr>
                <w:rFonts w:eastAsiaTheme="minorEastAsia"/>
              </w:rPr>
              <w:t xml:space="preserve"> </w:t>
            </w:r>
            <w:r w:rsidR="00083D56" w:rsidRPr="00A11B1F">
              <w:rPr>
                <w:rFonts w:eastAsiaTheme="minorEastAsia"/>
                <w:b/>
                <w:bCs/>
              </w:rPr>
              <w:t>oe</w:t>
            </w:r>
          </w:p>
          <w:p w14:paraId="6DEA10EC" w14:textId="77777777" w:rsidR="00A31B36" w:rsidRDefault="00A31B36" w:rsidP="00513E0F">
            <w:pPr>
              <w:rPr>
                <w:rFonts w:eastAsiaTheme="minorEastAsia"/>
              </w:rPr>
            </w:pPr>
          </w:p>
          <w:p w14:paraId="0A6B280B" w14:textId="6DC1CA12" w:rsidR="00513E0F" w:rsidRDefault="006E271A" w:rsidP="00513E0F">
            <w:pPr>
              <w:rPr>
                <w:rFonts w:eastAsiaTheme="minorEastAsia"/>
              </w:rPr>
            </w:pPr>
            <w:r>
              <w:rPr>
                <w:rFonts w:eastAsiaTheme="minorEastAsia"/>
              </w:rPr>
              <w:t>or</w:t>
            </w:r>
            <w:r w:rsidR="00513E0F" w:rsidRPr="00177AEF">
              <w:rPr>
                <w:rFonts w:eastAsiaTheme="minorEastAsia"/>
              </w:rPr>
              <w:br/>
            </w:r>
            <w:r w:rsidR="00513E0F" w:rsidRPr="00A31B36">
              <w:rPr>
                <w:rFonts w:eastAsiaTheme="minorEastAsia"/>
                <w:b/>
                <w:bCs/>
              </w:rPr>
              <w:t>M1</w:t>
            </w:r>
            <w:r w:rsidR="00513E0F" w:rsidRPr="00177AEF">
              <w:rPr>
                <w:rFonts w:eastAsiaTheme="minorEastAsia"/>
              </w:rPr>
              <w:t xml:space="preserve"> for </w:t>
            </w:r>
            <w:r w:rsidR="00E43E1C">
              <w:rPr>
                <w:rFonts w:eastAsiaTheme="minorEastAsia"/>
              </w:rPr>
              <w:t xml:space="preserve">260 ÷ 85 </w:t>
            </w:r>
            <w:r w:rsidR="00513E0F" w:rsidRPr="00177AEF">
              <w:rPr>
                <w:rFonts w:eastAsiaTheme="minorEastAsia"/>
              </w:rPr>
              <w:t xml:space="preserve">implied by repeated addition reaching </w:t>
            </w:r>
            <w:r w:rsidR="00E43E1C">
              <w:rPr>
                <w:rFonts w:eastAsiaTheme="minorEastAsia"/>
              </w:rPr>
              <w:t xml:space="preserve">255 </w:t>
            </w:r>
            <w:r w:rsidR="00177AEF" w:rsidRPr="00177AEF">
              <w:rPr>
                <w:rFonts w:eastAsiaTheme="minorEastAsia"/>
              </w:rPr>
              <w:t>or</w:t>
            </w:r>
            <w:r w:rsidR="00513E0F" w:rsidRPr="00177AEF">
              <w:rPr>
                <w:rFonts w:eastAsiaTheme="minorEastAsia"/>
              </w:rPr>
              <w:t xml:space="preserve"> repeated subtraction reaching </w:t>
            </w:r>
            <w:r w:rsidR="00E43E1C">
              <w:rPr>
                <w:rFonts w:eastAsiaTheme="minorEastAsia"/>
              </w:rPr>
              <w:t xml:space="preserve">5 </w:t>
            </w:r>
            <w:r w:rsidR="00513E0F" w:rsidRPr="00177AEF">
              <w:rPr>
                <w:rFonts w:eastAsiaTheme="minorEastAsia"/>
              </w:rPr>
              <w:t>and 3</w:t>
            </w:r>
          </w:p>
          <w:p w14:paraId="27DB7379" w14:textId="77777777" w:rsidR="0045647D" w:rsidRDefault="0045647D" w:rsidP="00513E0F">
            <w:pPr>
              <w:rPr>
                <w:rFonts w:eastAsiaTheme="minorEastAsia"/>
              </w:rPr>
            </w:pPr>
          </w:p>
          <w:p w14:paraId="06B56571" w14:textId="66D82E49" w:rsidR="00860C45" w:rsidRPr="00860C45" w:rsidRDefault="00913501" w:rsidP="00513E0F">
            <w:pPr>
              <w:rPr>
                <w:rFonts w:eastAsiaTheme="minorEastAsia"/>
              </w:rPr>
            </w:pPr>
            <w:r>
              <w:rPr>
                <w:rFonts w:eastAsiaTheme="minorEastAsia"/>
              </w:rPr>
              <w:t>OR</w:t>
            </w:r>
          </w:p>
          <w:p w14:paraId="4B80867F" w14:textId="77777777" w:rsidR="00860C45" w:rsidRDefault="00860C45" w:rsidP="00513E0F"/>
          <w:p w14:paraId="4C54C23D" w14:textId="3919D434" w:rsidR="00513E0F" w:rsidRDefault="006072D7" w:rsidP="00513E0F">
            <w:r w:rsidRPr="006072D7">
              <w:rPr>
                <w:b/>
                <w:bCs/>
              </w:rPr>
              <w:t>M1</w:t>
            </w:r>
            <w:r w:rsidRPr="006072D7">
              <w:t xml:space="preserve"> </w:t>
            </w:r>
            <w:r>
              <w:t xml:space="preserve">for </w:t>
            </w:r>
            <w:r w:rsidR="00C276B1">
              <w:t xml:space="preserve">260 </w:t>
            </w:r>
            <w:r w:rsidR="002E29A2">
              <w:t>÷</w:t>
            </w:r>
            <w:r>
              <w:t xml:space="preserve"> </w:t>
            </w:r>
            <w:r w:rsidR="00C276B1">
              <w:t xml:space="preserve">40 </w:t>
            </w:r>
            <w:r>
              <w:t>or 6.5</w:t>
            </w:r>
          </w:p>
          <w:p w14:paraId="421A0B1F" w14:textId="77777777" w:rsidR="006072D7" w:rsidRDefault="006072D7" w:rsidP="00513E0F"/>
          <w:p w14:paraId="08633453" w14:textId="0AF03A7A" w:rsidR="00F20C8A" w:rsidRPr="008E291F" w:rsidRDefault="006072D7" w:rsidP="00E6524E">
            <w:r w:rsidRPr="006072D7">
              <w:rPr>
                <w:b/>
                <w:bCs/>
              </w:rPr>
              <w:t>M1</w:t>
            </w:r>
            <w:r>
              <w:t xml:space="preserve"> for </w:t>
            </w:r>
            <w:r w:rsidR="00C276B1">
              <w:t xml:space="preserve">85 </w:t>
            </w:r>
            <w:r>
              <w:t xml:space="preserve">÷ </w:t>
            </w:r>
            <w:r w:rsidR="00C276B1">
              <w:t>12</w:t>
            </w:r>
            <w:r>
              <w:rPr>
                <w:rFonts w:eastAsiaTheme="minorEastAsia"/>
              </w:rPr>
              <w:t xml:space="preserve"> or 7.08[3..]</w:t>
            </w:r>
            <w:r w:rsidR="00F26B5B">
              <w:rPr>
                <w:rFonts w:eastAsiaTheme="minorEastAsia"/>
              </w:rPr>
              <w:t xml:space="preserve"> </w:t>
            </w:r>
            <w:r w:rsidR="00F26B5B">
              <w:t xml:space="preserve">or implied by repeated addition reaching </w:t>
            </w:r>
            <w:r w:rsidR="00C276B1">
              <w:t>84</w:t>
            </w:r>
          </w:p>
        </w:tc>
        <w:tc>
          <w:tcPr>
            <w:tcW w:w="1457" w:type="pct"/>
            <w:gridSpan w:val="2"/>
          </w:tcPr>
          <w:p w14:paraId="7CC0E589" w14:textId="77777777" w:rsidR="008A7FF1" w:rsidRDefault="008A7FF1" w:rsidP="00513E0F"/>
          <w:p w14:paraId="360BA34C" w14:textId="77777777" w:rsidR="008A7FF1" w:rsidRDefault="008A7FF1" w:rsidP="00513E0F"/>
          <w:p w14:paraId="2CDC2F53" w14:textId="77777777" w:rsidR="008A7FF1" w:rsidRDefault="008A7FF1" w:rsidP="00513E0F"/>
          <w:p w14:paraId="0BACDAE2" w14:textId="77777777" w:rsidR="008A7FF1" w:rsidRDefault="008A7FF1" w:rsidP="00513E0F"/>
          <w:p w14:paraId="50B02849" w14:textId="77777777" w:rsidR="008A7FF1" w:rsidRDefault="008A7FF1" w:rsidP="00513E0F"/>
          <w:p w14:paraId="397E7CF9" w14:textId="77777777" w:rsidR="008A7FF1" w:rsidRDefault="008A7FF1" w:rsidP="00513E0F"/>
          <w:p w14:paraId="0A311EAA" w14:textId="77777777" w:rsidR="00513E0F" w:rsidRPr="00A31B36" w:rsidRDefault="00513E0F" w:rsidP="00513E0F"/>
          <w:p w14:paraId="4AD11A04" w14:textId="77777777" w:rsidR="00513E0F" w:rsidRPr="00A31B36" w:rsidRDefault="00513E0F" w:rsidP="00513E0F"/>
          <w:p w14:paraId="5DD7A3E2" w14:textId="77777777" w:rsidR="00513E0F" w:rsidRPr="00A31B36" w:rsidRDefault="00513E0F" w:rsidP="00513E0F"/>
          <w:p w14:paraId="68DCA684" w14:textId="77777777" w:rsidR="00A31B36" w:rsidRPr="00A31B36" w:rsidRDefault="00A31B36" w:rsidP="00513E0F"/>
          <w:p w14:paraId="36BB9110" w14:textId="560EF796" w:rsidR="00A31B36" w:rsidRPr="00F723D8" w:rsidRDefault="00A31B36" w:rsidP="00A31B36">
            <w:r w:rsidRPr="00F723D8">
              <w:t xml:space="preserve">Implied by </w:t>
            </w:r>
            <w:r w:rsidR="00E43E1C">
              <w:t xml:space="preserve">85 </w:t>
            </w:r>
            <w:r w:rsidRPr="00C63D3F">
              <w:t>×</w:t>
            </w:r>
            <w:r w:rsidRPr="00F723D8">
              <w:t xml:space="preserve"> 3 = </w:t>
            </w:r>
            <w:r w:rsidR="00E43E1C">
              <w:t>255</w:t>
            </w:r>
            <w:r w:rsidRPr="00F723D8">
              <w:t xml:space="preserve"> and </w:t>
            </w:r>
            <w:r w:rsidR="00CC52FF">
              <w:br/>
            </w:r>
            <w:r w:rsidRPr="00F723D8">
              <w:t xml:space="preserve">3 </w:t>
            </w:r>
            <w:r w:rsidRPr="00C63D3F">
              <w:t>×</w:t>
            </w:r>
            <w:r w:rsidRPr="00F723D8">
              <w:t xml:space="preserve"> </w:t>
            </w:r>
            <w:r w:rsidR="00E43E1C">
              <w:t xml:space="preserve">12 </w:t>
            </w:r>
            <w:r w:rsidRPr="00F723D8">
              <w:t xml:space="preserve">= </w:t>
            </w:r>
            <w:r w:rsidR="00E43E1C">
              <w:t>36</w:t>
            </w:r>
            <w:r w:rsidR="008A7FF1">
              <w:t xml:space="preserve"> </w:t>
            </w:r>
          </w:p>
          <w:p w14:paraId="40767443" w14:textId="77777777" w:rsidR="00A774D8" w:rsidRPr="00F723D8" w:rsidRDefault="00A774D8" w:rsidP="00513E0F"/>
          <w:p w14:paraId="2894394B" w14:textId="196CD60F" w:rsidR="00A31B36" w:rsidRDefault="00A31B36" w:rsidP="00513E0F">
            <w:r w:rsidRPr="00F723D8">
              <w:t xml:space="preserve">Implied by </w:t>
            </w:r>
            <w:r w:rsidR="00C276B1">
              <w:t xml:space="preserve">85 </w:t>
            </w:r>
            <w:r w:rsidR="0080436D" w:rsidRPr="00C63D3F">
              <w:t>×</w:t>
            </w:r>
            <w:r w:rsidRPr="00F723D8">
              <w:t xml:space="preserve"> 3</w:t>
            </w:r>
            <w:r w:rsidR="00CB431E" w:rsidRPr="00F723D8">
              <w:t xml:space="preserve"> = </w:t>
            </w:r>
            <w:r w:rsidR="00C276B1">
              <w:t>255</w:t>
            </w:r>
          </w:p>
          <w:p w14:paraId="1A512507" w14:textId="77777777" w:rsidR="00AE6859" w:rsidRDefault="00AE6859" w:rsidP="00083EDB"/>
          <w:p w14:paraId="2711D8CD" w14:textId="77777777" w:rsidR="006072D7" w:rsidRDefault="006072D7" w:rsidP="00083EDB"/>
          <w:p w14:paraId="648AA8DF" w14:textId="77777777" w:rsidR="00EB795B" w:rsidRDefault="00EB795B" w:rsidP="00083EDB"/>
          <w:p w14:paraId="7BD81453" w14:textId="77777777" w:rsidR="003B63D0" w:rsidRDefault="003B63D0" w:rsidP="00083EDB"/>
          <w:p w14:paraId="7EC75DEF" w14:textId="77777777" w:rsidR="001968A5" w:rsidRDefault="001968A5" w:rsidP="00083EDB"/>
          <w:p w14:paraId="37D5DA4B" w14:textId="377DFBE1" w:rsidR="00EB795B" w:rsidRDefault="006F6F4A" w:rsidP="00EB795B">
            <w:pPr>
              <w:rPr>
                <w:rFonts w:eastAsiaTheme="minorEastAsia"/>
              </w:rPr>
            </w:pPr>
            <w:r>
              <w:rPr>
                <w:rFonts w:eastAsiaTheme="minorEastAsia"/>
              </w:rPr>
              <w:t>I</w:t>
            </w:r>
            <w:r w:rsidR="00EB795B" w:rsidRPr="00177AEF">
              <w:rPr>
                <w:rFonts w:eastAsiaTheme="minorEastAsia"/>
              </w:rPr>
              <w:t xml:space="preserve">mplied by repeated addition reaching </w:t>
            </w:r>
            <w:r w:rsidR="00C276B1">
              <w:rPr>
                <w:rFonts w:eastAsiaTheme="minorEastAsia"/>
              </w:rPr>
              <w:t xml:space="preserve">240 </w:t>
            </w:r>
            <w:r w:rsidR="00EB795B" w:rsidRPr="00177AEF">
              <w:rPr>
                <w:rFonts w:eastAsiaTheme="minorEastAsia"/>
              </w:rPr>
              <w:t xml:space="preserve">or repeated subtraction reaching </w:t>
            </w:r>
            <w:r w:rsidR="00C276B1">
              <w:rPr>
                <w:rFonts w:eastAsiaTheme="minorEastAsia"/>
              </w:rPr>
              <w:t>20</w:t>
            </w:r>
            <w:r w:rsidR="00EB795B" w:rsidRPr="00177AEF">
              <w:rPr>
                <w:rFonts w:eastAsiaTheme="minorEastAsia"/>
              </w:rPr>
              <w:t xml:space="preserve"> and </w:t>
            </w:r>
            <w:r w:rsidR="00EB795B">
              <w:rPr>
                <w:rFonts w:eastAsiaTheme="minorEastAsia"/>
              </w:rPr>
              <w:t>6</w:t>
            </w:r>
          </w:p>
          <w:p w14:paraId="60DB1BEF" w14:textId="1C5F8151" w:rsidR="006072D7" w:rsidRPr="00A31B36" w:rsidRDefault="006072D7" w:rsidP="00083EDB"/>
        </w:tc>
      </w:tr>
      <w:tr w:rsidR="002F457A" w:rsidRPr="00A33BE8" w14:paraId="60F11B46" w14:textId="77777777" w:rsidTr="003734B6">
        <w:trPr>
          <w:cantSplit/>
          <w:trHeight w:val="651"/>
        </w:trPr>
        <w:tc>
          <w:tcPr>
            <w:tcW w:w="193" w:type="pct"/>
          </w:tcPr>
          <w:p w14:paraId="29187FA8" w14:textId="77777777" w:rsidR="00513E0F" w:rsidRPr="00913D62" w:rsidRDefault="00513E0F" w:rsidP="00513E0F">
            <w:pPr>
              <w:rPr>
                <w:b/>
              </w:rPr>
            </w:pPr>
          </w:p>
        </w:tc>
        <w:tc>
          <w:tcPr>
            <w:tcW w:w="193" w:type="pct"/>
          </w:tcPr>
          <w:p w14:paraId="2BE610B2" w14:textId="77777777" w:rsidR="00513E0F" w:rsidRPr="00913D62" w:rsidRDefault="00513E0F" w:rsidP="00217430">
            <w:pPr>
              <w:jc w:val="center"/>
              <w:rPr>
                <w:b/>
              </w:rPr>
            </w:pPr>
            <w:r>
              <w:rPr>
                <w:b/>
              </w:rPr>
              <w:t>(d)</w:t>
            </w:r>
          </w:p>
        </w:tc>
        <w:tc>
          <w:tcPr>
            <w:tcW w:w="202" w:type="pct"/>
            <w:gridSpan w:val="2"/>
          </w:tcPr>
          <w:p w14:paraId="341B4D23" w14:textId="3772BC0B" w:rsidR="00513E0F" w:rsidRPr="00A33BE8" w:rsidRDefault="00513E0F" w:rsidP="00513E0F"/>
        </w:tc>
        <w:tc>
          <w:tcPr>
            <w:tcW w:w="1256" w:type="pct"/>
          </w:tcPr>
          <w:p w14:paraId="195368C5" w14:textId="7734BA35" w:rsidR="00513E0F" w:rsidRDefault="00C276B1" w:rsidP="00513E0F">
            <w:r>
              <w:t>18.6[0]</w:t>
            </w:r>
          </w:p>
          <w:p w14:paraId="166B14B4" w14:textId="7194F7E1" w:rsidR="00513E0F" w:rsidRPr="00654030" w:rsidRDefault="00513E0F" w:rsidP="00513E0F"/>
        </w:tc>
        <w:tc>
          <w:tcPr>
            <w:tcW w:w="297" w:type="pct"/>
          </w:tcPr>
          <w:p w14:paraId="250600D4" w14:textId="5BA591BA" w:rsidR="00513E0F" w:rsidRPr="00654030" w:rsidRDefault="00513E0F" w:rsidP="00513E0F">
            <w:pPr>
              <w:jc w:val="center"/>
              <w:rPr>
                <w:b/>
              </w:rPr>
            </w:pPr>
            <w:r w:rsidRPr="00654030">
              <w:rPr>
                <w:b/>
              </w:rPr>
              <w:t>3</w:t>
            </w:r>
          </w:p>
        </w:tc>
        <w:tc>
          <w:tcPr>
            <w:tcW w:w="1402" w:type="pct"/>
          </w:tcPr>
          <w:p w14:paraId="26C42E2E" w14:textId="09CF0EB5" w:rsidR="00513E0F" w:rsidRPr="00654030" w:rsidRDefault="00513E0F" w:rsidP="00513E0F">
            <w:pPr>
              <w:rPr>
                <w:bCs/>
              </w:rPr>
            </w:pPr>
            <w:r w:rsidRPr="00654030">
              <w:rPr>
                <w:b/>
              </w:rPr>
              <w:t xml:space="preserve">M2 </w:t>
            </w:r>
            <w:r w:rsidRPr="00654030">
              <w:rPr>
                <w:bCs/>
              </w:rPr>
              <w:t xml:space="preserve">for </w:t>
            </w:r>
            <w:r w:rsidRPr="006C3DE1">
              <w:rPr>
                <w:bCs/>
                <w:i/>
                <w:iCs/>
              </w:rPr>
              <w:t>their</w:t>
            </w:r>
            <w:r w:rsidRPr="00654030">
              <w:rPr>
                <w:bCs/>
                <w:i/>
                <w:iCs/>
              </w:rPr>
              <w:t xml:space="preserve"> </w:t>
            </w:r>
            <w:r w:rsidRPr="00654030">
              <w:rPr>
                <w:bCs/>
              </w:rPr>
              <w:t>(</w:t>
            </w:r>
            <w:r w:rsidRPr="00654030">
              <w:t xml:space="preserve">100 ÷ </w:t>
            </w:r>
            <w:r w:rsidR="00C276B1">
              <w:t>8</w:t>
            </w:r>
            <w:r w:rsidRPr="00654030">
              <w:t xml:space="preserve">) × </w:t>
            </w:r>
            <w:r w:rsidR="00C276B1">
              <w:t>1.55</w:t>
            </w:r>
          </w:p>
          <w:p w14:paraId="76F61D19" w14:textId="5342D0DE" w:rsidR="00513E0F" w:rsidRPr="00654030" w:rsidRDefault="00513E0F" w:rsidP="00513E0F">
            <w:pPr>
              <w:rPr>
                <w:bCs/>
              </w:rPr>
            </w:pPr>
            <w:r w:rsidRPr="00654030">
              <w:rPr>
                <w:bCs/>
              </w:rPr>
              <w:t>or</w:t>
            </w:r>
          </w:p>
          <w:p w14:paraId="725A8AC5" w14:textId="0DEBA7E6" w:rsidR="00513E0F" w:rsidRPr="00654030" w:rsidRDefault="00513E0F" w:rsidP="00E6524E">
            <w:r w:rsidRPr="00654030">
              <w:rPr>
                <w:b/>
              </w:rPr>
              <w:t xml:space="preserve">M1 </w:t>
            </w:r>
            <w:r w:rsidRPr="00654030">
              <w:t xml:space="preserve">for 100 ÷ </w:t>
            </w:r>
            <w:r w:rsidR="00C276B1">
              <w:t>8</w:t>
            </w:r>
            <w:r>
              <w:t xml:space="preserve"> </w:t>
            </w:r>
            <w:r w:rsidRPr="004120FF">
              <w:t>may be</w:t>
            </w:r>
            <w:r w:rsidR="00C973ED" w:rsidRPr="004120FF">
              <w:t xml:space="preserve"> implied </w:t>
            </w:r>
            <w:r w:rsidRPr="00654030">
              <w:t>by</w:t>
            </w:r>
            <w:r w:rsidR="00C276B1">
              <w:rPr>
                <w:color w:val="000000" w:themeColor="text1"/>
              </w:rPr>
              <w:t xml:space="preserve"> 12, 12.5 or 13</w:t>
            </w:r>
          </w:p>
        </w:tc>
        <w:tc>
          <w:tcPr>
            <w:tcW w:w="1457" w:type="pct"/>
            <w:gridSpan w:val="2"/>
          </w:tcPr>
          <w:p w14:paraId="3618F791" w14:textId="56E5C12C" w:rsidR="00513E0F" w:rsidRPr="00E6524E" w:rsidRDefault="00513E0F" w:rsidP="00513E0F">
            <w:pPr>
              <w:tabs>
                <w:tab w:val="left" w:pos="1280"/>
              </w:tabs>
            </w:pPr>
          </w:p>
          <w:p w14:paraId="63FD12F2" w14:textId="77777777" w:rsidR="00513E0F" w:rsidRPr="00E6524E" w:rsidRDefault="00513E0F" w:rsidP="00513E0F">
            <w:pPr>
              <w:tabs>
                <w:tab w:val="left" w:pos="1280"/>
              </w:tabs>
            </w:pPr>
          </w:p>
          <w:p w14:paraId="168AABE5" w14:textId="1C4B99AC" w:rsidR="00513E0F" w:rsidRPr="00E6524E" w:rsidRDefault="00843712" w:rsidP="00513E0F">
            <w:pPr>
              <w:tabs>
                <w:tab w:val="left" w:pos="1280"/>
              </w:tabs>
            </w:pPr>
            <w:r w:rsidRPr="00E6524E">
              <w:t>Other answers without working score 0</w:t>
            </w:r>
          </w:p>
        </w:tc>
      </w:tr>
      <w:tr w:rsidR="002F457A" w:rsidRPr="00A33BE8" w14:paraId="498D070E" w14:textId="77777777" w:rsidTr="003734B6">
        <w:trPr>
          <w:cantSplit/>
          <w:trHeight w:val="651"/>
        </w:trPr>
        <w:tc>
          <w:tcPr>
            <w:tcW w:w="193" w:type="pct"/>
          </w:tcPr>
          <w:p w14:paraId="627F6CAD" w14:textId="7D2DDB52" w:rsidR="00513E0F" w:rsidRDefault="00D2115B" w:rsidP="00513E0F">
            <w:pPr>
              <w:rPr>
                <w:b/>
              </w:rPr>
            </w:pPr>
            <w:r>
              <w:rPr>
                <w:b/>
              </w:rPr>
              <w:t>1</w:t>
            </w:r>
            <w:r w:rsidR="00513E0F">
              <w:rPr>
                <w:b/>
              </w:rPr>
              <w:t>2</w:t>
            </w:r>
          </w:p>
        </w:tc>
        <w:tc>
          <w:tcPr>
            <w:tcW w:w="193" w:type="pct"/>
          </w:tcPr>
          <w:p w14:paraId="4D791F9C" w14:textId="77777777" w:rsidR="00513E0F" w:rsidRPr="00913D62" w:rsidRDefault="00513E0F" w:rsidP="00217430">
            <w:pPr>
              <w:jc w:val="center"/>
              <w:rPr>
                <w:b/>
              </w:rPr>
            </w:pPr>
          </w:p>
        </w:tc>
        <w:tc>
          <w:tcPr>
            <w:tcW w:w="202" w:type="pct"/>
            <w:gridSpan w:val="2"/>
          </w:tcPr>
          <w:p w14:paraId="3ABE79B1" w14:textId="77777777" w:rsidR="00513E0F" w:rsidRPr="00A33BE8" w:rsidRDefault="00513E0F" w:rsidP="00513E0F"/>
        </w:tc>
        <w:tc>
          <w:tcPr>
            <w:tcW w:w="1256" w:type="pct"/>
          </w:tcPr>
          <w:p w14:paraId="2AB19F2F" w14:textId="3CD86A6E" w:rsidR="00513E0F" w:rsidRDefault="00A47876" w:rsidP="00513E0F">
            <w:r>
              <w:t>142</w:t>
            </w:r>
          </w:p>
          <w:p w14:paraId="2AE192CC" w14:textId="77777777" w:rsidR="00513E0F" w:rsidRDefault="00513E0F" w:rsidP="00513E0F"/>
          <w:p w14:paraId="384F42DC" w14:textId="60FD57E6" w:rsidR="00513E0F" w:rsidRPr="00654030" w:rsidRDefault="00513E0F" w:rsidP="00513E0F"/>
        </w:tc>
        <w:tc>
          <w:tcPr>
            <w:tcW w:w="297" w:type="pct"/>
          </w:tcPr>
          <w:p w14:paraId="53C4B74E" w14:textId="42547229" w:rsidR="00513E0F" w:rsidRPr="00654030" w:rsidRDefault="00513E0F" w:rsidP="00513E0F">
            <w:pPr>
              <w:jc w:val="center"/>
              <w:rPr>
                <w:b/>
              </w:rPr>
            </w:pPr>
            <w:r w:rsidRPr="00654030">
              <w:rPr>
                <w:b/>
              </w:rPr>
              <w:t>3</w:t>
            </w:r>
          </w:p>
        </w:tc>
        <w:tc>
          <w:tcPr>
            <w:tcW w:w="1402" w:type="pct"/>
          </w:tcPr>
          <w:p w14:paraId="7A07D557" w14:textId="0F0937AC" w:rsidR="00513E0F" w:rsidRPr="00F84192" w:rsidRDefault="00513E0F" w:rsidP="00513E0F">
            <w:pPr>
              <w:rPr>
                <w:bCs/>
              </w:rPr>
            </w:pPr>
            <w:r w:rsidRPr="00D14C88">
              <w:rPr>
                <w:b/>
              </w:rPr>
              <w:t xml:space="preserve">M2 </w:t>
            </w:r>
            <w:r w:rsidRPr="00F84192">
              <w:rPr>
                <w:bCs/>
              </w:rPr>
              <w:t>for [2](</w:t>
            </w:r>
            <w:r w:rsidR="00A47876">
              <w:rPr>
                <w:bCs/>
              </w:rPr>
              <w:t>3</w:t>
            </w:r>
            <w:r w:rsidR="009F18C1" w:rsidRPr="00654030">
              <w:t>×</w:t>
            </w:r>
            <w:r w:rsidR="00A47876">
              <w:rPr>
                <w:bCs/>
              </w:rPr>
              <w:t>5 + 3</w:t>
            </w:r>
            <w:r w:rsidR="009F18C1" w:rsidRPr="00654030">
              <w:t>×</w:t>
            </w:r>
            <w:r w:rsidR="00A47876">
              <w:rPr>
                <w:bCs/>
              </w:rPr>
              <w:t>7 + 5</w:t>
            </w:r>
            <w:r w:rsidR="009F18C1" w:rsidRPr="00654030">
              <w:t>×</w:t>
            </w:r>
            <w:r w:rsidR="00A47876">
              <w:rPr>
                <w:bCs/>
              </w:rPr>
              <w:t>7</w:t>
            </w:r>
            <w:r w:rsidRPr="00F84192">
              <w:rPr>
                <w:bCs/>
              </w:rPr>
              <w:t>)</w:t>
            </w:r>
          </w:p>
          <w:p w14:paraId="2C0A70F9" w14:textId="77777777" w:rsidR="00513E0F" w:rsidRPr="00F84192" w:rsidRDefault="00513E0F" w:rsidP="00513E0F">
            <w:pPr>
              <w:rPr>
                <w:bCs/>
              </w:rPr>
            </w:pPr>
            <w:r w:rsidRPr="00F84192">
              <w:rPr>
                <w:bCs/>
              </w:rPr>
              <w:t xml:space="preserve">or </w:t>
            </w:r>
          </w:p>
          <w:p w14:paraId="3CB90CD1" w14:textId="245C2EC8" w:rsidR="00513E0F" w:rsidRPr="00F84192" w:rsidRDefault="00513E0F" w:rsidP="00513E0F">
            <w:pPr>
              <w:rPr>
                <w:bCs/>
              </w:rPr>
            </w:pPr>
            <w:r w:rsidRPr="00D14C88">
              <w:rPr>
                <w:b/>
              </w:rPr>
              <w:t>M1</w:t>
            </w:r>
            <w:r w:rsidRPr="00F84192">
              <w:rPr>
                <w:bCs/>
              </w:rPr>
              <w:t xml:space="preserve"> for (</w:t>
            </w:r>
            <w:r w:rsidR="00A47876">
              <w:rPr>
                <w:bCs/>
              </w:rPr>
              <w:t>3</w:t>
            </w:r>
            <w:r w:rsidR="005D60FC">
              <w:rPr>
                <w:bCs/>
              </w:rPr>
              <w:t xml:space="preserve"> </w:t>
            </w:r>
            <w:r w:rsidR="009F18C1" w:rsidRPr="00654030">
              <w:t>×</w:t>
            </w:r>
            <w:r w:rsidR="005D60FC">
              <w:t xml:space="preserve"> </w:t>
            </w:r>
            <w:r w:rsidR="00A47876">
              <w:rPr>
                <w:bCs/>
              </w:rPr>
              <w:t>5</w:t>
            </w:r>
            <w:r w:rsidRPr="00F84192">
              <w:rPr>
                <w:bCs/>
              </w:rPr>
              <w:t>) or (</w:t>
            </w:r>
            <w:r w:rsidR="00A47876">
              <w:rPr>
                <w:bCs/>
              </w:rPr>
              <w:t>3</w:t>
            </w:r>
            <w:r w:rsidR="005D60FC">
              <w:rPr>
                <w:bCs/>
              </w:rPr>
              <w:t xml:space="preserve"> </w:t>
            </w:r>
            <w:r w:rsidR="009F18C1" w:rsidRPr="00654030">
              <w:t>×</w:t>
            </w:r>
            <w:r w:rsidR="005D60FC">
              <w:t xml:space="preserve"> </w:t>
            </w:r>
            <w:r w:rsidR="00A47876">
              <w:rPr>
                <w:bCs/>
              </w:rPr>
              <w:t>7</w:t>
            </w:r>
            <w:r w:rsidRPr="00F84192">
              <w:rPr>
                <w:bCs/>
              </w:rPr>
              <w:t>) or (5</w:t>
            </w:r>
            <w:r w:rsidR="005D60FC">
              <w:rPr>
                <w:bCs/>
              </w:rPr>
              <w:t xml:space="preserve"> </w:t>
            </w:r>
            <w:r w:rsidRPr="00F84192">
              <w:rPr>
                <w:bCs/>
              </w:rPr>
              <w:t>×</w:t>
            </w:r>
            <w:r w:rsidR="005D60FC">
              <w:rPr>
                <w:bCs/>
              </w:rPr>
              <w:t xml:space="preserve"> </w:t>
            </w:r>
            <w:r w:rsidR="00A47876">
              <w:rPr>
                <w:bCs/>
              </w:rPr>
              <w:t>7</w:t>
            </w:r>
            <w:r w:rsidRPr="00F84192">
              <w:rPr>
                <w:bCs/>
              </w:rPr>
              <w:t>)</w:t>
            </w:r>
            <w:r w:rsidR="00714204">
              <w:rPr>
                <w:bCs/>
              </w:rPr>
              <w:t xml:space="preserve"> may</w:t>
            </w:r>
            <w:r w:rsidR="00196D0A">
              <w:rPr>
                <w:bCs/>
              </w:rPr>
              <w:t xml:space="preserve"> </w:t>
            </w:r>
            <w:r w:rsidR="00714204">
              <w:rPr>
                <w:bCs/>
              </w:rPr>
              <w:t>be</w:t>
            </w:r>
            <w:r w:rsidRPr="00F84192">
              <w:rPr>
                <w:bCs/>
              </w:rPr>
              <w:t xml:space="preserve"> implied by </w:t>
            </w:r>
            <w:r w:rsidR="00A47876">
              <w:rPr>
                <w:bCs/>
              </w:rPr>
              <w:t>15</w:t>
            </w:r>
            <w:r w:rsidRPr="00F84192">
              <w:rPr>
                <w:bCs/>
              </w:rPr>
              <w:t xml:space="preserve">, </w:t>
            </w:r>
            <w:r w:rsidR="00A47876">
              <w:rPr>
                <w:bCs/>
              </w:rPr>
              <w:t>21</w:t>
            </w:r>
            <w:r w:rsidRPr="00F84192">
              <w:rPr>
                <w:bCs/>
              </w:rPr>
              <w:t xml:space="preserve">, </w:t>
            </w:r>
            <w:r w:rsidR="00A47876">
              <w:rPr>
                <w:bCs/>
              </w:rPr>
              <w:t>35</w:t>
            </w:r>
          </w:p>
        </w:tc>
        <w:tc>
          <w:tcPr>
            <w:tcW w:w="1457" w:type="pct"/>
            <w:gridSpan w:val="2"/>
          </w:tcPr>
          <w:p w14:paraId="54C57853" w14:textId="7EE9FD1C" w:rsidR="00513E0F" w:rsidRPr="00E6524E" w:rsidRDefault="00F84192" w:rsidP="00513E0F">
            <w:r w:rsidRPr="00E6524E">
              <w:t>I</w:t>
            </w:r>
            <w:r w:rsidR="00513E0F" w:rsidRPr="00E6524E">
              <w:t xml:space="preserve">mplied by </w:t>
            </w:r>
            <w:r w:rsidR="00A47876" w:rsidRPr="00E6524E">
              <w:t>71</w:t>
            </w:r>
          </w:p>
          <w:p w14:paraId="139C8D4E" w14:textId="77777777" w:rsidR="00513E0F" w:rsidRPr="00E6524E" w:rsidRDefault="00513E0F" w:rsidP="00513E0F"/>
          <w:p w14:paraId="222D93D5" w14:textId="7F81ED54" w:rsidR="00513E0F" w:rsidRPr="00E6524E" w:rsidRDefault="00513E0F" w:rsidP="00E6524E">
            <w:r w:rsidRPr="00E6524E">
              <w:t xml:space="preserve">Any attempt at volume scores 0 </w:t>
            </w:r>
          </w:p>
        </w:tc>
      </w:tr>
      <w:tr w:rsidR="002F457A" w:rsidRPr="00A33BE8" w14:paraId="30FC824E" w14:textId="77777777" w:rsidTr="003734B6">
        <w:trPr>
          <w:cantSplit/>
          <w:trHeight w:val="651"/>
        </w:trPr>
        <w:tc>
          <w:tcPr>
            <w:tcW w:w="193" w:type="pct"/>
          </w:tcPr>
          <w:p w14:paraId="4CA44970" w14:textId="32434F30" w:rsidR="00513E0F" w:rsidRDefault="00513E0F" w:rsidP="00513E0F">
            <w:pPr>
              <w:rPr>
                <w:b/>
              </w:rPr>
            </w:pPr>
            <w:r>
              <w:rPr>
                <w:b/>
              </w:rPr>
              <w:t>13</w:t>
            </w:r>
          </w:p>
        </w:tc>
        <w:tc>
          <w:tcPr>
            <w:tcW w:w="193" w:type="pct"/>
          </w:tcPr>
          <w:p w14:paraId="55A23DC7" w14:textId="4AA07093" w:rsidR="00513E0F" w:rsidRPr="00913D62" w:rsidRDefault="00513E0F" w:rsidP="00217430">
            <w:pPr>
              <w:jc w:val="center"/>
              <w:rPr>
                <w:b/>
              </w:rPr>
            </w:pPr>
            <w:r>
              <w:rPr>
                <w:b/>
              </w:rPr>
              <w:t>(a)</w:t>
            </w:r>
          </w:p>
        </w:tc>
        <w:tc>
          <w:tcPr>
            <w:tcW w:w="202" w:type="pct"/>
            <w:gridSpan w:val="2"/>
          </w:tcPr>
          <w:p w14:paraId="4C28F14E" w14:textId="77777777" w:rsidR="00513E0F" w:rsidRPr="00A33BE8" w:rsidRDefault="00513E0F" w:rsidP="00513E0F"/>
        </w:tc>
        <w:tc>
          <w:tcPr>
            <w:tcW w:w="1256" w:type="pct"/>
          </w:tcPr>
          <w:p w14:paraId="59BE1A65" w14:textId="5577DC72" w:rsidR="00513E0F" w:rsidRDefault="003B4E64" w:rsidP="00513E0F">
            <w:r>
              <w:rPr>
                <w:position w:val="4"/>
              </w:rPr>
              <w:t>312.5</w:t>
            </w:r>
          </w:p>
        </w:tc>
        <w:tc>
          <w:tcPr>
            <w:tcW w:w="297" w:type="pct"/>
          </w:tcPr>
          <w:p w14:paraId="6D078575" w14:textId="40FA903C" w:rsidR="00513E0F" w:rsidRDefault="00513E0F" w:rsidP="00513E0F">
            <w:pPr>
              <w:jc w:val="center"/>
              <w:rPr>
                <w:b/>
              </w:rPr>
            </w:pPr>
            <w:r>
              <w:rPr>
                <w:b/>
              </w:rPr>
              <w:t>2</w:t>
            </w:r>
          </w:p>
        </w:tc>
        <w:tc>
          <w:tcPr>
            <w:tcW w:w="1402" w:type="pct"/>
          </w:tcPr>
          <w:p w14:paraId="5497C181" w14:textId="00F2D535" w:rsidR="00513E0F" w:rsidRDefault="00513E0F" w:rsidP="00513E0F">
            <w:pPr>
              <w:rPr>
                <w:b/>
              </w:rPr>
            </w:pPr>
            <w:r>
              <w:rPr>
                <w:b/>
              </w:rPr>
              <w:t xml:space="preserve">M1 </w:t>
            </w:r>
            <w:r>
              <w:t xml:space="preserve">for </w:t>
            </w:r>
            <w:r w:rsidR="003B4E64">
              <w:t>1875 ÷ 6</w:t>
            </w:r>
          </w:p>
        </w:tc>
        <w:tc>
          <w:tcPr>
            <w:tcW w:w="1457" w:type="pct"/>
            <w:gridSpan w:val="2"/>
          </w:tcPr>
          <w:p w14:paraId="5CE75032" w14:textId="43B73CB4" w:rsidR="00513E0F" w:rsidRPr="001211E1" w:rsidRDefault="003B4E64" w:rsidP="00513E0F">
            <w:r>
              <w:t xml:space="preserve">1875/360 </w:t>
            </w:r>
            <w:r w:rsidR="00513E0F" w:rsidRPr="001211E1">
              <w:t xml:space="preserve">must have </w:t>
            </w:r>
            <w:r w:rsidR="00E66826" w:rsidRPr="00654030">
              <w:t>×</w:t>
            </w:r>
            <w:r w:rsidR="00513E0F" w:rsidRPr="001211E1">
              <w:t xml:space="preserve"> 60 to compare to original M1</w:t>
            </w:r>
          </w:p>
        </w:tc>
      </w:tr>
      <w:tr w:rsidR="002F457A" w:rsidRPr="00A33BE8" w14:paraId="69E1EF75" w14:textId="77777777" w:rsidTr="003734B6">
        <w:trPr>
          <w:cantSplit/>
          <w:trHeight w:val="651"/>
        </w:trPr>
        <w:tc>
          <w:tcPr>
            <w:tcW w:w="193" w:type="pct"/>
          </w:tcPr>
          <w:p w14:paraId="621FB2A4" w14:textId="77777777" w:rsidR="00513E0F" w:rsidRDefault="00513E0F" w:rsidP="00513E0F">
            <w:pPr>
              <w:rPr>
                <w:b/>
              </w:rPr>
            </w:pPr>
          </w:p>
        </w:tc>
        <w:tc>
          <w:tcPr>
            <w:tcW w:w="193" w:type="pct"/>
          </w:tcPr>
          <w:p w14:paraId="75152247" w14:textId="2281F8F2" w:rsidR="00513E0F" w:rsidRPr="00913D62" w:rsidRDefault="00513E0F" w:rsidP="00217430">
            <w:pPr>
              <w:jc w:val="center"/>
              <w:rPr>
                <w:b/>
              </w:rPr>
            </w:pPr>
            <w:r>
              <w:rPr>
                <w:b/>
              </w:rPr>
              <w:t>(b)</w:t>
            </w:r>
          </w:p>
        </w:tc>
        <w:tc>
          <w:tcPr>
            <w:tcW w:w="202" w:type="pct"/>
            <w:gridSpan w:val="2"/>
          </w:tcPr>
          <w:p w14:paraId="46D102CA" w14:textId="77777777" w:rsidR="00513E0F" w:rsidRPr="00A33BE8" w:rsidRDefault="00513E0F" w:rsidP="00513E0F"/>
        </w:tc>
        <w:tc>
          <w:tcPr>
            <w:tcW w:w="1256" w:type="pct"/>
          </w:tcPr>
          <w:p w14:paraId="5B64E91B" w14:textId="3687F843" w:rsidR="00513E0F" w:rsidRDefault="00271E19" w:rsidP="00513E0F">
            <w:r>
              <w:t xml:space="preserve">They </w:t>
            </w:r>
            <w:r w:rsidR="00513E0F" w:rsidRPr="00923E92">
              <w:t>can maintain the same average speed</w:t>
            </w:r>
            <w:r w:rsidR="00513E0F" w:rsidRPr="00923E92">
              <w:br/>
              <w:t xml:space="preserve">Same weather/track conditions </w:t>
            </w:r>
            <w:r w:rsidR="00513E0F" w:rsidRPr="00923E92">
              <w:br/>
              <w:t>No hills</w:t>
            </w:r>
            <w:r w:rsidR="00513E0F" w:rsidRPr="00923E92">
              <w:br/>
            </w:r>
            <w:r>
              <w:t>They</w:t>
            </w:r>
            <w:r w:rsidR="00513E0F" w:rsidRPr="00923E92">
              <w:t xml:space="preserve"> don’t get tired</w:t>
            </w:r>
          </w:p>
        </w:tc>
        <w:tc>
          <w:tcPr>
            <w:tcW w:w="297" w:type="pct"/>
          </w:tcPr>
          <w:p w14:paraId="494F95F6" w14:textId="59F76458" w:rsidR="00513E0F" w:rsidRDefault="00513E0F" w:rsidP="00513E0F">
            <w:pPr>
              <w:jc w:val="center"/>
              <w:rPr>
                <w:b/>
              </w:rPr>
            </w:pPr>
            <w:r>
              <w:rPr>
                <w:b/>
              </w:rPr>
              <w:t>1</w:t>
            </w:r>
          </w:p>
        </w:tc>
        <w:tc>
          <w:tcPr>
            <w:tcW w:w="1402" w:type="pct"/>
          </w:tcPr>
          <w:p w14:paraId="0D38E074" w14:textId="77777777" w:rsidR="00513E0F" w:rsidRDefault="00513E0F" w:rsidP="00513E0F">
            <w:pPr>
              <w:rPr>
                <w:b/>
              </w:rPr>
            </w:pPr>
          </w:p>
        </w:tc>
        <w:tc>
          <w:tcPr>
            <w:tcW w:w="1457" w:type="pct"/>
            <w:gridSpan w:val="2"/>
          </w:tcPr>
          <w:p w14:paraId="5A076CB3" w14:textId="1EDFFDAA" w:rsidR="00513E0F" w:rsidRPr="00A33BE8" w:rsidRDefault="00513E0F" w:rsidP="00513E0F">
            <w:r>
              <w:t xml:space="preserve">See </w:t>
            </w:r>
            <w:r w:rsidR="00AE17B6">
              <w:t>A</w:t>
            </w:r>
            <w:r>
              <w:t>ppendi</w:t>
            </w:r>
            <w:r w:rsidR="00AE17B6">
              <w:t>x</w:t>
            </w:r>
          </w:p>
        </w:tc>
      </w:tr>
      <w:tr w:rsidR="002F457A" w:rsidRPr="00A33BE8" w14:paraId="2ABA60AC" w14:textId="77777777" w:rsidTr="003734B6">
        <w:trPr>
          <w:cantSplit/>
          <w:trHeight w:val="651"/>
        </w:trPr>
        <w:tc>
          <w:tcPr>
            <w:tcW w:w="193" w:type="pct"/>
          </w:tcPr>
          <w:p w14:paraId="025B1FA6" w14:textId="024D7111" w:rsidR="00513E0F" w:rsidRPr="00913D62" w:rsidRDefault="00513E0F" w:rsidP="00513E0F">
            <w:pPr>
              <w:rPr>
                <w:b/>
              </w:rPr>
            </w:pPr>
            <w:r>
              <w:rPr>
                <w:b/>
              </w:rPr>
              <w:t>14</w:t>
            </w:r>
          </w:p>
        </w:tc>
        <w:tc>
          <w:tcPr>
            <w:tcW w:w="193" w:type="pct"/>
          </w:tcPr>
          <w:p w14:paraId="7CD9C3AC" w14:textId="4CCF84AC" w:rsidR="00513E0F" w:rsidRPr="00913D62" w:rsidRDefault="00513E0F" w:rsidP="00217430">
            <w:pPr>
              <w:jc w:val="center"/>
              <w:rPr>
                <w:b/>
              </w:rPr>
            </w:pPr>
          </w:p>
        </w:tc>
        <w:tc>
          <w:tcPr>
            <w:tcW w:w="202" w:type="pct"/>
            <w:gridSpan w:val="2"/>
          </w:tcPr>
          <w:p w14:paraId="4934894F" w14:textId="77777777" w:rsidR="00513E0F" w:rsidRPr="00A33BE8" w:rsidRDefault="00513E0F" w:rsidP="00513E0F"/>
        </w:tc>
        <w:tc>
          <w:tcPr>
            <w:tcW w:w="1256" w:type="pct"/>
          </w:tcPr>
          <w:p w14:paraId="709E730B" w14:textId="36F2D580" w:rsidR="0098160D" w:rsidRDefault="00513E0F" w:rsidP="00513E0F">
            <w:r>
              <w:t xml:space="preserve">Open circle above </w:t>
            </w:r>
            <w:r w:rsidR="00260D14">
              <w:t>0</w:t>
            </w:r>
          </w:p>
          <w:p w14:paraId="6BD5B838" w14:textId="77777777" w:rsidR="00200630" w:rsidRDefault="00200630" w:rsidP="00513E0F"/>
          <w:p w14:paraId="272C3D95" w14:textId="77777777" w:rsidR="000714E2" w:rsidRDefault="000714E2" w:rsidP="00513E0F"/>
          <w:p w14:paraId="5CA41164" w14:textId="77777777" w:rsidR="00D107F2" w:rsidRDefault="00D107F2" w:rsidP="00513E0F"/>
          <w:p w14:paraId="7F8474C9" w14:textId="1CF54E71" w:rsidR="00513E0F" w:rsidRPr="00A33BE8" w:rsidRDefault="00AB7793" w:rsidP="00513E0F">
            <w:r>
              <w:t>A</w:t>
            </w:r>
            <w:r w:rsidR="00513E0F">
              <w:t xml:space="preserve">rrow pointing </w:t>
            </w:r>
            <w:r w:rsidR="0005203B">
              <w:t>left</w:t>
            </w:r>
          </w:p>
        </w:tc>
        <w:tc>
          <w:tcPr>
            <w:tcW w:w="297" w:type="pct"/>
          </w:tcPr>
          <w:p w14:paraId="53735137" w14:textId="2742602E" w:rsidR="00513E0F" w:rsidRDefault="000714E2" w:rsidP="00513E0F">
            <w:pPr>
              <w:jc w:val="center"/>
              <w:rPr>
                <w:b/>
              </w:rPr>
            </w:pPr>
            <w:r>
              <w:rPr>
                <w:b/>
              </w:rPr>
              <w:t>1</w:t>
            </w:r>
          </w:p>
          <w:p w14:paraId="5800543A" w14:textId="77777777" w:rsidR="00200630" w:rsidRDefault="00200630" w:rsidP="00513E0F">
            <w:pPr>
              <w:jc w:val="center"/>
              <w:rPr>
                <w:b/>
              </w:rPr>
            </w:pPr>
          </w:p>
          <w:p w14:paraId="36945566" w14:textId="265FAE73" w:rsidR="000714E2" w:rsidRDefault="000714E2" w:rsidP="00513E0F">
            <w:pPr>
              <w:jc w:val="center"/>
              <w:rPr>
                <w:b/>
              </w:rPr>
            </w:pPr>
          </w:p>
          <w:p w14:paraId="00C33539" w14:textId="77777777" w:rsidR="00D107F2" w:rsidRDefault="00D107F2" w:rsidP="00513E0F">
            <w:pPr>
              <w:jc w:val="center"/>
              <w:rPr>
                <w:b/>
              </w:rPr>
            </w:pPr>
          </w:p>
          <w:p w14:paraId="1781421A" w14:textId="09FF7C48" w:rsidR="00200630" w:rsidRPr="00913D62" w:rsidRDefault="00200630" w:rsidP="00513E0F">
            <w:pPr>
              <w:jc w:val="center"/>
              <w:rPr>
                <w:b/>
              </w:rPr>
            </w:pPr>
            <w:r>
              <w:rPr>
                <w:b/>
              </w:rPr>
              <w:t>1</w:t>
            </w:r>
          </w:p>
        </w:tc>
        <w:tc>
          <w:tcPr>
            <w:tcW w:w="1402" w:type="pct"/>
          </w:tcPr>
          <w:p w14:paraId="3CC1C99C" w14:textId="4A15C216" w:rsidR="00513E0F" w:rsidRDefault="00513E0F" w:rsidP="00513E0F"/>
          <w:p w14:paraId="54D19551" w14:textId="46333F8F" w:rsidR="00513E0F" w:rsidRPr="00A86C06" w:rsidRDefault="00513E0F" w:rsidP="00513E0F"/>
        </w:tc>
        <w:tc>
          <w:tcPr>
            <w:tcW w:w="1457" w:type="pct"/>
            <w:gridSpan w:val="2"/>
          </w:tcPr>
          <w:p w14:paraId="4BE99830" w14:textId="350179A5" w:rsidR="00AB7793" w:rsidRDefault="008047BC" w:rsidP="00513E0F">
            <w:r>
              <w:t>For 2 marks</w:t>
            </w:r>
            <w:r w:rsidR="00C74EF0">
              <w:t>,</w:t>
            </w:r>
            <w:r>
              <w:t xml:space="preserve"> </w:t>
            </w:r>
            <w:r w:rsidR="000714E2">
              <w:t>arrow</w:t>
            </w:r>
            <w:r w:rsidR="00C74EF0">
              <w:t xml:space="preserve"> may be</w:t>
            </w:r>
            <w:r w:rsidR="000714E2">
              <w:t xml:space="preserve"> of any length</w:t>
            </w:r>
            <w:r w:rsidR="00C74EF0">
              <w:t xml:space="preserve"> but</w:t>
            </w:r>
            <w:r w:rsidR="000714E2">
              <w:t xml:space="preserve"> must start at </w:t>
            </w:r>
            <w:r w:rsidR="00260D14">
              <w:t>0</w:t>
            </w:r>
            <w:r w:rsidR="00C74EF0">
              <w:t>,</w:t>
            </w:r>
            <w:r w:rsidR="000714E2">
              <w:t xml:space="preserve"> </w:t>
            </w:r>
            <w:r>
              <w:t>mark intent</w:t>
            </w:r>
          </w:p>
          <w:p w14:paraId="0642ADB7" w14:textId="77777777" w:rsidR="00D107F2" w:rsidRDefault="00D107F2" w:rsidP="00513E0F"/>
          <w:p w14:paraId="075A3546" w14:textId="055986F5" w:rsidR="000714E2" w:rsidRPr="00A33BE8" w:rsidRDefault="000714E2" w:rsidP="00C97235">
            <w:r>
              <w:t xml:space="preserve">For the arrow accept a line starting at </w:t>
            </w:r>
            <w:r w:rsidR="00260D14">
              <w:t xml:space="preserve">0 </w:t>
            </w:r>
            <w:r>
              <w:t xml:space="preserve">and reaching </w:t>
            </w:r>
            <w:r w:rsidR="00C53C24" w:rsidRPr="00C53C24">
              <w:rPr>
                <w:position w:val="4"/>
              </w:rPr>
              <w:t>-</w:t>
            </w:r>
            <w:r w:rsidR="00260D14">
              <w:t>4</w:t>
            </w:r>
          </w:p>
        </w:tc>
      </w:tr>
      <w:tr w:rsidR="002F457A" w:rsidRPr="00A34ABA" w14:paraId="733ECF37" w14:textId="77777777" w:rsidTr="003734B6">
        <w:trPr>
          <w:cantSplit/>
          <w:trHeight w:val="651"/>
        </w:trPr>
        <w:tc>
          <w:tcPr>
            <w:tcW w:w="193" w:type="pct"/>
          </w:tcPr>
          <w:p w14:paraId="498A70DF" w14:textId="1425D0D4" w:rsidR="00513E0F" w:rsidRDefault="00513E0F" w:rsidP="00513E0F">
            <w:pPr>
              <w:rPr>
                <w:b/>
              </w:rPr>
            </w:pPr>
            <w:r>
              <w:rPr>
                <w:b/>
              </w:rPr>
              <w:lastRenderedPageBreak/>
              <w:t>15</w:t>
            </w:r>
          </w:p>
        </w:tc>
        <w:tc>
          <w:tcPr>
            <w:tcW w:w="193" w:type="pct"/>
          </w:tcPr>
          <w:p w14:paraId="5F18F3BA" w14:textId="77777777" w:rsidR="00513E0F" w:rsidRDefault="00513E0F" w:rsidP="00217430">
            <w:pPr>
              <w:jc w:val="center"/>
              <w:rPr>
                <w:b/>
              </w:rPr>
            </w:pPr>
          </w:p>
        </w:tc>
        <w:tc>
          <w:tcPr>
            <w:tcW w:w="202" w:type="pct"/>
            <w:gridSpan w:val="2"/>
          </w:tcPr>
          <w:p w14:paraId="5B4B02CE" w14:textId="77777777" w:rsidR="00513E0F" w:rsidRPr="00A34ABA" w:rsidRDefault="00513E0F" w:rsidP="00513E0F">
            <w:pPr>
              <w:rPr>
                <w:b/>
              </w:rPr>
            </w:pPr>
          </w:p>
        </w:tc>
        <w:tc>
          <w:tcPr>
            <w:tcW w:w="1256" w:type="pct"/>
          </w:tcPr>
          <w:p w14:paraId="22B01744" w14:textId="77777777" w:rsidR="00513E0F" w:rsidRPr="00C97235" w:rsidRDefault="00513E0F" w:rsidP="00513E0F">
            <w:pPr>
              <w:rPr>
                <w:bCs/>
              </w:rPr>
            </w:pPr>
          </w:p>
          <w:p w14:paraId="58793E21" w14:textId="722D7F74" w:rsidR="00513E0F" w:rsidRPr="00C97235" w:rsidRDefault="00AA6C48" w:rsidP="00513E0F">
            <w:pPr>
              <w:rPr>
                <w:bCs/>
              </w:rPr>
            </w:pPr>
            <w:r w:rsidRPr="00C97235">
              <w:rPr>
                <w:bCs/>
              </w:rPr>
              <w:t>0.</w:t>
            </w:r>
            <w:r w:rsidR="00616FA8" w:rsidRPr="00C97235">
              <w:rPr>
                <w:bCs/>
              </w:rPr>
              <w:t xml:space="preserve">3 </w:t>
            </w:r>
            <w:r w:rsidR="000735CE">
              <w:rPr>
                <w:bCs/>
              </w:rPr>
              <w:t>×</w:t>
            </w:r>
            <w:r w:rsidRPr="00C97235">
              <w:rPr>
                <w:bCs/>
              </w:rPr>
              <w:t xml:space="preserve"> 80 </w:t>
            </w:r>
            <w:r w:rsidR="00513E0F" w:rsidRPr="002F595D">
              <w:rPr>
                <w:b/>
              </w:rPr>
              <w:t>oe</w:t>
            </w:r>
            <w:r w:rsidR="00BB568F" w:rsidRPr="00C97235">
              <w:rPr>
                <w:bCs/>
              </w:rPr>
              <w:t xml:space="preserve"> </w:t>
            </w:r>
            <w:r w:rsidR="00714204" w:rsidRPr="00C97235">
              <w:rPr>
                <w:bCs/>
              </w:rPr>
              <w:t xml:space="preserve">may be </w:t>
            </w:r>
            <w:r w:rsidR="00513E0F" w:rsidRPr="00C97235">
              <w:rPr>
                <w:bCs/>
              </w:rPr>
              <w:t xml:space="preserve">implied by </w:t>
            </w:r>
            <w:r w:rsidR="00616FA8" w:rsidRPr="00C97235">
              <w:rPr>
                <w:bCs/>
              </w:rPr>
              <w:t>24</w:t>
            </w:r>
            <w:r w:rsidR="00513E0F" w:rsidRPr="00C97235">
              <w:rPr>
                <w:bCs/>
              </w:rPr>
              <w:br/>
            </w:r>
          </w:p>
          <w:p w14:paraId="3E515B32" w14:textId="77777777" w:rsidR="00513E0F" w:rsidRPr="00C97235" w:rsidRDefault="00513E0F" w:rsidP="00513E0F">
            <w:pPr>
              <w:rPr>
                <w:bCs/>
              </w:rPr>
            </w:pPr>
          </w:p>
          <w:p w14:paraId="52245385" w14:textId="5EF30044" w:rsidR="00513E0F" w:rsidRPr="00C97235" w:rsidRDefault="00AA6C48" w:rsidP="00513E0F">
            <w:r w:rsidRPr="00C97235">
              <w:t xml:space="preserve">80 ÷ 4 </w:t>
            </w:r>
            <w:r w:rsidR="00513E0F" w:rsidRPr="002F595D">
              <w:rPr>
                <w:b/>
                <w:bCs/>
              </w:rPr>
              <w:t>oe</w:t>
            </w:r>
            <w:r w:rsidR="00513E0F" w:rsidRPr="00C97235">
              <w:t xml:space="preserve"> </w:t>
            </w:r>
            <w:r w:rsidR="00BB568F" w:rsidRPr="00C97235">
              <w:t xml:space="preserve">may be </w:t>
            </w:r>
            <w:r w:rsidR="00513E0F" w:rsidRPr="00C97235">
              <w:t xml:space="preserve">implied by </w:t>
            </w:r>
            <w:r w:rsidRPr="00C97235">
              <w:t>20</w:t>
            </w:r>
          </w:p>
          <w:p w14:paraId="56A504A9" w14:textId="77777777" w:rsidR="00513E0F" w:rsidRPr="00C97235" w:rsidRDefault="00513E0F" w:rsidP="00513E0F"/>
          <w:p w14:paraId="13B09E17" w14:textId="77777777" w:rsidR="00513E0F" w:rsidRPr="00C97235" w:rsidRDefault="00513E0F" w:rsidP="00513E0F"/>
          <w:p w14:paraId="79AD91E6" w14:textId="0FA0BAAA" w:rsidR="00513E0F" w:rsidRPr="00C97235" w:rsidRDefault="00AA6C48" w:rsidP="00513E0F">
            <w:r w:rsidRPr="00C97235">
              <w:t xml:space="preserve">80 </w:t>
            </w:r>
            <w:r w:rsidR="00513E0F" w:rsidRPr="00C97235">
              <w:t xml:space="preserve">– </w:t>
            </w:r>
            <w:r w:rsidR="00513E0F" w:rsidRPr="00C97235">
              <w:rPr>
                <w:i/>
                <w:iCs/>
              </w:rPr>
              <w:t xml:space="preserve">their </w:t>
            </w:r>
            <w:r w:rsidR="00513E0F" w:rsidRPr="00C97235">
              <w:t>(</w:t>
            </w:r>
            <w:r w:rsidR="00616FA8" w:rsidRPr="00C97235">
              <w:t>24</w:t>
            </w:r>
            <w:r w:rsidRPr="00C97235">
              <w:t xml:space="preserve"> </w:t>
            </w:r>
            <w:r w:rsidR="00513E0F" w:rsidRPr="00C97235">
              <w:t xml:space="preserve">+ </w:t>
            </w:r>
            <w:r w:rsidRPr="00C97235">
              <w:t>20</w:t>
            </w:r>
            <w:r w:rsidR="00513E0F" w:rsidRPr="00C97235">
              <w:t xml:space="preserve">) </w:t>
            </w:r>
          </w:p>
          <w:p w14:paraId="70716FCC" w14:textId="2425D856" w:rsidR="009F14F9" w:rsidRPr="00C97235" w:rsidRDefault="008F26DE" w:rsidP="00513E0F">
            <w:r w:rsidRPr="00C97235">
              <w:t>o</w:t>
            </w:r>
            <w:r w:rsidR="009F14F9" w:rsidRPr="00C97235">
              <w:t xml:space="preserve">r </w:t>
            </w:r>
            <w:r w:rsidR="00616FA8" w:rsidRPr="00C97235">
              <w:t>24</w:t>
            </w:r>
            <w:r w:rsidR="00AA6C48" w:rsidRPr="00C97235">
              <w:t xml:space="preserve"> + 20 + </w:t>
            </w:r>
            <w:r w:rsidR="00616FA8" w:rsidRPr="00C97235">
              <w:t>36</w:t>
            </w:r>
            <w:r w:rsidR="00AA6C48" w:rsidRPr="00C97235">
              <w:t xml:space="preserve"> = 80</w:t>
            </w:r>
          </w:p>
          <w:p w14:paraId="12C31194" w14:textId="77777777" w:rsidR="00513E0F" w:rsidRPr="00C97235" w:rsidRDefault="00513E0F" w:rsidP="00513E0F">
            <w:pPr>
              <w:rPr>
                <w:bCs/>
              </w:rPr>
            </w:pPr>
          </w:p>
          <w:p w14:paraId="60861954" w14:textId="4B6FFA01" w:rsidR="00513E0F" w:rsidRPr="00C97235" w:rsidRDefault="00513E0F" w:rsidP="00513E0F">
            <w:pPr>
              <w:rPr>
                <w:bCs/>
              </w:rPr>
            </w:pPr>
          </w:p>
          <w:p w14:paraId="7E2F5B81" w14:textId="1D5B44EA" w:rsidR="003C2603" w:rsidRPr="00C97235" w:rsidRDefault="003C2603" w:rsidP="003C2603">
            <w:pPr>
              <w:rPr>
                <w:bCs/>
              </w:rPr>
            </w:pPr>
            <w:r w:rsidRPr="00AD389F">
              <w:rPr>
                <w:bCs/>
                <w:position w:val="-20"/>
              </w:rPr>
              <w:object w:dxaOrig="740" w:dyaOrig="499" w14:anchorId="1B199DFC">
                <v:shape id="_x0000_i1036" type="#_x0000_t75" style="width:36.85pt;height:25.25pt" o:ole="">
                  <v:imagedata r:id="rId39" o:title=""/>
                </v:shape>
                <o:OLEObject Type="Embed" ProgID="Equation.DSMT4" ShapeID="_x0000_i1036" DrawAspect="Content" ObjectID="_1771343832" r:id="rId40"/>
              </w:object>
            </w:r>
            <w:r>
              <w:rPr>
                <w:bCs/>
              </w:rPr>
              <w:t xml:space="preserve">or </w:t>
            </w:r>
            <w:r w:rsidRPr="008A65A6">
              <w:rPr>
                <w:bCs/>
                <w:position w:val="-20"/>
              </w:rPr>
              <w:object w:dxaOrig="300" w:dyaOrig="499" w14:anchorId="40CE8172">
                <v:shape id="_x0000_i1037" type="#_x0000_t75" style="width:15pt;height:25.25pt" o:ole="">
                  <v:imagedata r:id="rId41" o:title=""/>
                </v:shape>
                <o:OLEObject Type="Embed" ProgID="Equation.DSMT4" ShapeID="_x0000_i1037" DrawAspect="Content" ObjectID="_1771343833" r:id="rId42"/>
              </w:object>
            </w:r>
            <w:r w:rsidR="00754293">
              <w:rPr>
                <w:bCs/>
              </w:rPr>
              <w:t xml:space="preserve"> </w:t>
            </w:r>
            <w:r w:rsidRPr="00654030">
              <w:t>×</w:t>
            </w:r>
            <w:r>
              <w:t xml:space="preserve"> 80 =36 </w:t>
            </w:r>
            <w:r w:rsidRPr="0037046D">
              <w:rPr>
                <w:b/>
                <w:bCs/>
              </w:rPr>
              <w:t>oe</w:t>
            </w:r>
          </w:p>
          <w:p w14:paraId="79D65F91" w14:textId="77777777" w:rsidR="003C2603" w:rsidRPr="00C97235" w:rsidRDefault="003C2603" w:rsidP="003C2603"/>
          <w:p w14:paraId="574CB427" w14:textId="77777777" w:rsidR="00513E0F" w:rsidRPr="00C97235" w:rsidRDefault="00513E0F" w:rsidP="00513E0F"/>
          <w:p w14:paraId="195EDA64" w14:textId="516F84EC" w:rsidR="00513E0F" w:rsidRPr="00C97235" w:rsidRDefault="006A46DF" w:rsidP="00513E0F">
            <w:r w:rsidRPr="00C97235">
              <w:t xml:space="preserve">Accept </w:t>
            </w:r>
            <w:r w:rsidR="00851A59" w:rsidRPr="00C97235">
              <w:t>36</w:t>
            </w:r>
            <w:r w:rsidR="00AA6C48" w:rsidRPr="00C97235">
              <w:t xml:space="preserve"> is</w:t>
            </w:r>
            <w:r w:rsidR="003C2603">
              <w:t xml:space="preserve"> </w:t>
            </w:r>
            <w:r w:rsidR="00D710A7" w:rsidRPr="00D710A7">
              <w:rPr>
                <w:position w:val="-20"/>
              </w:rPr>
              <w:object w:dxaOrig="300" w:dyaOrig="499" w14:anchorId="1AE9F58A">
                <v:shape id="_x0000_i1038" type="#_x0000_t75" style="width:15pt;height:25.25pt" o:ole="">
                  <v:imagedata r:id="rId43" o:title=""/>
                </v:shape>
                <o:OLEObject Type="Embed" ProgID="Equation.DSMT4" ShapeID="_x0000_i1038" DrawAspect="Content" ObjectID="_1771343834" r:id="rId44"/>
              </w:object>
            </w:r>
            <w:r w:rsidR="00754293">
              <w:t xml:space="preserve"> </w:t>
            </w:r>
            <w:r w:rsidR="00AA6C48" w:rsidRPr="00C97235">
              <w:t>of 80</w:t>
            </w:r>
          </w:p>
          <w:p w14:paraId="2B6B2D4F" w14:textId="77777777" w:rsidR="001C3B95" w:rsidRPr="00C97235" w:rsidRDefault="001C3B95" w:rsidP="00513E0F"/>
          <w:p w14:paraId="60A6CCCE" w14:textId="77777777" w:rsidR="001C3B95" w:rsidRPr="00F1273E" w:rsidRDefault="001C3B95" w:rsidP="001C3B95">
            <w:pPr>
              <w:rPr>
                <w:bCs/>
                <w:u w:val="single"/>
              </w:rPr>
            </w:pPr>
            <w:r w:rsidRPr="00F1273E">
              <w:rPr>
                <w:bCs/>
                <w:u w:val="single"/>
              </w:rPr>
              <w:t>Alternative method</w:t>
            </w:r>
          </w:p>
          <w:p w14:paraId="6ACED602" w14:textId="77777777" w:rsidR="001C3B95" w:rsidRPr="00C97235" w:rsidRDefault="001C3B95" w:rsidP="001C3B95">
            <w:pPr>
              <w:rPr>
                <w:bCs/>
              </w:rPr>
            </w:pPr>
          </w:p>
          <w:p w14:paraId="7A0BD964" w14:textId="66C24E40" w:rsidR="001C3B95" w:rsidRPr="00C97235" w:rsidRDefault="001C3B95" w:rsidP="001C3B95">
            <w:pPr>
              <w:rPr>
                <w:bCs/>
              </w:rPr>
            </w:pPr>
            <w:r w:rsidRPr="00C97235">
              <w:rPr>
                <w:bCs/>
              </w:rPr>
              <w:t>[</w:t>
            </w:r>
            <w:r w:rsidR="00AA6C48" w:rsidRPr="00C97235">
              <w:rPr>
                <w:bCs/>
              </w:rPr>
              <w:t>30</w:t>
            </w:r>
            <w:r w:rsidRPr="00C97235">
              <w:rPr>
                <w:bCs/>
              </w:rPr>
              <w:t>% =]</w:t>
            </w:r>
            <w:r w:rsidR="00D73C85">
              <w:rPr>
                <w:bCs/>
              </w:rPr>
              <w:t xml:space="preserve"> </w:t>
            </w:r>
            <w:r w:rsidR="00005D43" w:rsidRPr="00AF0297">
              <w:rPr>
                <w:bCs/>
                <w:position w:val="-20"/>
              </w:rPr>
              <w:object w:dxaOrig="300" w:dyaOrig="499" w14:anchorId="1AD3FBB2">
                <v:shape id="_x0000_i1039" type="#_x0000_t75" style="width:14.95pt;height:25.25pt" o:ole="">
                  <v:imagedata r:id="rId45" o:title=""/>
                </v:shape>
                <o:OLEObject Type="Embed" ProgID="Equation.DSMT4" ShapeID="_x0000_i1039" DrawAspect="Content" ObjectID="_1771343835" r:id="rId46"/>
              </w:object>
            </w:r>
            <w:r w:rsidR="00AA6C48" w:rsidRPr="00C97235">
              <w:t xml:space="preserve"> </w:t>
            </w:r>
            <w:r w:rsidR="00EC741F" w:rsidRPr="008D0DBC">
              <w:rPr>
                <w:b/>
                <w:bCs/>
              </w:rPr>
              <w:t>oe</w:t>
            </w:r>
          </w:p>
          <w:p w14:paraId="339FDA60" w14:textId="77777777" w:rsidR="001C3B95" w:rsidRPr="00C97235" w:rsidRDefault="001C3B95" w:rsidP="001C3B95">
            <w:pPr>
              <w:rPr>
                <w:bCs/>
                <w:sz w:val="11"/>
                <w:szCs w:val="11"/>
              </w:rPr>
            </w:pPr>
          </w:p>
          <w:p w14:paraId="168950E5" w14:textId="77777777" w:rsidR="001C3B95" w:rsidRPr="00C97235" w:rsidRDefault="001C3B95" w:rsidP="001C3B95">
            <w:pPr>
              <w:rPr>
                <w:bCs/>
                <w:sz w:val="11"/>
                <w:szCs w:val="11"/>
              </w:rPr>
            </w:pPr>
          </w:p>
          <w:p w14:paraId="2CF127A0" w14:textId="435C850A" w:rsidR="001C3B95" w:rsidRPr="00C97235" w:rsidRDefault="00125D9A" w:rsidP="001C3B95">
            <w:pPr>
              <w:spacing w:line="480" w:lineRule="auto"/>
            </w:pPr>
            <w:r w:rsidRPr="00F96160">
              <w:rPr>
                <w:position w:val="-20"/>
              </w:rPr>
              <w:object w:dxaOrig="300" w:dyaOrig="499" w14:anchorId="5B6EDE4D">
                <v:shape id="_x0000_i1040" type="#_x0000_t75" style="width:15pt;height:25.25pt" o:ole="">
                  <v:imagedata r:id="rId47" o:title=""/>
                </v:shape>
                <o:OLEObject Type="Embed" ProgID="Equation.DSMT4" ShapeID="_x0000_i1040" DrawAspect="Content" ObjectID="_1771343836" r:id="rId48"/>
              </w:object>
            </w:r>
            <w:r w:rsidR="00AA6C48" w:rsidRPr="00C97235">
              <w:t xml:space="preserve"> </w:t>
            </w:r>
            <w:r w:rsidR="002475A3">
              <w:t xml:space="preserve">+ </w:t>
            </w:r>
            <w:r w:rsidR="00946267" w:rsidRPr="002475A3">
              <w:rPr>
                <w:position w:val="-20"/>
              </w:rPr>
              <w:object w:dxaOrig="200" w:dyaOrig="499" w14:anchorId="365B7DFC">
                <v:shape id="_x0000_i1041" type="#_x0000_t75" style="width:10.25pt;height:25.25pt" o:ole="">
                  <v:imagedata r:id="rId49" o:title=""/>
                </v:shape>
                <o:OLEObject Type="Embed" ProgID="Equation.DSMT4" ShapeID="_x0000_i1041" DrawAspect="Content" ObjectID="_1771343837" r:id="rId50"/>
              </w:object>
            </w:r>
          </w:p>
          <w:p w14:paraId="3A89F513" w14:textId="2B81B8C5" w:rsidR="001C3B95" w:rsidRPr="00C97235" w:rsidRDefault="001C3B95" w:rsidP="001C3B95">
            <w:pPr>
              <w:spacing w:line="480" w:lineRule="auto"/>
            </w:pPr>
            <w:r w:rsidRPr="00C97235">
              <w:t>1 –</w:t>
            </w:r>
            <w:r w:rsidR="007B763C" w:rsidRPr="00C97235">
              <w:t xml:space="preserve"> </w:t>
            </w:r>
            <w:r w:rsidRPr="00C97235">
              <w:rPr>
                <w:i/>
                <w:iCs/>
              </w:rPr>
              <w:t>their</w:t>
            </w:r>
            <w:r w:rsidR="00946267">
              <w:rPr>
                <w:i/>
                <w:iCs/>
              </w:rPr>
              <w:t xml:space="preserve"> </w:t>
            </w:r>
            <w:r w:rsidR="00701B25" w:rsidRPr="005F2B3F">
              <w:rPr>
                <w:i/>
                <w:iCs/>
                <w:position w:val="-22"/>
              </w:rPr>
              <w:object w:dxaOrig="780" w:dyaOrig="540" w14:anchorId="45573EC4">
                <v:shape id="_x0000_i1042" type="#_x0000_t75" style="width:38.55pt;height:27.3pt" o:ole="">
                  <v:imagedata r:id="rId51" o:title=""/>
                </v:shape>
                <o:OLEObject Type="Embed" ProgID="Equation.DSMT4" ShapeID="_x0000_i1042" DrawAspect="Content" ObjectID="_1771343838" r:id="rId52"/>
              </w:object>
            </w:r>
            <w:r w:rsidR="00F6559D">
              <w:rPr>
                <w:i/>
                <w:iCs/>
              </w:rPr>
              <w:t xml:space="preserve"> </w:t>
            </w:r>
            <w:r w:rsidRPr="008D0DBC">
              <w:rPr>
                <w:b/>
                <w:bCs/>
              </w:rPr>
              <w:t>oe</w:t>
            </w:r>
            <w:r w:rsidRPr="00C97235">
              <w:t xml:space="preserve"> </w:t>
            </w:r>
          </w:p>
          <w:p w14:paraId="67B789AD" w14:textId="12291F4E" w:rsidR="001C3B95" w:rsidRPr="00C97235" w:rsidRDefault="003B321A" w:rsidP="00C97235">
            <w:r w:rsidRPr="003B321A">
              <w:rPr>
                <w:position w:val="-20"/>
              </w:rPr>
              <w:object w:dxaOrig="300" w:dyaOrig="499" w14:anchorId="61238A97">
                <v:shape id="_x0000_i1043" type="#_x0000_t75" style="width:15pt;height:25.25pt" o:ole="">
                  <v:imagedata r:id="rId53" o:title=""/>
                </v:shape>
                <o:OLEObject Type="Embed" ProgID="Equation.DSMT4" ShapeID="_x0000_i1043" DrawAspect="Content" ObjectID="_1771343839" r:id="rId54"/>
              </w:object>
            </w:r>
            <w:r w:rsidR="00C06D36">
              <w:t xml:space="preserve"> </w:t>
            </w:r>
            <w:r w:rsidR="00A1053F" w:rsidRPr="00C97235">
              <w:t>from use of common denominator</w:t>
            </w:r>
          </w:p>
        </w:tc>
        <w:tc>
          <w:tcPr>
            <w:tcW w:w="297" w:type="pct"/>
          </w:tcPr>
          <w:p w14:paraId="36D2A90F" w14:textId="77777777" w:rsidR="00200630" w:rsidRPr="00C97235" w:rsidRDefault="00200630" w:rsidP="00513E0F">
            <w:pPr>
              <w:jc w:val="center"/>
              <w:rPr>
                <w:b/>
              </w:rPr>
            </w:pPr>
          </w:p>
          <w:p w14:paraId="012450D3" w14:textId="77777777" w:rsidR="00513E0F" w:rsidRPr="00C97235" w:rsidRDefault="00513E0F" w:rsidP="00513E0F">
            <w:pPr>
              <w:jc w:val="center"/>
              <w:rPr>
                <w:b/>
              </w:rPr>
            </w:pPr>
            <w:r w:rsidRPr="00C97235">
              <w:rPr>
                <w:b/>
              </w:rPr>
              <w:t>1</w:t>
            </w:r>
          </w:p>
          <w:p w14:paraId="693D63ED" w14:textId="77777777" w:rsidR="00513E0F" w:rsidRPr="00C97235" w:rsidRDefault="00513E0F" w:rsidP="00513E0F">
            <w:pPr>
              <w:jc w:val="center"/>
              <w:rPr>
                <w:b/>
              </w:rPr>
            </w:pPr>
          </w:p>
          <w:p w14:paraId="732F5A8E" w14:textId="77777777" w:rsidR="00513E0F" w:rsidRPr="00C97235" w:rsidRDefault="00513E0F" w:rsidP="00513E0F">
            <w:pPr>
              <w:jc w:val="center"/>
              <w:rPr>
                <w:b/>
              </w:rPr>
            </w:pPr>
          </w:p>
          <w:p w14:paraId="7AB1EE9F" w14:textId="77777777" w:rsidR="00513E0F" w:rsidRPr="00C97235" w:rsidRDefault="00513E0F" w:rsidP="00513E0F">
            <w:pPr>
              <w:jc w:val="center"/>
              <w:rPr>
                <w:b/>
              </w:rPr>
            </w:pPr>
            <w:r w:rsidRPr="00C97235">
              <w:rPr>
                <w:b/>
              </w:rPr>
              <w:t>1</w:t>
            </w:r>
          </w:p>
          <w:p w14:paraId="171C3F7A" w14:textId="77777777" w:rsidR="00513E0F" w:rsidRPr="00C97235" w:rsidRDefault="00513E0F" w:rsidP="00513E0F">
            <w:pPr>
              <w:jc w:val="center"/>
              <w:rPr>
                <w:b/>
              </w:rPr>
            </w:pPr>
          </w:p>
          <w:p w14:paraId="31BBEC96" w14:textId="77777777" w:rsidR="00513E0F" w:rsidRPr="00C97235" w:rsidRDefault="00513E0F" w:rsidP="00513E0F">
            <w:pPr>
              <w:jc w:val="center"/>
              <w:rPr>
                <w:b/>
              </w:rPr>
            </w:pPr>
          </w:p>
          <w:p w14:paraId="116FF1FD" w14:textId="77777777" w:rsidR="00513E0F" w:rsidRPr="00C97235" w:rsidRDefault="00513E0F" w:rsidP="00513E0F">
            <w:pPr>
              <w:jc w:val="center"/>
              <w:rPr>
                <w:b/>
              </w:rPr>
            </w:pPr>
            <w:r w:rsidRPr="00C97235">
              <w:rPr>
                <w:b/>
              </w:rPr>
              <w:t>1</w:t>
            </w:r>
          </w:p>
          <w:p w14:paraId="0EA332EE" w14:textId="77777777" w:rsidR="00513E0F" w:rsidRPr="00C97235" w:rsidRDefault="00513E0F" w:rsidP="00513E0F">
            <w:pPr>
              <w:jc w:val="center"/>
              <w:rPr>
                <w:b/>
              </w:rPr>
            </w:pPr>
          </w:p>
          <w:p w14:paraId="6D7EE843" w14:textId="77777777" w:rsidR="00C86581" w:rsidRPr="00C97235" w:rsidRDefault="00C86581" w:rsidP="00513E0F">
            <w:pPr>
              <w:jc w:val="center"/>
              <w:rPr>
                <w:b/>
              </w:rPr>
            </w:pPr>
          </w:p>
          <w:p w14:paraId="675919DC" w14:textId="77777777" w:rsidR="006A46DF" w:rsidRPr="00C97235" w:rsidRDefault="006A46DF" w:rsidP="00513E0F">
            <w:pPr>
              <w:jc w:val="center"/>
              <w:rPr>
                <w:b/>
              </w:rPr>
            </w:pPr>
          </w:p>
          <w:p w14:paraId="2970F4D9" w14:textId="591FB452" w:rsidR="00513E0F" w:rsidRPr="00C97235" w:rsidRDefault="00513E0F" w:rsidP="00513E0F">
            <w:pPr>
              <w:jc w:val="center"/>
              <w:rPr>
                <w:b/>
              </w:rPr>
            </w:pPr>
            <w:r w:rsidRPr="00C97235">
              <w:rPr>
                <w:b/>
              </w:rPr>
              <w:t>1</w:t>
            </w:r>
          </w:p>
          <w:p w14:paraId="2C3362A8" w14:textId="77777777" w:rsidR="001C3B95" w:rsidRPr="00C97235" w:rsidRDefault="001C3B95" w:rsidP="00513E0F">
            <w:pPr>
              <w:jc w:val="center"/>
              <w:rPr>
                <w:b/>
              </w:rPr>
            </w:pPr>
          </w:p>
          <w:p w14:paraId="5A670CCB" w14:textId="77777777" w:rsidR="001C3B95" w:rsidRPr="00C97235" w:rsidRDefault="001C3B95" w:rsidP="00513E0F">
            <w:pPr>
              <w:jc w:val="center"/>
              <w:rPr>
                <w:b/>
              </w:rPr>
            </w:pPr>
          </w:p>
          <w:p w14:paraId="68930C86" w14:textId="77777777" w:rsidR="001C3B95" w:rsidRPr="00C97235" w:rsidRDefault="001C3B95" w:rsidP="00513E0F">
            <w:pPr>
              <w:jc w:val="center"/>
              <w:rPr>
                <w:b/>
              </w:rPr>
            </w:pPr>
          </w:p>
          <w:p w14:paraId="7D396E41" w14:textId="77777777" w:rsidR="001C3B95" w:rsidRPr="00C97235" w:rsidRDefault="001C3B95" w:rsidP="00513E0F">
            <w:pPr>
              <w:jc w:val="center"/>
              <w:rPr>
                <w:b/>
              </w:rPr>
            </w:pPr>
          </w:p>
          <w:p w14:paraId="1CECA920" w14:textId="77777777" w:rsidR="001C3B95" w:rsidRPr="00C97235" w:rsidRDefault="001C3B95" w:rsidP="00513E0F">
            <w:pPr>
              <w:jc w:val="center"/>
              <w:rPr>
                <w:b/>
              </w:rPr>
            </w:pPr>
          </w:p>
          <w:p w14:paraId="6856842F" w14:textId="77777777" w:rsidR="002D4515" w:rsidRPr="00C97235" w:rsidRDefault="002D4515" w:rsidP="002D4515">
            <w:pPr>
              <w:rPr>
                <w:b/>
              </w:rPr>
            </w:pPr>
          </w:p>
          <w:p w14:paraId="3299B602" w14:textId="1EFB3357" w:rsidR="002D4515" w:rsidRPr="00C97235" w:rsidRDefault="002D4515" w:rsidP="002D4515">
            <w:pPr>
              <w:rPr>
                <w:b/>
              </w:rPr>
            </w:pPr>
          </w:p>
          <w:p w14:paraId="50448F2E" w14:textId="77777777" w:rsidR="002D4515" w:rsidRPr="00C97235" w:rsidRDefault="002D4515" w:rsidP="00513E0F">
            <w:pPr>
              <w:jc w:val="center"/>
              <w:rPr>
                <w:b/>
              </w:rPr>
            </w:pPr>
          </w:p>
          <w:p w14:paraId="0E2C3302" w14:textId="50AD9BF5" w:rsidR="001C3B95" w:rsidRPr="00C97235" w:rsidRDefault="001C3B95" w:rsidP="00513E0F">
            <w:pPr>
              <w:jc w:val="center"/>
              <w:rPr>
                <w:b/>
              </w:rPr>
            </w:pPr>
            <w:r w:rsidRPr="00C97235">
              <w:rPr>
                <w:b/>
              </w:rPr>
              <w:t>1</w:t>
            </w:r>
          </w:p>
          <w:p w14:paraId="00E1AC6B" w14:textId="77777777" w:rsidR="001C3B95" w:rsidRPr="00C97235" w:rsidRDefault="001C3B95" w:rsidP="00513E0F">
            <w:pPr>
              <w:jc w:val="center"/>
              <w:rPr>
                <w:b/>
              </w:rPr>
            </w:pPr>
          </w:p>
          <w:p w14:paraId="5BEEA55D" w14:textId="77777777" w:rsidR="001C3B95" w:rsidRPr="00C97235" w:rsidRDefault="001C3B95" w:rsidP="00513E0F">
            <w:pPr>
              <w:jc w:val="center"/>
              <w:rPr>
                <w:b/>
              </w:rPr>
            </w:pPr>
          </w:p>
          <w:p w14:paraId="733E9ABF" w14:textId="7135CB2C" w:rsidR="001C3B95" w:rsidRPr="00C97235" w:rsidRDefault="001C3B95" w:rsidP="002D4515">
            <w:pPr>
              <w:jc w:val="center"/>
              <w:rPr>
                <w:b/>
              </w:rPr>
            </w:pPr>
            <w:r w:rsidRPr="00C97235">
              <w:rPr>
                <w:b/>
              </w:rPr>
              <w:t>1</w:t>
            </w:r>
          </w:p>
          <w:p w14:paraId="2A1071B0" w14:textId="77777777" w:rsidR="002D4515" w:rsidRPr="00C97235" w:rsidRDefault="002D4515" w:rsidP="002D4515">
            <w:pPr>
              <w:rPr>
                <w:b/>
              </w:rPr>
            </w:pPr>
          </w:p>
          <w:p w14:paraId="79D58B1C" w14:textId="77777777" w:rsidR="001C3B95" w:rsidRPr="00C97235" w:rsidRDefault="001C3B95" w:rsidP="00513E0F">
            <w:pPr>
              <w:jc w:val="center"/>
              <w:rPr>
                <w:b/>
              </w:rPr>
            </w:pPr>
            <w:r w:rsidRPr="00C97235">
              <w:rPr>
                <w:b/>
              </w:rPr>
              <w:t>1</w:t>
            </w:r>
          </w:p>
          <w:p w14:paraId="00636068" w14:textId="77777777" w:rsidR="001C3B95" w:rsidRPr="00C97235" w:rsidRDefault="001C3B95" w:rsidP="00513E0F">
            <w:pPr>
              <w:jc w:val="center"/>
              <w:rPr>
                <w:b/>
              </w:rPr>
            </w:pPr>
          </w:p>
          <w:p w14:paraId="4173B4A1" w14:textId="77777777" w:rsidR="002D4515" w:rsidRPr="00C97235" w:rsidRDefault="002D4515" w:rsidP="00513E0F">
            <w:pPr>
              <w:jc w:val="center"/>
              <w:rPr>
                <w:b/>
              </w:rPr>
            </w:pPr>
          </w:p>
          <w:p w14:paraId="0729A0D2" w14:textId="28A38589" w:rsidR="001C3B95" w:rsidRPr="00C97235" w:rsidRDefault="001C3B95" w:rsidP="00513E0F">
            <w:pPr>
              <w:jc w:val="center"/>
              <w:rPr>
                <w:b/>
              </w:rPr>
            </w:pPr>
            <w:r w:rsidRPr="00C97235">
              <w:rPr>
                <w:b/>
              </w:rPr>
              <w:t xml:space="preserve">1 </w:t>
            </w:r>
          </w:p>
        </w:tc>
        <w:tc>
          <w:tcPr>
            <w:tcW w:w="1402" w:type="pct"/>
          </w:tcPr>
          <w:p w14:paraId="04B6925C" w14:textId="77777777" w:rsidR="00513E0F" w:rsidRPr="00C97235" w:rsidRDefault="00513E0F" w:rsidP="00513E0F"/>
          <w:p w14:paraId="35ABC2F0" w14:textId="77777777" w:rsidR="00513E0F" w:rsidRPr="00C97235" w:rsidRDefault="00513E0F" w:rsidP="00513E0F"/>
          <w:p w14:paraId="63818A4F" w14:textId="77777777" w:rsidR="008C5A38" w:rsidRPr="00C97235" w:rsidRDefault="008C5A38" w:rsidP="00513E0F"/>
          <w:p w14:paraId="57F5FC9D" w14:textId="77777777" w:rsidR="008C5A38" w:rsidRPr="00C97235" w:rsidRDefault="008C5A38" w:rsidP="00513E0F"/>
          <w:p w14:paraId="0D021CFB" w14:textId="77777777" w:rsidR="008C5A38" w:rsidRPr="00C97235" w:rsidRDefault="008C5A38" w:rsidP="00513E0F"/>
          <w:p w14:paraId="69472FD6" w14:textId="77777777" w:rsidR="00513E0F" w:rsidRPr="00C97235" w:rsidRDefault="00513E0F" w:rsidP="00513E0F"/>
          <w:p w14:paraId="4FC01FDC" w14:textId="17E2E0E5" w:rsidR="001C3B95" w:rsidRPr="00C97235" w:rsidRDefault="001C3B95" w:rsidP="00513E0F"/>
          <w:p w14:paraId="56F2DEAE" w14:textId="77777777" w:rsidR="00A35494" w:rsidRPr="00C97235" w:rsidRDefault="00A35494" w:rsidP="00513E0F"/>
          <w:p w14:paraId="746FE5F6" w14:textId="77777777" w:rsidR="00A35494" w:rsidRPr="00C97235" w:rsidRDefault="00A35494" w:rsidP="00513E0F"/>
          <w:p w14:paraId="60CC2944" w14:textId="77777777" w:rsidR="001C3B95" w:rsidRPr="00C97235" w:rsidRDefault="001C3B95" w:rsidP="00513E0F"/>
          <w:p w14:paraId="2FD835CF" w14:textId="77777777" w:rsidR="001C3B95" w:rsidRPr="00C97235" w:rsidRDefault="001C3B95" w:rsidP="00513E0F"/>
          <w:p w14:paraId="335AA697" w14:textId="77777777" w:rsidR="001C3B95" w:rsidRPr="00C97235" w:rsidRDefault="001C3B95" w:rsidP="00513E0F"/>
          <w:p w14:paraId="4AAA2625" w14:textId="77777777" w:rsidR="00A35494" w:rsidRPr="00C97235" w:rsidRDefault="00A35494" w:rsidP="00513E0F"/>
          <w:p w14:paraId="4C5CBC4D" w14:textId="77777777" w:rsidR="00A35494" w:rsidRPr="00C97235" w:rsidRDefault="00A35494" w:rsidP="00513E0F"/>
          <w:p w14:paraId="4F8B9841" w14:textId="77777777" w:rsidR="001C3B95" w:rsidRPr="00C97235" w:rsidRDefault="001C3B95" w:rsidP="00513E0F"/>
          <w:p w14:paraId="1D5FD8C8" w14:textId="77777777" w:rsidR="008C5A38" w:rsidRPr="00C97235" w:rsidRDefault="008C5A38" w:rsidP="00513E0F"/>
          <w:p w14:paraId="1AE2FDB7" w14:textId="77777777" w:rsidR="002D4515" w:rsidRPr="00C97235" w:rsidRDefault="002D4515" w:rsidP="00513E0F"/>
          <w:p w14:paraId="609CF978" w14:textId="77777777" w:rsidR="002D4515" w:rsidRPr="00C97235" w:rsidRDefault="002D4515" w:rsidP="00513E0F"/>
          <w:p w14:paraId="0434CDA2" w14:textId="77777777" w:rsidR="001C3B95" w:rsidRPr="00BE7207" w:rsidRDefault="001C3B95" w:rsidP="00513E0F">
            <w:pPr>
              <w:rPr>
                <w:u w:val="single"/>
              </w:rPr>
            </w:pPr>
            <w:r w:rsidRPr="00BE7207">
              <w:rPr>
                <w:u w:val="single"/>
              </w:rPr>
              <w:t>Alternative method</w:t>
            </w:r>
          </w:p>
          <w:p w14:paraId="1F2DDF39" w14:textId="77777777" w:rsidR="008C5A38" w:rsidRPr="00C97235" w:rsidRDefault="008C5A38" w:rsidP="00513E0F"/>
          <w:p w14:paraId="7ADE10B5" w14:textId="370294E5" w:rsidR="00E1183F" w:rsidRPr="00C97235" w:rsidRDefault="00D20A97" w:rsidP="00513E0F">
            <w:r w:rsidRPr="00D20A97">
              <w:rPr>
                <w:position w:val="-20"/>
              </w:rPr>
              <w:object w:dxaOrig="200" w:dyaOrig="499" w14:anchorId="3401D538">
                <v:shape id="_x0000_i1044" type="#_x0000_t75" style="width:10.25pt;height:25.25pt" o:ole="">
                  <v:imagedata r:id="rId55" o:title=""/>
                </v:shape>
                <o:OLEObject Type="Embed" ProgID="Equation.DSMT4" ShapeID="_x0000_i1044" DrawAspect="Content" ObjectID="_1771343840" r:id="rId56"/>
              </w:object>
            </w:r>
            <w:r w:rsidR="00974037">
              <w:t xml:space="preserve"> </w:t>
            </w:r>
            <w:r>
              <w:t xml:space="preserve">= </w:t>
            </w:r>
            <w:r w:rsidR="00E1183F" w:rsidRPr="00C97235">
              <w:t>0.25</w:t>
            </w:r>
          </w:p>
          <w:p w14:paraId="145D695F" w14:textId="77777777" w:rsidR="00E1183F" w:rsidRPr="00C97235" w:rsidRDefault="00E1183F" w:rsidP="00513E0F"/>
          <w:p w14:paraId="6B756613" w14:textId="39BE6016" w:rsidR="001C3B95" w:rsidRPr="00C97235" w:rsidRDefault="0070639E" w:rsidP="00513E0F">
            <w:r w:rsidRPr="00C97235">
              <w:t>0.3 + 0.25</w:t>
            </w:r>
          </w:p>
          <w:p w14:paraId="6F054E3E" w14:textId="77777777" w:rsidR="001C3B95" w:rsidRDefault="001C3B95" w:rsidP="00513E0F"/>
          <w:p w14:paraId="6C811840" w14:textId="6B884E79" w:rsidR="001C3B95" w:rsidRPr="00C97235" w:rsidRDefault="001C3B95" w:rsidP="001C3B95">
            <w:r w:rsidRPr="00C97235">
              <w:t xml:space="preserve">1 – </w:t>
            </w:r>
            <w:r w:rsidR="0003593F" w:rsidRPr="00C97235">
              <w:rPr>
                <w:i/>
                <w:iCs/>
              </w:rPr>
              <w:t>their</w:t>
            </w:r>
            <w:r w:rsidR="0003593F" w:rsidRPr="00C97235">
              <w:t xml:space="preserve"> </w:t>
            </w:r>
            <w:r w:rsidR="00A35494" w:rsidRPr="00C97235">
              <w:t>(</w:t>
            </w:r>
            <w:r w:rsidR="0070639E" w:rsidRPr="00C97235">
              <w:t>0.3</w:t>
            </w:r>
            <w:r w:rsidR="001A6EE7" w:rsidRPr="00C97235">
              <w:t xml:space="preserve"> </w:t>
            </w:r>
            <w:r w:rsidR="0070639E" w:rsidRPr="00C97235">
              <w:t>+</w:t>
            </w:r>
            <w:r w:rsidR="001A6EE7" w:rsidRPr="00C97235">
              <w:t xml:space="preserve"> </w:t>
            </w:r>
            <w:r w:rsidR="0070639E" w:rsidRPr="00C97235">
              <w:t>0.25</w:t>
            </w:r>
            <w:r w:rsidR="00A35494" w:rsidRPr="00C97235">
              <w:t>)</w:t>
            </w:r>
          </w:p>
          <w:p w14:paraId="64323FF5" w14:textId="77777777" w:rsidR="00E1183F" w:rsidRDefault="00E1183F" w:rsidP="00513E0F"/>
          <w:p w14:paraId="4FFE76CD" w14:textId="77777777" w:rsidR="00946267" w:rsidRPr="00946267" w:rsidRDefault="00946267" w:rsidP="00513E0F">
            <w:pPr>
              <w:rPr>
                <w:sz w:val="16"/>
                <w:szCs w:val="16"/>
              </w:rPr>
            </w:pPr>
          </w:p>
          <w:p w14:paraId="630B4C23" w14:textId="2E914F4B" w:rsidR="00A35494" w:rsidRPr="00C97235" w:rsidRDefault="0070639E" w:rsidP="00513E0F">
            <w:r w:rsidRPr="00C97235">
              <w:t>0.45 =</w:t>
            </w:r>
            <w:r w:rsidR="00701B25">
              <w:t xml:space="preserve"> </w:t>
            </w:r>
            <w:r w:rsidR="00BD410C" w:rsidRPr="00BD410C">
              <w:rPr>
                <w:position w:val="-20"/>
              </w:rPr>
              <w:object w:dxaOrig="300" w:dyaOrig="499" w14:anchorId="511EB3F7">
                <v:shape id="_x0000_i1045" type="#_x0000_t75" style="width:15pt;height:25.25pt" o:ole="">
                  <v:imagedata r:id="rId57" o:title=""/>
                </v:shape>
                <o:OLEObject Type="Embed" ProgID="Equation.DSMT4" ShapeID="_x0000_i1045" DrawAspect="Content" ObjectID="_1771343841" r:id="rId58"/>
              </w:object>
            </w:r>
            <w:r w:rsidRPr="00C97235">
              <w:t xml:space="preserve"> </w:t>
            </w:r>
          </w:p>
        </w:tc>
        <w:tc>
          <w:tcPr>
            <w:tcW w:w="1457" w:type="pct"/>
            <w:gridSpan w:val="2"/>
          </w:tcPr>
          <w:p w14:paraId="729B273A" w14:textId="77777777" w:rsidR="00A774D8" w:rsidRPr="00C97235" w:rsidRDefault="00A774D8" w:rsidP="00A774D8">
            <w:r w:rsidRPr="00C97235">
              <w:t>Do not award 4 marks unless fully correct</w:t>
            </w:r>
          </w:p>
          <w:p w14:paraId="473AC4E0" w14:textId="77777777" w:rsidR="00A774D8" w:rsidRPr="00C97235" w:rsidRDefault="00A774D8" w:rsidP="00A774D8"/>
          <w:p w14:paraId="2A28C865" w14:textId="70D3491B" w:rsidR="00513E0F" w:rsidRPr="00C97235" w:rsidRDefault="00513E0F" w:rsidP="00513E0F">
            <w:r w:rsidRPr="00C97235">
              <w:t>Note</w:t>
            </w:r>
            <w:r w:rsidR="008901A7">
              <w:t xml:space="preserve"> </w:t>
            </w:r>
            <w:r w:rsidR="00DD3B6D" w:rsidRPr="00DD3B6D">
              <w:rPr>
                <w:position w:val="-20"/>
              </w:rPr>
              <w:object w:dxaOrig="300" w:dyaOrig="499" w14:anchorId="11099025">
                <v:shape id="_x0000_i1046" type="#_x0000_t75" style="width:15pt;height:25.25pt" o:ole="">
                  <v:imagedata r:id="rId59" o:title=""/>
                </v:shape>
                <o:OLEObject Type="Embed" ProgID="Equation.DSMT4" ShapeID="_x0000_i1046" DrawAspect="Content" ObjectID="_1771343842" r:id="rId60"/>
              </w:object>
            </w:r>
            <w:r w:rsidR="00AA6C48" w:rsidRPr="00C97235">
              <w:t xml:space="preserve"> </w:t>
            </w:r>
            <w:r w:rsidRPr="00C97235">
              <w:t>with no working scores 0 as it may come from 1 –</w:t>
            </w:r>
            <w:r w:rsidR="00DD3B6D">
              <w:t xml:space="preserve"> </w:t>
            </w:r>
            <w:r w:rsidR="00416374" w:rsidRPr="00416374">
              <w:rPr>
                <w:position w:val="-20"/>
              </w:rPr>
              <w:object w:dxaOrig="300" w:dyaOrig="499" w14:anchorId="15074745">
                <v:shape id="_x0000_i1047" type="#_x0000_t75" style="width:15pt;height:25.25pt" o:ole="">
                  <v:imagedata r:id="rId61" o:title=""/>
                </v:shape>
                <o:OLEObject Type="Embed" ProgID="Equation.DSMT4" ShapeID="_x0000_i1047" DrawAspect="Content" ObjectID="_1771343843" r:id="rId62"/>
              </w:object>
            </w:r>
          </w:p>
          <w:p w14:paraId="799C89DA" w14:textId="77777777" w:rsidR="00513E0F" w:rsidRPr="00C97235" w:rsidRDefault="00513E0F" w:rsidP="00513E0F">
            <w:pPr>
              <w:rPr>
                <w:b/>
                <w:bCs/>
              </w:rPr>
            </w:pPr>
          </w:p>
          <w:p w14:paraId="06D6E2BC" w14:textId="5D3A4B07" w:rsidR="00513E0F" w:rsidRPr="00C97235" w:rsidRDefault="00513E0F" w:rsidP="00513E0F">
            <w:r w:rsidRPr="00C97235">
              <w:t>If start with</w:t>
            </w:r>
            <w:r w:rsidR="00416374">
              <w:t xml:space="preserve"> </w:t>
            </w:r>
            <w:r w:rsidR="00181CF4" w:rsidRPr="00416374">
              <w:rPr>
                <w:position w:val="-20"/>
              </w:rPr>
              <w:object w:dxaOrig="300" w:dyaOrig="499" w14:anchorId="5E954CE8">
                <v:shape id="_x0000_i1048" type="#_x0000_t75" style="width:15pt;height:25.25pt" o:ole="">
                  <v:imagedata r:id="rId63" o:title=""/>
                </v:shape>
                <o:OLEObject Type="Embed" ProgID="Equation.DSMT4" ShapeID="_x0000_i1048" DrawAspect="Content" ObjectID="_1771343844" r:id="rId64"/>
              </w:object>
            </w:r>
            <w:r w:rsidR="00AA6C48" w:rsidRPr="00C97235">
              <w:t xml:space="preserve"> </w:t>
            </w:r>
            <w:r w:rsidR="00181CF4">
              <w:t xml:space="preserve">= 36 </w:t>
            </w:r>
            <w:r w:rsidRPr="00C97235">
              <w:t>must show</w:t>
            </w:r>
            <w:r w:rsidR="00AA6C48" w:rsidRPr="00C97235">
              <w:t xml:space="preserve"> </w:t>
            </w:r>
            <w:r w:rsidR="00181CF4">
              <w:br/>
            </w:r>
            <w:r w:rsidR="00072926" w:rsidRPr="00C97235">
              <w:t>24</w:t>
            </w:r>
            <w:r w:rsidR="00AA6C48" w:rsidRPr="00C97235">
              <w:t xml:space="preserve"> + 20 = </w:t>
            </w:r>
            <w:r w:rsidR="00072926" w:rsidRPr="00C97235">
              <w:t>44</w:t>
            </w:r>
          </w:p>
          <w:p w14:paraId="7CC4E9CF" w14:textId="77777777" w:rsidR="00513E0F" w:rsidRPr="00C97235" w:rsidRDefault="00513E0F" w:rsidP="00513E0F"/>
          <w:p w14:paraId="2605450B" w14:textId="1CBFDABC" w:rsidR="00086534" w:rsidRPr="00C97235" w:rsidRDefault="00513E0F" w:rsidP="00513E0F">
            <w:r w:rsidRPr="00C97235">
              <w:t xml:space="preserve">Accept equivalent </w:t>
            </w:r>
            <w:r w:rsidR="00086534" w:rsidRPr="00C97235">
              <w:t>alternat</w:t>
            </w:r>
            <w:r w:rsidR="002D4515" w:rsidRPr="00C97235">
              <w:t xml:space="preserve">ive </w:t>
            </w:r>
            <w:r w:rsidRPr="00C97235">
              <w:t xml:space="preserve">methods </w:t>
            </w:r>
            <w:r w:rsidR="002D4515" w:rsidRPr="00C97235">
              <w:t>e.g.</w:t>
            </w:r>
          </w:p>
          <w:p w14:paraId="0418688C" w14:textId="589FE17F" w:rsidR="007201C8" w:rsidRDefault="00513E0F" w:rsidP="00513E0F">
            <w:r w:rsidRPr="00C97235">
              <w:br/>
            </w:r>
            <w:r w:rsidR="007201C8" w:rsidRPr="00C97235">
              <w:t>1 for</w:t>
            </w:r>
            <w:r w:rsidR="00D710A7">
              <w:t xml:space="preserve"> </w:t>
            </w:r>
            <w:r w:rsidR="00D40CF4" w:rsidRPr="00D40CF4">
              <w:rPr>
                <w:position w:val="-20"/>
              </w:rPr>
              <w:object w:dxaOrig="1100" w:dyaOrig="499" w14:anchorId="6229D059">
                <v:shape id="_x0000_i1049" type="#_x0000_t75" style="width:54.95pt;height:25.25pt" o:ole="">
                  <v:imagedata r:id="rId65" o:title=""/>
                </v:shape>
                <o:OLEObject Type="Embed" ProgID="Equation.DSMT4" ShapeID="_x0000_i1049" DrawAspect="Content" ObjectID="_1771343845" r:id="rId66"/>
              </w:object>
            </w:r>
            <w:r w:rsidRPr="00C97235">
              <w:t xml:space="preserve"> </w:t>
            </w:r>
          </w:p>
          <w:p w14:paraId="294AAE26" w14:textId="758C4DA5" w:rsidR="00513E0F" w:rsidRPr="00C97235" w:rsidRDefault="00513E0F" w:rsidP="00513E0F">
            <w:r w:rsidRPr="00C97235">
              <w:t>and</w:t>
            </w:r>
            <w:r w:rsidR="007201C8" w:rsidRPr="00C97235">
              <w:t xml:space="preserve"> 1 for</w:t>
            </w:r>
            <w:r w:rsidRPr="00C97235">
              <w:t xml:space="preserve"> 1 –</w:t>
            </w:r>
            <w:r w:rsidR="002F6AA9">
              <w:t xml:space="preserve"> </w:t>
            </w:r>
            <w:r w:rsidR="00D73C85" w:rsidRPr="00D40CF4">
              <w:rPr>
                <w:position w:val="-20"/>
              </w:rPr>
              <w:object w:dxaOrig="300" w:dyaOrig="499" w14:anchorId="5D66AAA6">
                <v:shape id="_x0000_i1050" type="#_x0000_t75" style="width:15pt;height:25.25pt" o:ole="">
                  <v:imagedata r:id="rId67" o:title=""/>
                </v:shape>
                <o:OLEObject Type="Embed" ProgID="Equation.DSMT4" ShapeID="_x0000_i1050" DrawAspect="Content" ObjectID="_1771343846" r:id="rId68"/>
              </w:object>
            </w:r>
            <w:r w:rsidR="00F6559D">
              <w:t xml:space="preserve"> </w:t>
            </w:r>
            <w:r w:rsidR="00F73D1A">
              <w:t>=</w:t>
            </w:r>
            <w:r w:rsidR="00F6559D">
              <w:t xml:space="preserve"> </w:t>
            </w:r>
            <w:r w:rsidR="009D4DDA" w:rsidRPr="009D4DDA">
              <w:rPr>
                <w:position w:val="-20"/>
              </w:rPr>
              <w:object w:dxaOrig="300" w:dyaOrig="499" w14:anchorId="6EF4ED75">
                <v:shape id="_x0000_i1051" type="#_x0000_t75" style="width:15pt;height:25.25pt" o:ole="">
                  <v:imagedata r:id="rId69" o:title=""/>
                </v:shape>
                <o:OLEObject Type="Embed" ProgID="Equation.DSMT4" ShapeID="_x0000_i1051" DrawAspect="Content" ObjectID="_1771343847" r:id="rId70"/>
              </w:object>
            </w:r>
            <w:r w:rsidR="00AA6C48" w:rsidRPr="00C97235">
              <w:t xml:space="preserve"> </w:t>
            </w:r>
          </w:p>
          <w:p w14:paraId="3107BCB3" w14:textId="77777777" w:rsidR="00513E0F" w:rsidRPr="00C97235" w:rsidRDefault="00513E0F" w:rsidP="00513E0F"/>
          <w:p w14:paraId="1FC9EAB6" w14:textId="77777777" w:rsidR="00513E0F" w:rsidRPr="00C97235" w:rsidRDefault="00513E0F" w:rsidP="00513E0F">
            <w:pPr>
              <w:rPr>
                <w:strike/>
              </w:rPr>
            </w:pPr>
          </w:p>
          <w:p w14:paraId="09F74DB3" w14:textId="77777777" w:rsidR="00513E0F" w:rsidRPr="00C97235" w:rsidRDefault="00513E0F" w:rsidP="00513E0F">
            <w:pPr>
              <w:rPr>
                <w:strike/>
              </w:rPr>
            </w:pPr>
          </w:p>
          <w:p w14:paraId="2E5EE0D1" w14:textId="77777777" w:rsidR="00513E0F" w:rsidRPr="00C97235" w:rsidRDefault="00513E0F" w:rsidP="00513E0F">
            <w:pPr>
              <w:rPr>
                <w:strike/>
              </w:rPr>
            </w:pPr>
          </w:p>
          <w:p w14:paraId="1898DC5E" w14:textId="77777777" w:rsidR="00513E0F" w:rsidRPr="00C97235" w:rsidRDefault="00513E0F" w:rsidP="00513E0F">
            <w:pPr>
              <w:rPr>
                <w:strike/>
              </w:rPr>
            </w:pPr>
          </w:p>
          <w:p w14:paraId="4CE8D473" w14:textId="77777777" w:rsidR="00513E0F" w:rsidRPr="00C97235" w:rsidRDefault="00A35494" w:rsidP="00513E0F">
            <w:r w:rsidRPr="00C97235">
              <w:t>Accept equivalent percentages to the same accuracy</w:t>
            </w:r>
          </w:p>
          <w:p w14:paraId="63092B76" w14:textId="77777777" w:rsidR="0003593F" w:rsidRPr="00C97235" w:rsidRDefault="0003593F" w:rsidP="00513E0F">
            <w:pPr>
              <w:rPr>
                <w:strike/>
              </w:rPr>
            </w:pPr>
          </w:p>
          <w:p w14:paraId="1ADC8B5B" w14:textId="77777777" w:rsidR="0003593F" w:rsidRPr="00C97235" w:rsidRDefault="0003593F" w:rsidP="00513E0F">
            <w:pPr>
              <w:rPr>
                <w:strike/>
              </w:rPr>
            </w:pPr>
          </w:p>
          <w:p w14:paraId="4374CF3A" w14:textId="70F16FA5" w:rsidR="0003593F" w:rsidRPr="00C97235" w:rsidRDefault="0003593F" w:rsidP="00513E0F"/>
        </w:tc>
      </w:tr>
      <w:tr w:rsidR="002F457A" w:rsidRPr="00A34ABA" w14:paraId="3AA02D05" w14:textId="77777777" w:rsidTr="003734B6">
        <w:trPr>
          <w:cantSplit/>
          <w:trHeight w:val="651"/>
        </w:trPr>
        <w:tc>
          <w:tcPr>
            <w:tcW w:w="193" w:type="pct"/>
          </w:tcPr>
          <w:p w14:paraId="00F93D3E" w14:textId="7649264B" w:rsidR="00513E0F" w:rsidRDefault="00513E0F" w:rsidP="00513E0F">
            <w:pPr>
              <w:rPr>
                <w:b/>
              </w:rPr>
            </w:pPr>
            <w:r>
              <w:rPr>
                <w:b/>
              </w:rPr>
              <w:lastRenderedPageBreak/>
              <w:t>16</w:t>
            </w:r>
          </w:p>
        </w:tc>
        <w:tc>
          <w:tcPr>
            <w:tcW w:w="193" w:type="pct"/>
          </w:tcPr>
          <w:p w14:paraId="74AF2A98" w14:textId="77777777" w:rsidR="00513E0F" w:rsidRDefault="00513E0F" w:rsidP="00217430">
            <w:pPr>
              <w:jc w:val="center"/>
              <w:rPr>
                <w:b/>
              </w:rPr>
            </w:pPr>
          </w:p>
        </w:tc>
        <w:tc>
          <w:tcPr>
            <w:tcW w:w="202" w:type="pct"/>
            <w:gridSpan w:val="2"/>
          </w:tcPr>
          <w:p w14:paraId="7F01F676" w14:textId="77777777" w:rsidR="00513E0F" w:rsidRPr="00A34ABA" w:rsidRDefault="00513E0F" w:rsidP="00513E0F">
            <w:pPr>
              <w:rPr>
                <w:b/>
              </w:rPr>
            </w:pPr>
          </w:p>
        </w:tc>
        <w:tc>
          <w:tcPr>
            <w:tcW w:w="1256" w:type="pct"/>
          </w:tcPr>
          <w:p w14:paraId="2356421C" w14:textId="5EDB4395" w:rsidR="00513E0F" w:rsidRPr="00C97235" w:rsidRDefault="008B6E3A" w:rsidP="00513E0F">
            <w:r w:rsidRPr="00C97235">
              <w:t>6</w:t>
            </w:r>
            <w:r w:rsidR="0059729A" w:rsidRPr="00C97235">
              <w:rPr>
                <w:i/>
                <w:iCs/>
              </w:rPr>
              <w:t>x</w:t>
            </w:r>
            <w:r w:rsidR="0059729A" w:rsidRPr="00C97235">
              <w:t xml:space="preserve"> + 2 </w:t>
            </w:r>
            <w:r w:rsidR="00513E0F" w:rsidRPr="00C97235">
              <w:t>final answer</w:t>
            </w:r>
          </w:p>
          <w:p w14:paraId="233295FF" w14:textId="77777777" w:rsidR="00513E0F" w:rsidRPr="00C97235" w:rsidRDefault="00513E0F" w:rsidP="00513E0F"/>
          <w:p w14:paraId="34E3DC97" w14:textId="77777777" w:rsidR="00513E0F" w:rsidRPr="00C97235" w:rsidRDefault="00513E0F" w:rsidP="00513E0F"/>
          <w:p w14:paraId="1C619C98" w14:textId="7865CF41" w:rsidR="00513E0F" w:rsidRPr="00C97235" w:rsidRDefault="00513E0F" w:rsidP="00513E0F"/>
        </w:tc>
        <w:tc>
          <w:tcPr>
            <w:tcW w:w="297" w:type="pct"/>
          </w:tcPr>
          <w:p w14:paraId="67C12E2F" w14:textId="4509FCE0" w:rsidR="00513E0F" w:rsidRPr="00C97235" w:rsidRDefault="00513E0F" w:rsidP="00513E0F">
            <w:pPr>
              <w:jc w:val="center"/>
              <w:rPr>
                <w:b/>
              </w:rPr>
            </w:pPr>
            <w:r w:rsidRPr="00C97235">
              <w:rPr>
                <w:b/>
              </w:rPr>
              <w:t>4</w:t>
            </w:r>
          </w:p>
        </w:tc>
        <w:tc>
          <w:tcPr>
            <w:tcW w:w="1402" w:type="pct"/>
          </w:tcPr>
          <w:p w14:paraId="6BD0DB8C" w14:textId="1CBC814D" w:rsidR="00513E0F" w:rsidRPr="00C97235" w:rsidRDefault="00513E0F" w:rsidP="00513E0F">
            <w:pPr>
              <w:tabs>
                <w:tab w:val="left" w:pos="567"/>
                <w:tab w:val="left" w:pos="1134"/>
                <w:tab w:val="right" w:leader="dot" w:pos="9923"/>
              </w:tabs>
              <w:ind w:right="57"/>
              <w:rPr>
                <w:rFonts w:eastAsia="Arial Unicode MS"/>
                <w:position w:val="-1"/>
              </w:rPr>
            </w:pPr>
            <w:r w:rsidRPr="00C97235">
              <w:rPr>
                <w:rFonts w:eastAsia="Arial Unicode MS"/>
                <w:b/>
                <w:bCs/>
                <w:position w:val="-1"/>
              </w:rPr>
              <w:t>M2</w:t>
            </w:r>
            <w:r w:rsidRPr="00C97235">
              <w:rPr>
                <w:rFonts w:eastAsia="Arial Unicode MS"/>
                <w:position w:val="-1"/>
              </w:rPr>
              <w:t xml:space="preserve"> for </w:t>
            </w:r>
            <w:r w:rsidR="008B6E3A" w:rsidRPr="00C97235">
              <w:rPr>
                <w:rFonts w:eastAsia="Arial Unicode MS"/>
                <w:position w:val="-1"/>
              </w:rPr>
              <w:t>24</w:t>
            </w:r>
            <w:r w:rsidR="008B6E3A" w:rsidRPr="00C97235">
              <w:rPr>
                <w:rFonts w:eastAsia="Arial Unicode MS"/>
                <w:i/>
                <w:iCs/>
                <w:position w:val="-1"/>
              </w:rPr>
              <w:t>x</w:t>
            </w:r>
            <w:r w:rsidR="008B6E3A" w:rsidRPr="00C97235">
              <w:rPr>
                <w:rFonts w:eastAsia="Arial Unicode MS"/>
                <w:position w:val="-1"/>
              </w:rPr>
              <w:t xml:space="preserve"> + 8 </w:t>
            </w:r>
            <w:r w:rsidR="00E47F8A" w:rsidRPr="00CF1300">
              <w:rPr>
                <w:rFonts w:eastAsia="Arial Unicode MS"/>
                <w:b/>
                <w:bCs/>
                <w:position w:val="-1"/>
              </w:rPr>
              <w:t>isw</w:t>
            </w:r>
          </w:p>
          <w:p w14:paraId="6914DEDE" w14:textId="1DF8DC19" w:rsidR="00DA11E7" w:rsidRPr="00C97235" w:rsidRDefault="00DA11E7" w:rsidP="00DA11E7">
            <w:pPr>
              <w:tabs>
                <w:tab w:val="left" w:pos="567"/>
                <w:tab w:val="left" w:pos="1134"/>
                <w:tab w:val="right" w:leader="dot" w:pos="9923"/>
              </w:tabs>
              <w:ind w:right="57"/>
              <w:rPr>
                <w:rFonts w:eastAsia="Arial Unicode MS"/>
                <w:position w:val="-1"/>
              </w:rPr>
            </w:pPr>
            <w:r w:rsidRPr="00C97235">
              <w:rPr>
                <w:rFonts w:eastAsia="Arial Unicode MS"/>
                <w:position w:val="-1"/>
              </w:rPr>
              <w:t xml:space="preserve">or </w:t>
            </w:r>
            <w:r w:rsidRPr="00C97235">
              <w:rPr>
                <w:rFonts w:eastAsia="Arial Unicode MS"/>
                <w:b/>
                <w:bCs/>
                <w:position w:val="-1"/>
              </w:rPr>
              <w:t>M1</w:t>
            </w:r>
            <w:r w:rsidRPr="00C97235">
              <w:rPr>
                <w:rFonts w:eastAsia="Arial Unicode MS"/>
                <w:position w:val="-1"/>
              </w:rPr>
              <w:t xml:space="preserve"> for</w:t>
            </w:r>
            <w:r w:rsidR="008B6E3A" w:rsidRPr="00C97235">
              <w:rPr>
                <w:rFonts w:eastAsia="Arial Unicode MS"/>
                <w:position w:val="-1"/>
              </w:rPr>
              <w:t xml:space="preserve"> </w:t>
            </w:r>
            <m:oMath>
              <m:r>
                <m:rPr>
                  <m:nor/>
                </m:rPr>
                <w:rPr>
                  <w:rFonts w:eastAsia="Arial Unicode MS"/>
                  <w:position w:val="-1"/>
                </w:rPr>
                <m:t>8</m:t>
              </m:r>
              <m:r>
                <m:rPr>
                  <m:nor/>
                </m:rPr>
                <w:rPr>
                  <w:rFonts w:eastAsia="Arial Unicode MS"/>
                  <w:i/>
                  <w:position w:val="-1"/>
                </w:rPr>
                <m:t>x</m:t>
              </m:r>
              <m:r>
                <m:rPr>
                  <m:nor/>
                </m:rPr>
                <w:rPr>
                  <w:rFonts w:eastAsia="Arial Unicode MS"/>
                  <w:position w:val="-1"/>
                </w:rPr>
                <m:t xml:space="preserve"> </m:t>
              </m:r>
              <m:r>
                <m:rPr>
                  <m:nor/>
                </m:rPr>
                <m:t>–</m:t>
              </m:r>
              <m:r>
                <m:rPr>
                  <m:nor/>
                </m:rPr>
                <w:rPr>
                  <w:rFonts w:ascii="Cambria Math"/>
                </w:rPr>
                <m:t xml:space="preserve"> </m:t>
              </m:r>
              <m:r>
                <m:rPr>
                  <m:nor/>
                </m:rPr>
                <w:rPr>
                  <w:rFonts w:eastAsia="Arial Unicode MS"/>
                  <w:position w:val="-1"/>
                </w:rPr>
                <m:t>1 + 9</m:t>
              </m:r>
              <m:r>
                <m:rPr>
                  <m:nor/>
                </m:rPr>
                <w:rPr>
                  <w:rFonts w:eastAsia="Arial Unicode MS"/>
                  <w:i/>
                  <w:iCs/>
                  <w:position w:val="-1"/>
                </w:rPr>
                <m:t>x</m:t>
              </m:r>
              <m:r>
                <m:rPr>
                  <m:nor/>
                </m:rPr>
                <w:rPr>
                  <w:rFonts w:eastAsia="Arial Unicode MS"/>
                  <w:position w:val="-1"/>
                </w:rPr>
                <m:t xml:space="preserve"> + 3 + 7</m:t>
              </m:r>
              <m:r>
                <m:rPr>
                  <m:nor/>
                </m:rPr>
                <w:rPr>
                  <w:rFonts w:eastAsia="Arial Unicode MS"/>
                  <w:i/>
                  <w:iCs/>
                  <w:position w:val="-1"/>
                </w:rPr>
                <m:t>x</m:t>
              </m:r>
              <m:r>
                <m:rPr>
                  <m:nor/>
                </m:rPr>
                <w:rPr>
                  <w:rFonts w:eastAsia="Arial Unicode MS"/>
                  <w:position w:val="-1"/>
                </w:rPr>
                <m:t xml:space="preserve"> + 6</m:t>
              </m:r>
            </m:oMath>
          </w:p>
          <w:p w14:paraId="23BF063D" w14:textId="744E5026" w:rsidR="00513E0F" w:rsidRPr="00C97235" w:rsidRDefault="00513E0F" w:rsidP="00513E0F">
            <w:pPr>
              <w:tabs>
                <w:tab w:val="left" w:pos="567"/>
                <w:tab w:val="left" w:pos="1134"/>
                <w:tab w:val="right" w:leader="dot" w:pos="9923"/>
              </w:tabs>
              <w:ind w:right="57"/>
              <w:rPr>
                <w:rFonts w:eastAsia="Arial Unicode MS"/>
                <w:b/>
                <w:bCs/>
                <w:position w:val="-1"/>
              </w:rPr>
            </w:pPr>
          </w:p>
          <w:p w14:paraId="716E04BF" w14:textId="77777777" w:rsidR="00F577F6" w:rsidRPr="00C97235" w:rsidRDefault="00F577F6" w:rsidP="00513E0F">
            <w:pPr>
              <w:tabs>
                <w:tab w:val="left" w:pos="567"/>
                <w:tab w:val="left" w:pos="1134"/>
                <w:tab w:val="right" w:leader="dot" w:pos="9923"/>
              </w:tabs>
              <w:ind w:right="57"/>
              <w:rPr>
                <w:rFonts w:eastAsia="Arial Unicode MS"/>
                <w:b/>
                <w:bCs/>
                <w:position w:val="-1"/>
              </w:rPr>
            </w:pPr>
          </w:p>
          <w:p w14:paraId="09C927BC" w14:textId="3EF26B50" w:rsidR="00513E0F" w:rsidRPr="00B164D8" w:rsidRDefault="00513E0F" w:rsidP="00B164D8">
            <w:pPr>
              <w:tabs>
                <w:tab w:val="left" w:pos="567"/>
                <w:tab w:val="left" w:pos="1134"/>
                <w:tab w:val="right" w:leader="dot" w:pos="9923"/>
              </w:tabs>
              <w:ind w:right="57"/>
              <w:rPr>
                <w:rFonts w:eastAsia="Arial Unicode MS"/>
                <w:iCs/>
                <w:position w:val="-1"/>
              </w:rPr>
            </w:pPr>
            <w:r w:rsidRPr="00C97235">
              <w:rPr>
                <w:rFonts w:eastAsia="Arial Unicode MS"/>
                <w:b/>
                <w:position w:val="-1"/>
              </w:rPr>
              <w:t xml:space="preserve">M1 </w:t>
            </w:r>
            <w:r w:rsidRPr="00C97235">
              <w:rPr>
                <w:rFonts w:eastAsia="Arial Unicode MS"/>
                <w:position w:val="-1"/>
              </w:rPr>
              <w:t xml:space="preserve">for </w:t>
            </w:r>
            <w:r w:rsidRPr="00C97235">
              <w:rPr>
                <w:rFonts w:eastAsia="Arial Unicode MS"/>
                <w:i/>
                <w:position w:val="-1"/>
              </w:rPr>
              <w:t>their</w:t>
            </w:r>
            <w:r w:rsidR="008B6E3A" w:rsidRPr="00C97235">
              <w:rPr>
                <w:rFonts w:eastAsia="Arial Unicode MS"/>
                <w:position w:val="-1"/>
              </w:rPr>
              <w:t xml:space="preserve"> </w:t>
            </w:r>
            <w:r w:rsidR="00EF3C25">
              <w:rPr>
                <w:rFonts w:eastAsia="Arial Unicode MS"/>
                <w:position w:val="-1"/>
              </w:rPr>
              <w:t>‘</w:t>
            </w:r>
            <w:r w:rsidR="008B6E3A" w:rsidRPr="00C97235">
              <w:rPr>
                <w:rFonts w:eastAsia="Arial Unicode MS"/>
                <w:position w:val="-1"/>
              </w:rPr>
              <w:t>(24</w:t>
            </w:r>
            <w:r w:rsidR="008B6E3A" w:rsidRPr="00C97235">
              <w:rPr>
                <w:rFonts w:eastAsia="Arial Unicode MS"/>
                <w:i/>
                <w:iCs/>
                <w:position w:val="-1"/>
              </w:rPr>
              <w:t>x</w:t>
            </w:r>
            <w:r w:rsidR="008B6E3A" w:rsidRPr="00C97235">
              <w:rPr>
                <w:rFonts w:eastAsia="Arial Unicode MS"/>
                <w:position w:val="-1"/>
              </w:rPr>
              <w:t xml:space="preserve"> + 8)</w:t>
            </w:r>
            <w:r w:rsidR="00EF3C25">
              <w:rPr>
                <w:rFonts w:eastAsia="Arial Unicode MS"/>
                <w:position w:val="-1"/>
              </w:rPr>
              <w:t>’</w:t>
            </w:r>
            <w:r w:rsidR="008B6E3A" w:rsidRPr="00C97235">
              <w:rPr>
                <w:rFonts w:eastAsia="Arial Unicode MS"/>
                <w:position w:val="-1"/>
              </w:rPr>
              <w:t xml:space="preserve"> ÷ 4</w:t>
            </w:r>
          </w:p>
        </w:tc>
        <w:tc>
          <w:tcPr>
            <w:tcW w:w="1457" w:type="pct"/>
            <w:gridSpan w:val="2"/>
          </w:tcPr>
          <w:p w14:paraId="7BFD49B7" w14:textId="77777777" w:rsidR="00B457D5" w:rsidRPr="00C97235" w:rsidRDefault="00B457D5" w:rsidP="00513E0F"/>
          <w:p w14:paraId="46BBCE40" w14:textId="77777777" w:rsidR="00B457D5" w:rsidRPr="00C97235" w:rsidRDefault="00B457D5" w:rsidP="00513E0F"/>
          <w:p w14:paraId="2C708D89" w14:textId="77777777" w:rsidR="00B457D5" w:rsidRPr="00C97235" w:rsidRDefault="00B457D5" w:rsidP="00513E0F"/>
          <w:p w14:paraId="1556BB92" w14:textId="77777777" w:rsidR="00B457D5" w:rsidRPr="00C97235" w:rsidRDefault="00B457D5" w:rsidP="00513E0F"/>
          <w:p w14:paraId="3DF35211" w14:textId="4C31DE9D" w:rsidR="00513E0F" w:rsidRPr="00C97235" w:rsidRDefault="00513E0F" w:rsidP="00C97235">
            <w:r w:rsidRPr="00C97235">
              <w:t xml:space="preserve">Must be an algebraic expression in the form </w:t>
            </w:r>
            <w:r w:rsidRPr="003A6488">
              <w:rPr>
                <w:i/>
                <w:iCs/>
              </w:rPr>
              <w:t>a</w:t>
            </w:r>
            <w:r w:rsidRPr="00C97235">
              <w:rPr>
                <w:i/>
              </w:rPr>
              <w:t>x</w:t>
            </w:r>
            <w:r w:rsidRPr="00C97235">
              <w:t xml:space="preserve"> + </w:t>
            </w:r>
            <w:r w:rsidRPr="00C97235">
              <w:rPr>
                <w:i/>
              </w:rPr>
              <w:t>b</w:t>
            </w:r>
            <w:r w:rsidR="00B457D5" w:rsidRPr="00C97235">
              <w:rPr>
                <w:i/>
              </w:rPr>
              <w:t xml:space="preserve">  </w:t>
            </w:r>
            <w:proofErr w:type="spellStart"/>
            <w:r w:rsidR="00B457D5" w:rsidRPr="00C97235">
              <w:rPr>
                <w:i/>
              </w:rPr>
              <w:t>b</w:t>
            </w:r>
            <w:proofErr w:type="spellEnd"/>
            <w:r w:rsidR="00B457D5" w:rsidRPr="00C97235">
              <w:rPr>
                <w:i/>
              </w:rPr>
              <w:t xml:space="preserve"> </w:t>
            </w:r>
            <w:r w:rsidR="00B457D5" w:rsidRPr="00C97235">
              <w:rPr>
                <w:iCs/>
              </w:rPr>
              <w:t>≠ 0</w:t>
            </w:r>
          </w:p>
        </w:tc>
      </w:tr>
      <w:tr w:rsidR="002F457A" w:rsidRPr="00A34ABA" w14:paraId="4F0D4ABB" w14:textId="77777777" w:rsidTr="003734B6">
        <w:trPr>
          <w:cantSplit/>
          <w:trHeight w:val="651"/>
        </w:trPr>
        <w:tc>
          <w:tcPr>
            <w:tcW w:w="193" w:type="pct"/>
          </w:tcPr>
          <w:p w14:paraId="71FDE181" w14:textId="21B1C9C3" w:rsidR="00513E0F" w:rsidRDefault="00513E0F" w:rsidP="00513E0F">
            <w:pPr>
              <w:rPr>
                <w:b/>
              </w:rPr>
            </w:pPr>
            <w:r>
              <w:rPr>
                <w:b/>
              </w:rPr>
              <w:t>17</w:t>
            </w:r>
          </w:p>
        </w:tc>
        <w:tc>
          <w:tcPr>
            <w:tcW w:w="193" w:type="pct"/>
          </w:tcPr>
          <w:p w14:paraId="33C10853" w14:textId="3C95F271" w:rsidR="00513E0F" w:rsidRDefault="00513E0F" w:rsidP="00217430">
            <w:pPr>
              <w:jc w:val="center"/>
              <w:rPr>
                <w:b/>
              </w:rPr>
            </w:pPr>
          </w:p>
        </w:tc>
        <w:tc>
          <w:tcPr>
            <w:tcW w:w="202" w:type="pct"/>
            <w:gridSpan w:val="2"/>
          </w:tcPr>
          <w:p w14:paraId="0F6938BD" w14:textId="77777777" w:rsidR="00513E0F" w:rsidRPr="00A34ABA" w:rsidRDefault="00513E0F" w:rsidP="00513E0F">
            <w:pPr>
              <w:rPr>
                <w:b/>
              </w:rPr>
            </w:pPr>
          </w:p>
        </w:tc>
        <w:tc>
          <w:tcPr>
            <w:tcW w:w="1256" w:type="pct"/>
          </w:tcPr>
          <w:p w14:paraId="573E8DDD" w14:textId="560B9EC4" w:rsidR="00513E0F" w:rsidRDefault="002E58ED" w:rsidP="00513E0F">
            <w:r w:rsidRPr="005A5957">
              <w:rPr>
                <w:position w:val="-10"/>
              </w:rPr>
              <w:object w:dxaOrig="1700" w:dyaOrig="360" w14:anchorId="1A1295DA">
                <v:shape id="_x0000_i1052" type="#_x0000_t75" style="width:84.75pt;height:18.75pt" o:ole="">
                  <v:imagedata r:id="rId71" o:title=""/>
                </v:shape>
                <o:OLEObject Type="Embed" ProgID="Equation.DSMT4" ShapeID="_x0000_i1052" DrawAspect="Content" ObjectID="_1771343848" r:id="rId72"/>
              </w:object>
            </w:r>
            <w:r w:rsidR="00513E0F" w:rsidRPr="00202B4B">
              <w:t>final answer</w:t>
            </w:r>
          </w:p>
          <w:p w14:paraId="2DE75484" w14:textId="378AC2F4" w:rsidR="00AE6859" w:rsidRDefault="00AE6859" w:rsidP="00513E0F">
            <w:pPr>
              <w:rPr>
                <w:position w:val="4"/>
              </w:rPr>
            </w:pPr>
          </w:p>
          <w:p w14:paraId="52B2634E" w14:textId="4F06176C" w:rsidR="00AE6859" w:rsidRPr="00C6164C" w:rsidRDefault="00AE6859" w:rsidP="00513E0F">
            <w:pPr>
              <w:rPr>
                <w:position w:val="4"/>
              </w:rPr>
            </w:pPr>
          </w:p>
        </w:tc>
        <w:tc>
          <w:tcPr>
            <w:tcW w:w="297" w:type="pct"/>
          </w:tcPr>
          <w:p w14:paraId="20988D77" w14:textId="20094FCC" w:rsidR="00513E0F" w:rsidRDefault="00513E0F" w:rsidP="00513E0F">
            <w:pPr>
              <w:jc w:val="center"/>
              <w:rPr>
                <w:b/>
              </w:rPr>
            </w:pPr>
            <w:r>
              <w:rPr>
                <w:b/>
              </w:rPr>
              <w:t>3</w:t>
            </w:r>
          </w:p>
        </w:tc>
        <w:tc>
          <w:tcPr>
            <w:tcW w:w="1402" w:type="pct"/>
          </w:tcPr>
          <w:p w14:paraId="5CADAAA5" w14:textId="77777777" w:rsidR="00BA4965" w:rsidRDefault="00513E0F" w:rsidP="00513E0F">
            <w:r>
              <w:rPr>
                <w:b/>
              </w:rPr>
              <w:t xml:space="preserve">M2 </w:t>
            </w:r>
            <w:r>
              <w:t xml:space="preserve">for </w:t>
            </w:r>
            <w:r w:rsidR="00BA4965">
              <w:t>three correct terms from</w:t>
            </w:r>
          </w:p>
          <w:p w14:paraId="204716C9" w14:textId="78BC3A61" w:rsidR="00513E0F" w:rsidRPr="008B6E3A" w:rsidRDefault="00C74AB9" w:rsidP="00513E0F">
            <w:r w:rsidRPr="00486838">
              <w:rPr>
                <w:position w:val="-10"/>
              </w:rPr>
              <w:object w:dxaOrig="2360" w:dyaOrig="360" w14:anchorId="1B474C4F">
                <v:shape id="_x0000_i1053" type="#_x0000_t75" style="width:117.75pt;height:18.75pt" o:ole="">
                  <v:imagedata r:id="rId73" o:title=""/>
                </v:shape>
                <o:OLEObject Type="Embed" ProgID="Equation.DSMT4" ShapeID="_x0000_i1053" DrawAspect="Content" ObjectID="_1771343849" r:id="rId74"/>
              </w:object>
            </w:r>
            <w:r w:rsidR="008B6E3A">
              <w:t xml:space="preserve"> </w:t>
            </w:r>
          </w:p>
          <w:p w14:paraId="6241D00B" w14:textId="7E362857" w:rsidR="00513E0F" w:rsidRDefault="00513E0F" w:rsidP="00513E0F"/>
          <w:p w14:paraId="3DD65A6E" w14:textId="440A8B51" w:rsidR="00086534" w:rsidRDefault="00086534" w:rsidP="00513E0F">
            <w:r>
              <w:t>or</w:t>
            </w:r>
          </w:p>
          <w:p w14:paraId="7989897E" w14:textId="77777777" w:rsidR="00086534" w:rsidRPr="001E499A" w:rsidRDefault="00086534" w:rsidP="00513E0F"/>
          <w:p w14:paraId="1777D7D0" w14:textId="564440E7" w:rsidR="001E499A" w:rsidRDefault="00513E0F" w:rsidP="00616B42">
            <w:pPr>
              <w:rPr>
                <w:b/>
              </w:rPr>
            </w:pPr>
            <w:r w:rsidRPr="001E499A">
              <w:rPr>
                <w:b/>
                <w:bCs/>
              </w:rPr>
              <w:t>M1</w:t>
            </w:r>
            <w:r w:rsidRPr="001E499A">
              <w:t xml:space="preserve"> </w:t>
            </w:r>
            <w:r w:rsidR="001E499A">
              <w:t>f</w:t>
            </w:r>
            <w:r w:rsidRPr="001E499A">
              <w:t xml:space="preserve">or </w:t>
            </w:r>
            <w:r w:rsidR="00BA4965">
              <w:t>two correct terms in the expansion above</w:t>
            </w:r>
            <w:r w:rsidRPr="001E499A">
              <w:t xml:space="preserve"> </w:t>
            </w:r>
          </w:p>
        </w:tc>
        <w:tc>
          <w:tcPr>
            <w:tcW w:w="1457" w:type="pct"/>
            <w:gridSpan w:val="2"/>
          </w:tcPr>
          <w:p w14:paraId="216BBC67" w14:textId="2A8DCBFF" w:rsidR="00EB13D8" w:rsidRDefault="00ED42B0" w:rsidP="00513E0F">
            <w:pPr>
              <w:tabs>
                <w:tab w:val="left" w:pos="1200"/>
              </w:tabs>
            </w:pPr>
            <w:r>
              <w:t>More than 4 terms mark the worst 4</w:t>
            </w:r>
          </w:p>
          <w:p w14:paraId="653CA4DD" w14:textId="3D2770C4" w:rsidR="00513E0F" w:rsidRDefault="001E499A" w:rsidP="00513E0F">
            <w:pPr>
              <w:tabs>
                <w:tab w:val="left" w:pos="1200"/>
              </w:tabs>
            </w:pPr>
            <w:r w:rsidRPr="001E499A">
              <w:t>Accept values in a grid</w:t>
            </w:r>
          </w:p>
          <w:p w14:paraId="6595E47D" w14:textId="09A9B132" w:rsidR="00ED1577" w:rsidRDefault="008B6E3A" w:rsidP="00513E0F">
            <w:pPr>
              <w:tabs>
                <w:tab w:val="left" w:pos="1200"/>
              </w:tabs>
            </w:pPr>
            <w:r>
              <w:t>16</w:t>
            </w:r>
            <w:r w:rsidR="00513E0F">
              <w:rPr>
                <w:i/>
              </w:rPr>
              <w:t xml:space="preserve">xy </w:t>
            </w:r>
            <w:r w:rsidR="00513E0F">
              <w:t>is 2 terms</w:t>
            </w:r>
          </w:p>
          <w:p w14:paraId="119C5A04" w14:textId="3F995E87" w:rsidR="00086534" w:rsidRPr="00083EDB" w:rsidRDefault="00086534" w:rsidP="00513E0F">
            <w:pPr>
              <w:tabs>
                <w:tab w:val="left" w:pos="1200"/>
              </w:tabs>
            </w:pPr>
            <w:r>
              <w:t>Do not accept</w:t>
            </w:r>
            <w:r w:rsidR="00083EDB">
              <w:t xml:space="preserve"> for M2 or M1</w:t>
            </w:r>
            <w:r w:rsidR="008B6E3A">
              <w:rPr>
                <w:i/>
                <w:iCs/>
              </w:rPr>
              <w:t xml:space="preserve"> </w:t>
            </w:r>
            <w:r w:rsidR="008B6E3A" w:rsidRPr="0054568B">
              <w:t>5</w:t>
            </w:r>
            <w:r w:rsidR="008B6E3A">
              <w:rPr>
                <w:i/>
                <w:iCs/>
              </w:rPr>
              <w:t>x</w:t>
            </w:r>
            <w:r w:rsidR="00A37D37">
              <w:rPr>
                <w:i/>
                <w:iCs/>
              </w:rPr>
              <w:t>3</w:t>
            </w:r>
            <w:r w:rsidR="008B6E3A">
              <w:rPr>
                <w:i/>
                <w:iCs/>
              </w:rPr>
              <w:t>y</w:t>
            </w:r>
            <w:r w:rsidR="00083EDB">
              <w:rPr>
                <w:i/>
                <w:iCs/>
              </w:rPr>
              <w:t xml:space="preserve">, </w:t>
            </w:r>
            <w:r w:rsidR="008B6E3A" w:rsidRPr="00BF142D">
              <w:t>5</w:t>
            </w:r>
            <w:r w:rsidR="008B6E3A">
              <w:rPr>
                <w:i/>
                <w:iCs/>
              </w:rPr>
              <w:t>xx</w:t>
            </w:r>
            <w:r w:rsidR="00083EDB">
              <w:rPr>
                <w:i/>
                <w:iCs/>
              </w:rPr>
              <w:t xml:space="preserve">, </w:t>
            </w:r>
            <w:r w:rsidR="008B6E3A">
              <w:t>3</w:t>
            </w:r>
            <w:r w:rsidR="00083EDB">
              <w:rPr>
                <w:i/>
                <w:iCs/>
              </w:rPr>
              <w:t>yy</w:t>
            </w:r>
            <w:r w:rsidR="00083EDB" w:rsidRPr="00083EDB">
              <w:t>,</w:t>
            </w:r>
            <w:r w:rsidR="00083EDB">
              <w:rPr>
                <w:i/>
                <w:iCs/>
              </w:rPr>
              <w:t xml:space="preserve"> </w:t>
            </w:r>
            <w:r w:rsidR="00083EDB" w:rsidRPr="00083EDB">
              <w:t>1</w:t>
            </w:r>
            <w:r w:rsidR="00083EDB">
              <w:rPr>
                <w:i/>
                <w:iCs/>
              </w:rPr>
              <w:t>x</w:t>
            </w:r>
            <w:r>
              <w:t>1</w:t>
            </w:r>
            <w:r w:rsidRPr="00086534">
              <w:rPr>
                <w:i/>
                <w:iCs/>
              </w:rPr>
              <w:t>y</w:t>
            </w:r>
            <w:r w:rsidR="00083EDB">
              <w:rPr>
                <w:i/>
                <w:iCs/>
              </w:rPr>
              <w:t xml:space="preserve"> </w:t>
            </w:r>
            <w:r w:rsidR="00083EDB">
              <w:t>unless processed further</w:t>
            </w:r>
          </w:p>
          <w:p w14:paraId="6B9F0846" w14:textId="5C8E9A46" w:rsidR="00513E0F" w:rsidRPr="00343FE4" w:rsidRDefault="00513E0F" w:rsidP="00513E0F"/>
        </w:tc>
      </w:tr>
      <w:tr w:rsidR="002F457A" w:rsidRPr="00A34ABA" w14:paraId="4F23FBC5" w14:textId="77777777" w:rsidTr="003734B6">
        <w:trPr>
          <w:cantSplit/>
          <w:trHeight w:val="651"/>
        </w:trPr>
        <w:tc>
          <w:tcPr>
            <w:tcW w:w="193" w:type="pct"/>
            <w:tcBorders>
              <w:bottom w:val="single" w:sz="4" w:space="0" w:color="auto"/>
            </w:tcBorders>
          </w:tcPr>
          <w:p w14:paraId="582A0D58" w14:textId="314706D5" w:rsidR="00513E0F" w:rsidRDefault="00513E0F" w:rsidP="00513E0F">
            <w:pPr>
              <w:rPr>
                <w:b/>
              </w:rPr>
            </w:pPr>
            <w:r>
              <w:rPr>
                <w:b/>
              </w:rPr>
              <w:t>18</w:t>
            </w:r>
          </w:p>
        </w:tc>
        <w:tc>
          <w:tcPr>
            <w:tcW w:w="193" w:type="pct"/>
          </w:tcPr>
          <w:p w14:paraId="4B1DF3A5" w14:textId="0FDA0E37" w:rsidR="00513E0F" w:rsidRDefault="00513E0F" w:rsidP="000F0C8F">
            <w:pPr>
              <w:jc w:val="center"/>
              <w:rPr>
                <w:b/>
              </w:rPr>
            </w:pPr>
            <w:r>
              <w:rPr>
                <w:b/>
              </w:rPr>
              <w:t>(a)</w:t>
            </w:r>
          </w:p>
        </w:tc>
        <w:tc>
          <w:tcPr>
            <w:tcW w:w="202" w:type="pct"/>
            <w:gridSpan w:val="2"/>
          </w:tcPr>
          <w:p w14:paraId="5718CFB1" w14:textId="77777777" w:rsidR="00513E0F" w:rsidRPr="00A34ABA" w:rsidRDefault="00513E0F" w:rsidP="00513E0F">
            <w:pPr>
              <w:rPr>
                <w:b/>
              </w:rPr>
            </w:pPr>
          </w:p>
        </w:tc>
        <w:tc>
          <w:tcPr>
            <w:tcW w:w="1256" w:type="pct"/>
          </w:tcPr>
          <w:p w14:paraId="23938BEF" w14:textId="77777777" w:rsidR="007C4692" w:rsidRDefault="007C4692" w:rsidP="00513E0F"/>
          <w:p w14:paraId="40F57093" w14:textId="77777777" w:rsidR="007C4692" w:rsidRDefault="007C4692" w:rsidP="00513E0F"/>
          <w:p w14:paraId="7B188A4D" w14:textId="77777777" w:rsidR="007C4692" w:rsidRDefault="007C4692" w:rsidP="00513E0F"/>
          <w:p w14:paraId="6DE48F77" w14:textId="26CF3D03" w:rsidR="00513E0F" w:rsidRPr="00FC611A" w:rsidRDefault="00513E0F" w:rsidP="00513E0F">
            <w:r>
              <w:t xml:space="preserve">Triangle </w:t>
            </w:r>
            <w:r w:rsidRPr="0046677B">
              <w:rPr>
                <w:b/>
              </w:rPr>
              <w:t>A</w:t>
            </w:r>
            <w:r>
              <w:t xml:space="preserve"> at </w:t>
            </w:r>
            <w:r w:rsidR="008A743F">
              <w:t>(4, 7) (6, 7) (5, 9)</w:t>
            </w:r>
          </w:p>
        </w:tc>
        <w:tc>
          <w:tcPr>
            <w:tcW w:w="297" w:type="pct"/>
          </w:tcPr>
          <w:p w14:paraId="40F5233E" w14:textId="77777777" w:rsidR="00056C6F" w:rsidRDefault="00056C6F" w:rsidP="005D4E36">
            <w:pPr>
              <w:jc w:val="center"/>
              <w:rPr>
                <w:b/>
              </w:rPr>
            </w:pPr>
          </w:p>
          <w:p w14:paraId="12B4FBB7" w14:textId="77777777" w:rsidR="00056C6F" w:rsidRDefault="00056C6F" w:rsidP="005D4E36">
            <w:pPr>
              <w:jc w:val="center"/>
              <w:rPr>
                <w:b/>
              </w:rPr>
            </w:pPr>
          </w:p>
          <w:p w14:paraId="00033BF7" w14:textId="77777777" w:rsidR="00056C6F" w:rsidRDefault="00056C6F" w:rsidP="005D4E36">
            <w:pPr>
              <w:jc w:val="center"/>
              <w:rPr>
                <w:b/>
              </w:rPr>
            </w:pPr>
          </w:p>
          <w:p w14:paraId="7460C416" w14:textId="5DC95114" w:rsidR="00513E0F" w:rsidRPr="00AB47CE" w:rsidRDefault="00513E0F" w:rsidP="005D4E36">
            <w:pPr>
              <w:jc w:val="center"/>
              <w:rPr>
                <w:b/>
              </w:rPr>
            </w:pPr>
            <w:r>
              <w:rPr>
                <w:b/>
              </w:rPr>
              <w:t>2</w:t>
            </w:r>
          </w:p>
        </w:tc>
        <w:tc>
          <w:tcPr>
            <w:tcW w:w="1402" w:type="pct"/>
          </w:tcPr>
          <w:p w14:paraId="719597F4" w14:textId="77777777" w:rsidR="00A1275D" w:rsidRDefault="00A1275D" w:rsidP="00513E0F">
            <w:pPr>
              <w:rPr>
                <w:b/>
                <w:sz w:val="16"/>
                <w:szCs w:val="16"/>
              </w:rPr>
            </w:pPr>
          </w:p>
          <w:p w14:paraId="0F030E94" w14:textId="77777777" w:rsidR="00A1275D" w:rsidRDefault="00A1275D" w:rsidP="00513E0F">
            <w:pPr>
              <w:rPr>
                <w:b/>
                <w:sz w:val="16"/>
                <w:szCs w:val="16"/>
              </w:rPr>
            </w:pPr>
          </w:p>
          <w:p w14:paraId="355D817F" w14:textId="77777777" w:rsidR="00A1275D" w:rsidRPr="00A1275D" w:rsidRDefault="00A1275D" w:rsidP="00513E0F">
            <w:pPr>
              <w:rPr>
                <w:b/>
                <w:sz w:val="16"/>
                <w:szCs w:val="16"/>
              </w:rPr>
            </w:pPr>
          </w:p>
          <w:p w14:paraId="71CE5429" w14:textId="2FBF4E5E" w:rsidR="00513E0F" w:rsidRDefault="00513E0F" w:rsidP="00513E0F">
            <w:r>
              <w:rPr>
                <w:b/>
              </w:rPr>
              <w:t xml:space="preserve">B1 </w:t>
            </w:r>
            <w:r>
              <w:t>for translation of</w:t>
            </w:r>
            <w:r w:rsidR="0062651A">
              <w:t xml:space="preserve"> </w:t>
            </w:r>
            <w:r w:rsidR="000A5FC1" w:rsidRPr="000A5FC1">
              <w:rPr>
                <w:position w:val="-28"/>
              </w:rPr>
              <w:object w:dxaOrig="400" w:dyaOrig="680" w14:anchorId="517BE9D0">
                <v:shape id="_x0000_i1054" type="#_x0000_t75" style="width:20.25pt;height:33.75pt" o:ole="">
                  <v:imagedata r:id="rId75" o:title=""/>
                </v:shape>
                <o:OLEObject Type="Embed" ProgID="Equation.DSMT4" ShapeID="_x0000_i1054" DrawAspect="Content" ObjectID="_1771343850" r:id="rId76"/>
              </w:object>
            </w:r>
            <w:r w:rsidR="00016F0C">
              <w:t xml:space="preserve"> or </w:t>
            </w:r>
            <w:r w:rsidR="00334977" w:rsidRPr="000A5FC1">
              <w:rPr>
                <w:position w:val="-28"/>
              </w:rPr>
              <w:object w:dxaOrig="420" w:dyaOrig="680" w14:anchorId="75CCF708">
                <v:shape id="_x0000_i1055" type="#_x0000_t75" style="width:21pt;height:33.75pt" o:ole="">
                  <v:imagedata r:id="rId77" o:title=""/>
                </v:shape>
                <o:OLEObject Type="Embed" ProgID="Equation.DSMT4" ShapeID="_x0000_i1055" DrawAspect="Content" ObjectID="_1771343851" r:id="rId78"/>
              </w:object>
            </w:r>
            <w:r w:rsidR="000A5FC1">
              <w:t xml:space="preserve"> </w:t>
            </w:r>
          </w:p>
          <w:p w14:paraId="3F4F6392" w14:textId="53A4B36A" w:rsidR="00513E0F" w:rsidRPr="00FC611A" w:rsidRDefault="004A63AF" w:rsidP="00616B42">
            <w:r>
              <w:t>o</w:t>
            </w:r>
            <w:r w:rsidR="00513E0F" w:rsidRPr="00940348">
              <w:t>r</w:t>
            </w:r>
            <w:r>
              <w:t xml:space="preserve"> </w:t>
            </w:r>
            <w:r w:rsidR="00513E0F" w:rsidRPr="00940348">
              <w:t>for triangle at</w:t>
            </w:r>
            <w:r w:rsidR="008A743F">
              <w:t xml:space="preserve"> (</w:t>
            </w:r>
            <w:r w:rsidR="008A743F" w:rsidRPr="00421684">
              <w:rPr>
                <w:position w:val="4"/>
              </w:rPr>
              <w:t>-</w:t>
            </w:r>
            <w:r w:rsidR="008A743F">
              <w:t xml:space="preserve">2, </w:t>
            </w:r>
            <w:r w:rsidR="008A743F" w:rsidRPr="00421684">
              <w:rPr>
                <w:position w:val="4"/>
              </w:rPr>
              <w:t>-</w:t>
            </w:r>
            <w:r w:rsidR="008A743F">
              <w:t xml:space="preserve">5) (0, </w:t>
            </w:r>
            <w:r w:rsidR="008A743F" w:rsidRPr="00421684">
              <w:rPr>
                <w:position w:val="4"/>
              </w:rPr>
              <w:t>-</w:t>
            </w:r>
            <w:r w:rsidR="008A743F">
              <w:t>5) (</w:t>
            </w:r>
            <w:r w:rsidR="008A743F" w:rsidRPr="00421684">
              <w:rPr>
                <w:position w:val="4"/>
              </w:rPr>
              <w:t>-</w:t>
            </w:r>
            <w:r w:rsidR="008A743F">
              <w:t xml:space="preserve">1, </w:t>
            </w:r>
            <w:r w:rsidR="008A743F" w:rsidRPr="00421684">
              <w:rPr>
                <w:position w:val="4"/>
              </w:rPr>
              <w:t>-</w:t>
            </w:r>
            <w:r w:rsidR="008A743F">
              <w:t>3)</w:t>
            </w:r>
          </w:p>
        </w:tc>
        <w:tc>
          <w:tcPr>
            <w:tcW w:w="1457" w:type="pct"/>
            <w:gridSpan w:val="2"/>
          </w:tcPr>
          <w:p w14:paraId="3F44C985" w14:textId="4853EB71" w:rsidR="00513E0F" w:rsidRPr="00616B42" w:rsidRDefault="007C4692" w:rsidP="00513E0F">
            <w:r>
              <w:t>I</w:t>
            </w:r>
            <w:r w:rsidR="00F422DD">
              <w:t xml:space="preserve">n all parts condone unlabelled if </w:t>
            </w:r>
            <w:r w:rsidR="00F422DD" w:rsidRPr="00616B42">
              <w:t xml:space="preserve">clear. Accept good freehand. Vertices </w:t>
            </w:r>
            <w:r w:rsidR="00D522E6" w:rsidRPr="00616B42">
              <w:t xml:space="preserve">within </w:t>
            </w:r>
            <w:r w:rsidR="00DC688B">
              <w:br/>
            </w:r>
            <w:r w:rsidR="00D522E6" w:rsidRPr="00616B42">
              <w:t>2</w:t>
            </w:r>
            <w:r w:rsidR="00DC688B" w:rsidRPr="00DC688B">
              <w:rPr>
                <w:sz w:val="12"/>
                <w:szCs w:val="12"/>
              </w:rPr>
              <w:t xml:space="preserve"> </w:t>
            </w:r>
            <w:r w:rsidR="00D522E6" w:rsidRPr="00616B42">
              <w:t>mm</w:t>
            </w:r>
            <w:r w:rsidR="00F422DD" w:rsidRPr="00616B42">
              <w:t xml:space="preserve"> by eye</w:t>
            </w:r>
          </w:p>
          <w:p w14:paraId="30DAD99D" w14:textId="5D17BCAC" w:rsidR="00513E0F" w:rsidRPr="00616B42" w:rsidRDefault="00513E0F" w:rsidP="00513E0F"/>
          <w:p w14:paraId="63ABC150" w14:textId="7487A429" w:rsidR="003B322D" w:rsidRPr="00AB47CE" w:rsidRDefault="003B322D" w:rsidP="00513E0F"/>
        </w:tc>
      </w:tr>
      <w:tr w:rsidR="002F457A" w:rsidRPr="00A34ABA" w14:paraId="4BDB5179" w14:textId="77777777" w:rsidTr="003734B6">
        <w:trPr>
          <w:cantSplit/>
          <w:trHeight w:val="651"/>
        </w:trPr>
        <w:tc>
          <w:tcPr>
            <w:tcW w:w="193" w:type="pct"/>
            <w:tcBorders>
              <w:bottom w:val="single" w:sz="4" w:space="0" w:color="auto"/>
            </w:tcBorders>
            <w:shd w:val="clear" w:color="auto" w:fill="auto"/>
          </w:tcPr>
          <w:p w14:paraId="327E8903" w14:textId="77777777" w:rsidR="00513E0F" w:rsidRDefault="00513E0F" w:rsidP="00513E0F">
            <w:pPr>
              <w:rPr>
                <w:b/>
              </w:rPr>
            </w:pPr>
          </w:p>
        </w:tc>
        <w:tc>
          <w:tcPr>
            <w:tcW w:w="193" w:type="pct"/>
          </w:tcPr>
          <w:p w14:paraId="3B5B06C4" w14:textId="77777777" w:rsidR="00513E0F" w:rsidRDefault="00513E0F" w:rsidP="00217430">
            <w:pPr>
              <w:jc w:val="center"/>
              <w:rPr>
                <w:b/>
              </w:rPr>
            </w:pPr>
            <w:r>
              <w:rPr>
                <w:b/>
              </w:rPr>
              <w:t>(b)</w:t>
            </w:r>
          </w:p>
        </w:tc>
        <w:tc>
          <w:tcPr>
            <w:tcW w:w="202" w:type="pct"/>
            <w:gridSpan w:val="2"/>
          </w:tcPr>
          <w:p w14:paraId="2E1F5C67" w14:textId="77777777" w:rsidR="00513E0F" w:rsidRPr="00A34ABA" w:rsidRDefault="00513E0F" w:rsidP="00513E0F">
            <w:pPr>
              <w:rPr>
                <w:b/>
              </w:rPr>
            </w:pPr>
          </w:p>
        </w:tc>
        <w:tc>
          <w:tcPr>
            <w:tcW w:w="1256" w:type="pct"/>
          </w:tcPr>
          <w:p w14:paraId="0428B509" w14:textId="24B2542C" w:rsidR="00513E0F" w:rsidRPr="0046677B" w:rsidRDefault="00513E0F" w:rsidP="00513E0F">
            <w:r>
              <w:t xml:space="preserve">Triangle </w:t>
            </w:r>
            <w:r w:rsidRPr="00C6164C">
              <w:rPr>
                <w:b/>
                <w:bCs/>
              </w:rPr>
              <w:t>B</w:t>
            </w:r>
            <w:r>
              <w:t xml:space="preserve"> at</w:t>
            </w:r>
            <w:r w:rsidR="008A743F">
              <w:t xml:space="preserve"> (1, </w:t>
            </w:r>
            <w:r w:rsidR="00AF585F" w:rsidRPr="00421684">
              <w:rPr>
                <w:position w:val="4"/>
              </w:rPr>
              <w:t>-</w:t>
            </w:r>
            <w:r w:rsidR="008A743F">
              <w:t xml:space="preserve">1) (1, </w:t>
            </w:r>
            <w:r w:rsidR="00AF585F" w:rsidRPr="00421684">
              <w:rPr>
                <w:position w:val="4"/>
              </w:rPr>
              <w:t>-</w:t>
            </w:r>
            <w:r w:rsidR="008A743F">
              <w:t xml:space="preserve">3), (3, </w:t>
            </w:r>
            <w:r w:rsidR="00AF585F" w:rsidRPr="00421684">
              <w:rPr>
                <w:position w:val="4"/>
              </w:rPr>
              <w:t>-</w:t>
            </w:r>
            <w:r w:rsidR="008A743F">
              <w:t>2)</w:t>
            </w:r>
          </w:p>
        </w:tc>
        <w:tc>
          <w:tcPr>
            <w:tcW w:w="297" w:type="pct"/>
          </w:tcPr>
          <w:p w14:paraId="28B5D70A" w14:textId="77777777" w:rsidR="00513E0F" w:rsidRPr="00CA7E65" w:rsidRDefault="00513E0F" w:rsidP="00513E0F">
            <w:pPr>
              <w:jc w:val="center"/>
              <w:rPr>
                <w:b/>
              </w:rPr>
            </w:pPr>
            <w:r>
              <w:rPr>
                <w:b/>
              </w:rPr>
              <w:t>2</w:t>
            </w:r>
          </w:p>
        </w:tc>
        <w:tc>
          <w:tcPr>
            <w:tcW w:w="1402" w:type="pct"/>
          </w:tcPr>
          <w:p w14:paraId="2D7359BF" w14:textId="77777777" w:rsidR="00B6760D" w:rsidRDefault="00513E0F" w:rsidP="00513E0F">
            <w:r>
              <w:rPr>
                <w:b/>
              </w:rPr>
              <w:t xml:space="preserve">B1 </w:t>
            </w:r>
            <w:r>
              <w:t xml:space="preserve">for 90° </w:t>
            </w:r>
            <w:r w:rsidR="008A743F">
              <w:t>anti</w:t>
            </w:r>
            <w:r>
              <w:t>clockwise rotation</w:t>
            </w:r>
          </w:p>
          <w:p w14:paraId="63075A05" w14:textId="20D88502" w:rsidR="00513E0F" w:rsidRPr="0046677B" w:rsidRDefault="00513E0F" w:rsidP="00513E0F">
            <w:r>
              <w:t>or correct size and orientation incorrect position</w:t>
            </w:r>
          </w:p>
        </w:tc>
        <w:tc>
          <w:tcPr>
            <w:tcW w:w="1457" w:type="pct"/>
            <w:gridSpan w:val="2"/>
          </w:tcPr>
          <w:p w14:paraId="2C156548" w14:textId="27C6508E" w:rsidR="00513E0F" w:rsidRPr="004120FF" w:rsidRDefault="00513E0F" w:rsidP="00513E0F"/>
        </w:tc>
      </w:tr>
      <w:tr w:rsidR="002F457A" w:rsidRPr="00A34ABA" w14:paraId="2DEC07D1" w14:textId="77777777" w:rsidTr="003734B6">
        <w:trPr>
          <w:cantSplit/>
          <w:trHeight w:val="651"/>
        </w:trPr>
        <w:tc>
          <w:tcPr>
            <w:tcW w:w="193" w:type="pct"/>
            <w:shd w:val="clear" w:color="auto" w:fill="auto"/>
          </w:tcPr>
          <w:p w14:paraId="37D17263" w14:textId="77777777" w:rsidR="00513E0F" w:rsidRDefault="00513E0F" w:rsidP="00513E0F">
            <w:pPr>
              <w:rPr>
                <w:b/>
              </w:rPr>
            </w:pPr>
          </w:p>
        </w:tc>
        <w:tc>
          <w:tcPr>
            <w:tcW w:w="193" w:type="pct"/>
          </w:tcPr>
          <w:p w14:paraId="791E1B39" w14:textId="77777777" w:rsidR="00513E0F" w:rsidRDefault="00513E0F" w:rsidP="00217430">
            <w:pPr>
              <w:jc w:val="center"/>
              <w:rPr>
                <w:b/>
              </w:rPr>
            </w:pPr>
            <w:r>
              <w:rPr>
                <w:b/>
              </w:rPr>
              <w:t>(c)</w:t>
            </w:r>
          </w:p>
        </w:tc>
        <w:tc>
          <w:tcPr>
            <w:tcW w:w="202" w:type="pct"/>
            <w:gridSpan w:val="2"/>
          </w:tcPr>
          <w:p w14:paraId="1307630E" w14:textId="77777777" w:rsidR="00513E0F" w:rsidRPr="00A34ABA" w:rsidRDefault="00513E0F" w:rsidP="00513E0F">
            <w:pPr>
              <w:rPr>
                <w:b/>
              </w:rPr>
            </w:pPr>
          </w:p>
        </w:tc>
        <w:tc>
          <w:tcPr>
            <w:tcW w:w="1256" w:type="pct"/>
          </w:tcPr>
          <w:p w14:paraId="1D6FC19E" w14:textId="4A7F5487" w:rsidR="00513E0F" w:rsidRPr="0046677B" w:rsidRDefault="00513E0F" w:rsidP="00513E0F">
            <w:r>
              <w:t xml:space="preserve">Triangle </w:t>
            </w:r>
            <w:proofErr w:type="spellStart"/>
            <w:r>
              <w:rPr>
                <w:b/>
              </w:rPr>
              <w:t xml:space="preserve">C </w:t>
            </w:r>
            <w:r>
              <w:t>at</w:t>
            </w:r>
            <w:proofErr w:type="spellEnd"/>
            <w:r w:rsidR="008A743F">
              <w:t xml:space="preserve"> (</w:t>
            </w:r>
            <w:r w:rsidR="00527D09" w:rsidRPr="00421684">
              <w:rPr>
                <w:position w:val="4"/>
              </w:rPr>
              <w:t>-</w:t>
            </w:r>
            <w:r w:rsidR="008A743F">
              <w:t>5, 1) (</w:t>
            </w:r>
            <w:r w:rsidR="00527D09" w:rsidRPr="00421684">
              <w:rPr>
                <w:position w:val="4"/>
              </w:rPr>
              <w:t>-</w:t>
            </w:r>
            <w:r w:rsidR="008A743F">
              <w:t>3, 1) (</w:t>
            </w:r>
            <w:r w:rsidR="00527D09" w:rsidRPr="00421684">
              <w:rPr>
                <w:position w:val="4"/>
              </w:rPr>
              <w:t>-</w:t>
            </w:r>
            <w:r w:rsidR="008A743F">
              <w:t>4, 3)</w:t>
            </w:r>
          </w:p>
        </w:tc>
        <w:tc>
          <w:tcPr>
            <w:tcW w:w="297" w:type="pct"/>
          </w:tcPr>
          <w:p w14:paraId="63638058" w14:textId="77777777" w:rsidR="00513E0F" w:rsidRPr="007D7E09" w:rsidRDefault="00513E0F" w:rsidP="00513E0F">
            <w:pPr>
              <w:jc w:val="center"/>
              <w:rPr>
                <w:b/>
              </w:rPr>
            </w:pPr>
            <w:r>
              <w:rPr>
                <w:b/>
              </w:rPr>
              <w:t>2</w:t>
            </w:r>
          </w:p>
        </w:tc>
        <w:tc>
          <w:tcPr>
            <w:tcW w:w="1402" w:type="pct"/>
          </w:tcPr>
          <w:p w14:paraId="7B3FA7C7" w14:textId="353D14BD" w:rsidR="00513E0F" w:rsidRPr="003D426C" w:rsidRDefault="00513E0F" w:rsidP="00513E0F">
            <w:r>
              <w:rPr>
                <w:b/>
              </w:rPr>
              <w:t xml:space="preserve">B1 </w:t>
            </w:r>
            <w:r>
              <w:t>for reflection in</w:t>
            </w:r>
            <w:r w:rsidR="008A743F">
              <w:rPr>
                <w:i/>
              </w:rPr>
              <w:t xml:space="preserve"> y</w:t>
            </w:r>
            <w:r>
              <w:t xml:space="preserve"> = </w:t>
            </w:r>
            <w:r w:rsidR="00CE3A0B" w:rsidRPr="00421684">
              <w:rPr>
                <w:position w:val="4"/>
              </w:rPr>
              <w:t>-</w:t>
            </w:r>
            <w:r>
              <w:t>1</w:t>
            </w:r>
          </w:p>
        </w:tc>
        <w:tc>
          <w:tcPr>
            <w:tcW w:w="1457" w:type="pct"/>
            <w:gridSpan w:val="2"/>
          </w:tcPr>
          <w:p w14:paraId="54146824" w14:textId="04929C36" w:rsidR="00513E0F" w:rsidRPr="004120FF" w:rsidRDefault="00513E0F" w:rsidP="00513E0F">
            <w:pPr>
              <w:rPr>
                <w:sz w:val="20"/>
                <w:szCs w:val="20"/>
              </w:rPr>
            </w:pPr>
          </w:p>
        </w:tc>
      </w:tr>
      <w:tr w:rsidR="002F457A" w:rsidRPr="00A34ABA" w14:paraId="31AE8DBB" w14:textId="77777777" w:rsidTr="003734B6">
        <w:trPr>
          <w:cantSplit/>
          <w:trHeight w:val="651"/>
        </w:trPr>
        <w:tc>
          <w:tcPr>
            <w:tcW w:w="193" w:type="pct"/>
            <w:shd w:val="clear" w:color="auto" w:fill="auto"/>
          </w:tcPr>
          <w:p w14:paraId="09B4D883" w14:textId="7B9BBF74" w:rsidR="00CC1ACA" w:rsidRPr="006830FE" w:rsidRDefault="00CC1ACA" w:rsidP="00CC1ACA">
            <w:pPr>
              <w:rPr>
                <w:b/>
              </w:rPr>
            </w:pPr>
            <w:bookmarkStart w:id="1" w:name="_Hlk136030354"/>
            <w:r w:rsidRPr="006830FE">
              <w:rPr>
                <w:b/>
              </w:rPr>
              <w:t>19</w:t>
            </w:r>
          </w:p>
        </w:tc>
        <w:tc>
          <w:tcPr>
            <w:tcW w:w="193" w:type="pct"/>
          </w:tcPr>
          <w:p w14:paraId="79E2D12F" w14:textId="77777777" w:rsidR="00CC1ACA" w:rsidRDefault="00CC1ACA" w:rsidP="00217430">
            <w:pPr>
              <w:jc w:val="center"/>
              <w:rPr>
                <w:b/>
              </w:rPr>
            </w:pPr>
          </w:p>
        </w:tc>
        <w:tc>
          <w:tcPr>
            <w:tcW w:w="202" w:type="pct"/>
            <w:gridSpan w:val="2"/>
          </w:tcPr>
          <w:p w14:paraId="0D7FEFBD" w14:textId="77777777" w:rsidR="00CC1ACA" w:rsidRPr="00A34ABA" w:rsidRDefault="00CC1ACA" w:rsidP="00CC1ACA">
            <w:pPr>
              <w:rPr>
                <w:b/>
              </w:rPr>
            </w:pPr>
          </w:p>
        </w:tc>
        <w:tc>
          <w:tcPr>
            <w:tcW w:w="1256" w:type="pct"/>
          </w:tcPr>
          <w:p w14:paraId="23FA1E70" w14:textId="256F227A" w:rsidR="00CC1ACA" w:rsidRPr="00616B42" w:rsidRDefault="00E8019B" w:rsidP="00CC1ACA">
            <w:r>
              <w:t>5.</w:t>
            </w:r>
            <w:r w:rsidRPr="00616B42">
              <w:t>76</w:t>
            </w:r>
          </w:p>
          <w:p w14:paraId="4D6E7EDC" w14:textId="77777777" w:rsidR="00CC1ACA" w:rsidRPr="00616B42" w:rsidRDefault="00CC1ACA" w:rsidP="00CC1ACA"/>
          <w:p w14:paraId="00743FC5" w14:textId="77777777" w:rsidR="00CC1ACA" w:rsidRDefault="00CC1ACA" w:rsidP="00CC1ACA"/>
        </w:tc>
        <w:tc>
          <w:tcPr>
            <w:tcW w:w="297" w:type="pct"/>
          </w:tcPr>
          <w:p w14:paraId="06BF0844" w14:textId="2AA70DFA" w:rsidR="00CC1ACA" w:rsidRDefault="00CC1ACA" w:rsidP="000F4122">
            <w:pPr>
              <w:jc w:val="center"/>
              <w:rPr>
                <w:b/>
              </w:rPr>
            </w:pPr>
            <w:r>
              <w:rPr>
                <w:b/>
              </w:rPr>
              <w:t>2</w:t>
            </w:r>
          </w:p>
        </w:tc>
        <w:tc>
          <w:tcPr>
            <w:tcW w:w="1402" w:type="pct"/>
          </w:tcPr>
          <w:p w14:paraId="65CFF414" w14:textId="6969CCB6" w:rsidR="00CC1ACA" w:rsidRDefault="00CC1ACA" w:rsidP="00CC1ACA">
            <w:r w:rsidRPr="00B50E4E">
              <w:rPr>
                <w:b/>
              </w:rPr>
              <w:t>B1</w:t>
            </w:r>
            <w:r>
              <w:t xml:space="preserve"> for </w:t>
            </w:r>
            <w:r w:rsidR="00E8019B">
              <w:t>5</w:t>
            </w:r>
            <w:r w:rsidR="00905248">
              <w:t>.</w:t>
            </w:r>
            <w:r w:rsidR="00E8019B">
              <w:t xml:space="preserve">75[9…] </w:t>
            </w:r>
            <w:r w:rsidRPr="009029AB">
              <w:t>or</w:t>
            </w:r>
            <w:r w:rsidR="006324CA">
              <w:t xml:space="preserve"> </w:t>
            </w:r>
            <w:r w:rsidR="006F5585" w:rsidRPr="006F5585">
              <w:rPr>
                <w:position w:val="-20"/>
              </w:rPr>
              <w:object w:dxaOrig="639" w:dyaOrig="540" w14:anchorId="36AED0E8">
                <v:shape id="_x0000_i1056" type="#_x0000_t75" style="width:32.25pt;height:27.75pt" o:ole="">
                  <v:imagedata r:id="rId79" o:title=""/>
                </v:shape>
                <o:OLEObject Type="Embed" ProgID="Equation.DSMT4" ShapeID="_x0000_i1056" DrawAspect="Content" ObjectID="_1771343852" r:id="rId80"/>
              </w:object>
            </w:r>
            <w:r w:rsidR="00643968">
              <w:t xml:space="preserve"> </w:t>
            </w:r>
            <w:proofErr w:type="spellStart"/>
            <w:r w:rsidRPr="009029AB">
              <w:t>or</w:t>
            </w:r>
            <w:proofErr w:type="spellEnd"/>
            <w:r w:rsidRPr="009029AB">
              <w:t xml:space="preserve"> </w:t>
            </w:r>
            <w:r w:rsidR="00E8019B">
              <w:t>5.760</w:t>
            </w:r>
          </w:p>
          <w:p w14:paraId="75D38F4F" w14:textId="77777777" w:rsidR="00CC1ACA" w:rsidRDefault="00CC1ACA" w:rsidP="00CC1ACA"/>
          <w:p w14:paraId="174B4BF7" w14:textId="358ABFE2" w:rsidR="00CC1ACA" w:rsidRPr="00796176" w:rsidRDefault="00CC1ACA" w:rsidP="00616B42">
            <w:pPr>
              <w:rPr>
                <w:b/>
              </w:rPr>
            </w:pPr>
            <w:r>
              <w:t xml:space="preserve">If </w:t>
            </w:r>
            <w:r w:rsidRPr="00B53804">
              <w:rPr>
                <w:b/>
              </w:rPr>
              <w:t>0</w:t>
            </w:r>
            <w:r>
              <w:t xml:space="preserve"> scored </w:t>
            </w:r>
            <w:r w:rsidRPr="00B53804">
              <w:rPr>
                <w:b/>
              </w:rPr>
              <w:t>SC1</w:t>
            </w:r>
            <w:r>
              <w:t xml:space="preserve"> for </w:t>
            </w:r>
            <w:r w:rsidRPr="00B53804">
              <w:rPr>
                <w:i/>
              </w:rPr>
              <w:t>their</w:t>
            </w:r>
            <w:r>
              <w:t xml:space="preserve"> positive answer to more than 3 figures correctly rounded to 3 s.f.</w:t>
            </w:r>
          </w:p>
        </w:tc>
        <w:tc>
          <w:tcPr>
            <w:tcW w:w="1457" w:type="pct"/>
            <w:gridSpan w:val="2"/>
          </w:tcPr>
          <w:p w14:paraId="5FBFC645" w14:textId="77777777" w:rsidR="00CC1ACA" w:rsidRPr="00616B42" w:rsidRDefault="00CC1ACA" w:rsidP="00CC1ACA">
            <w:pPr>
              <w:rPr>
                <w:iCs/>
              </w:rPr>
            </w:pPr>
          </w:p>
          <w:p w14:paraId="5B26274C" w14:textId="77777777" w:rsidR="00CC1ACA" w:rsidRPr="00616B42" w:rsidRDefault="00CC1ACA" w:rsidP="00CC1ACA">
            <w:pPr>
              <w:rPr>
                <w:iCs/>
              </w:rPr>
            </w:pPr>
          </w:p>
          <w:p w14:paraId="61BE6D78" w14:textId="77777777" w:rsidR="00CC1ACA" w:rsidRPr="00616B42" w:rsidRDefault="00CC1ACA" w:rsidP="00CC1ACA">
            <w:pPr>
              <w:rPr>
                <w:iCs/>
              </w:rPr>
            </w:pPr>
          </w:p>
          <w:p w14:paraId="3EADEECA" w14:textId="617A6CC8" w:rsidR="00CC1ACA" w:rsidRPr="00616B42" w:rsidRDefault="00CC1ACA" w:rsidP="00CC1ACA">
            <w:pPr>
              <w:rPr>
                <w:iCs/>
              </w:rPr>
            </w:pPr>
            <w:r w:rsidRPr="00616B42">
              <w:rPr>
                <w:iCs/>
              </w:rPr>
              <w:t>Must see unrounded value</w:t>
            </w:r>
          </w:p>
        </w:tc>
      </w:tr>
      <w:tr w:rsidR="002F457A" w:rsidRPr="00A34ABA" w14:paraId="7B57D1AC" w14:textId="77777777" w:rsidTr="003734B6">
        <w:trPr>
          <w:cantSplit/>
          <w:trHeight w:val="651"/>
        </w:trPr>
        <w:tc>
          <w:tcPr>
            <w:tcW w:w="193" w:type="pct"/>
            <w:shd w:val="clear" w:color="auto" w:fill="auto"/>
          </w:tcPr>
          <w:p w14:paraId="10800A51" w14:textId="4D02D935" w:rsidR="00CC1ACA" w:rsidRPr="006830FE" w:rsidRDefault="00CC1ACA" w:rsidP="00CC1ACA">
            <w:pPr>
              <w:rPr>
                <w:b/>
              </w:rPr>
            </w:pPr>
            <w:r w:rsidRPr="006830FE">
              <w:rPr>
                <w:b/>
              </w:rPr>
              <w:lastRenderedPageBreak/>
              <w:t>20</w:t>
            </w:r>
          </w:p>
        </w:tc>
        <w:tc>
          <w:tcPr>
            <w:tcW w:w="193" w:type="pct"/>
          </w:tcPr>
          <w:p w14:paraId="1B186E90" w14:textId="77777777" w:rsidR="00CC1ACA" w:rsidRPr="00A34ABA" w:rsidRDefault="00CC1ACA" w:rsidP="00217430">
            <w:pPr>
              <w:jc w:val="center"/>
              <w:rPr>
                <w:b/>
              </w:rPr>
            </w:pPr>
          </w:p>
        </w:tc>
        <w:tc>
          <w:tcPr>
            <w:tcW w:w="202" w:type="pct"/>
            <w:gridSpan w:val="2"/>
          </w:tcPr>
          <w:p w14:paraId="13565971" w14:textId="77777777" w:rsidR="00CC1ACA" w:rsidRPr="00A34ABA" w:rsidRDefault="00CC1ACA" w:rsidP="00CC1ACA">
            <w:pPr>
              <w:rPr>
                <w:b/>
              </w:rPr>
            </w:pPr>
          </w:p>
        </w:tc>
        <w:tc>
          <w:tcPr>
            <w:tcW w:w="1256" w:type="pct"/>
          </w:tcPr>
          <w:p w14:paraId="72B1F055" w14:textId="1499D50B" w:rsidR="00CC1ACA" w:rsidRPr="00B43D90" w:rsidRDefault="00FC1AB9" w:rsidP="00CC1ACA">
            <w:r w:rsidRPr="00BF142D">
              <w:rPr>
                <w:color w:val="000000" w:themeColor="text1"/>
              </w:rPr>
              <w:t>18.</w:t>
            </w:r>
            <w:r>
              <w:rPr>
                <w:color w:val="000000" w:themeColor="text1"/>
              </w:rPr>
              <w:t>5[1…] or 18.52 or 19 or</w:t>
            </w:r>
            <w:r w:rsidR="00F06338">
              <w:rPr>
                <w:color w:val="000000" w:themeColor="text1"/>
              </w:rPr>
              <w:t xml:space="preserve"> </w:t>
            </w:r>
            <w:r w:rsidR="008F0E4E" w:rsidRPr="008F0E4E">
              <w:rPr>
                <w:color w:val="000000" w:themeColor="text1"/>
                <w:position w:val="-20"/>
              </w:rPr>
              <w:object w:dxaOrig="400" w:dyaOrig="499" w14:anchorId="0920B528">
                <v:shape id="_x0000_i1057" type="#_x0000_t75" style="width:20.25pt;height:24.75pt" o:ole="">
                  <v:imagedata r:id="rId81" o:title=""/>
                </v:shape>
                <o:OLEObject Type="Embed" ProgID="Equation.DSMT4" ShapeID="_x0000_i1057" DrawAspect="Content" ObjectID="_1771343853" r:id="rId82"/>
              </w:object>
            </w:r>
            <w:r>
              <w:rPr>
                <w:color w:val="000000" w:themeColor="text1"/>
              </w:rPr>
              <w:t xml:space="preserve"> </w:t>
            </w:r>
          </w:p>
        </w:tc>
        <w:tc>
          <w:tcPr>
            <w:tcW w:w="297" w:type="pct"/>
          </w:tcPr>
          <w:p w14:paraId="2F5DD422" w14:textId="53449E33" w:rsidR="00CC1ACA" w:rsidRPr="00B43D90" w:rsidRDefault="00CC1ACA" w:rsidP="000F4122">
            <w:pPr>
              <w:jc w:val="center"/>
              <w:rPr>
                <w:b/>
              </w:rPr>
            </w:pPr>
            <w:r>
              <w:rPr>
                <w:b/>
              </w:rPr>
              <w:t>3</w:t>
            </w:r>
          </w:p>
        </w:tc>
        <w:tc>
          <w:tcPr>
            <w:tcW w:w="1402" w:type="pct"/>
          </w:tcPr>
          <w:p w14:paraId="0A75F5D4" w14:textId="77777777" w:rsidR="00CC1ACA" w:rsidRDefault="00CC1ACA" w:rsidP="00CC1ACA">
            <w:pPr>
              <w:rPr>
                <w:b/>
              </w:rPr>
            </w:pPr>
          </w:p>
          <w:p w14:paraId="6A647DAF" w14:textId="77777777" w:rsidR="00CC1ACA" w:rsidRPr="004B39D3" w:rsidRDefault="00CC1ACA" w:rsidP="00CC1ACA">
            <w:pPr>
              <w:rPr>
                <w:b/>
              </w:rPr>
            </w:pPr>
          </w:p>
          <w:p w14:paraId="2C36A134" w14:textId="3FF31A80" w:rsidR="00CC1ACA" w:rsidRPr="004B39D3" w:rsidRDefault="00CC1ACA" w:rsidP="00CC1ACA">
            <w:pPr>
              <w:spacing w:before="180"/>
            </w:pPr>
            <w:r w:rsidRPr="004B39D3">
              <w:rPr>
                <w:b/>
              </w:rPr>
              <w:t>M2</w:t>
            </w:r>
            <w:r w:rsidRPr="004B39D3">
              <w:t xml:space="preserve"> for (1 –</w:t>
            </w:r>
            <w:r w:rsidR="008F0E4E">
              <w:t xml:space="preserve"> </w:t>
            </w:r>
            <w:r w:rsidR="003E7800" w:rsidRPr="009A0830">
              <w:rPr>
                <w:position w:val="-20"/>
              </w:rPr>
              <w:object w:dxaOrig="440" w:dyaOrig="499" w14:anchorId="3F0B572F">
                <v:shape id="_x0000_i1058" type="#_x0000_t75" style="width:21.75pt;height:24.75pt" o:ole="">
                  <v:imagedata r:id="rId83" o:title=""/>
                </v:shape>
                <o:OLEObject Type="Embed" ProgID="Equation.DSMT4" ShapeID="_x0000_i1058" DrawAspect="Content" ObjectID="_1771343854" r:id="rId84"/>
              </w:object>
            </w:r>
            <w:r w:rsidRPr="004B39D3">
              <w:t xml:space="preserve">) [× 100] </w:t>
            </w:r>
            <w:r w:rsidRPr="008E615A">
              <w:rPr>
                <w:b/>
                <w:bCs/>
              </w:rPr>
              <w:t>oe</w:t>
            </w:r>
            <w:r w:rsidRPr="004B39D3">
              <w:t xml:space="preserve"> </w:t>
            </w:r>
          </w:p>
          <w:p w14:paraId="46D320AE" w14:textId="196BFDEA" w:rsidR="00CC1ACA" w:rsidRPr="004B39D3" w:rsidRDefault="00CC1ACA" w:rsidP="00CC1ACA">
            <w:pPr>
              <w:spacing w:before="120"/>
            </w:pPr>
            <w:r w:rsidRPr="004B39D3">
              <w:t xml:space="preserve">        </w:t>
            </w:r>
            <w:r w:rsidR="003E7800">
              <w:t>o</w:t>
            </w:r>
            <w:r w:rsidRPr="004B39D3">
              <w:t>r</w:t>
            </w:r>
            <w:r w:rsidR="003E7800">
              <w:t xml:space="preserve"> </w:t>
            </w:r>
            <w:r w:rsidR="00607252" w:rsidRPr="00607252">
              <w:rPr>
                <w:position w:val="-20"/>
              </w:rPr>
              <w:object w:dxaOrig="940" w:dyaOrig="499" w14:anchorId="6A3B8011">
                <v:shape id="_x0000_i1059" type="#_x0000_t75" style="width:47.25pt;height:24.75pt" o:ole="">
                  <v:imagedata r:id="rId85" o:title=""/>
                </v:shape>
                <o:OLEObject Type="Embed" ProgID="Equation.DSMT4" ShapeID="_x0000_i1059" DrawAspect="Content" ObjectID="_1771343855" r:id="rId86"/>
              </w:object>
            </w:r>
            <w:r w:rsidRPr="004B39D3">
              <w:t xml:space="preserve"> [× 100] </w:t>
            </w:r>
            <w:r w:rsidRPr="008E615A">
              <w:rPr>
                <w:b/>
                <w:bCs/>
              </w:rPr>
              <w:t>oe</w:t>
            </w:r>
          </w:p>
          <w:p w14:paraId="2C99966B" w14:textId="53B156AD" w:rsidR="00CC1ACA" w:rsidRPr="004B39D3" w:rsidRDefault="00CC1ACA" w:rsidP="00CC1ACA">
            <w:pPr>
              <w:spacing w:before="120"/>
            </w:pPr>
            <w:r w:rsidRPr="004B39D3">
              <w:t xml:space="preserve">        or</w:t>
            </w:r>
            <w:r w:rsidR="00607252">
              <w:t xml:space="preserve"> </w:t>
            </w:r>
            <w:r w:rsidR="004E21AF" w:rsidRPr="002806AC">
              <w:rPr>
                <w:position w:val="-20"/>
              </w:rPr>
              <w:object w:dxaOrig="940" w:dyaOrig="499" w14:anchorId="1153E1C6">
                <v:shape id="_x0000_i1060" type="#_x0000_t75" style="width:47.25pt;height:24.75pt" o:ole="">
                  <v:imagedata r:id="rId87" o:title=""/>
                </v:shape>
                <o:OLEObject Type="Embed" ProgID="Equation.DSMT4" ShapeID="_x0000_i1060" DrawAspect="Content" ObjectID="_1771343856" r:id="rId88"/>
              </w:object>
            </w:r>
            <w:r w:rsidR="004E21AF">
              <w:t xml:space="preserve"> </w:t>
            </w:r>
            <w:r w:rsidRPr="004B39D3">
              <w:t xml:space="preserve">[× 100] </w:t>
            </w:r>
            <w:r w:rsidRPr="008E615A">
              <w:rPr>
                <w:b/>
                <w:bCs/>
              </w:rPr>
              <w:t>oe</w:t>
            </w:r>
          </w:p>
          <w:p w14:paraId="1B2C4D3B" w14:textId="77777777" w:rsidR="00CC1ACA" w:rsidRPr="004B39D3" w:rsidRDefault="00CC1ACA" w:rsidP="00CC1ACA">
            <w:r w:rsidRPr="004B39D3">
              <w:t>or</w:t>
            </w:r>
          </w:p>
          <w:p w14:paraId="0D9B996B" w14:textId="53C48C2C" w:rsidR="00CC1ACA" w:rsidRPr="004B39D3" w:rsidRDefault="00CC1ACA" w:rsidP="006E0A0D">
            <w:pPr>
              <w:tabs>
                <w:tab w:val="left" w:pos="2592"/>
              </w:tabs>
              <w:spacing w:after="120"/>
            </w:pPr>
            <w:r w:rsidRPr="004B39D3">
              <w:rPr>
                <w:b/>
              </w:rPr>
              <w:t>M1</w:t>
            </w:r>
            <w:r w:rsidRPr="004B39D3">
              <w:t xml:space="preserve"> for</w:t>
            </w:r>
            <w:r w:rsidR="004E21AF">
              <w:t xml:space="preserve"> </w:t>
            </w:r>
            <w:r w:rsidR="00E915B6" w:rsidRPr="004E21AF">
              <w:rPr>
                <w:position w:val="-20"/>
              </w:rPr>
              <w:object w:dxaOrig="440" w:dyaOrig="499" w14:anchorId="74C72530">
                <v:shape id="_x0000_i1061" type="#_x0000_t75" style="width:21.75pt;height:24.75pt" o:ole="">
                  <v:imagedata r:id="rId89" o:title=""/>
                </v:shape>
                <o:OLEObject Type="Embed" ProgID="Equation.DSMT4" ShapeID="_x0000_i1061" DrawAspect="Content" ObjectID="_1771343857" r:id="rId90"/>
              </w:object>
            </w:r>
            <w:r w:rsidRPr="004B39D3">
              <w:t xml:space="preserve"> [× 100] </w:t>
            </w:r>
            <w:r w:rsidRPr="008E615A">
              <w:rPr>
                <w:b/>
                <w:bCs/>
              </w:rPr>
              <w:t>oe</w:t>
            </w:r>
            <w:r w:rsidR="006E0A0D">
              <w:t xml:space="preserve"> e.g.</w:t>
            </w:r>
            <w:r w:rsidR="00E915B6">
              <w:t xml:space="preserve"> </w:t>
            </w:r>
            <w:r w:rsidR="00FB12DA" w:rsidRPr="00E915B6">
              <w:rPr>
                <w:position w:val="-20"/>
              </w:rPr>
              <w:object w:dxaOrig="300" w:dyaOrig="499" w14:anchorId="47A27B53">
                <v:shape id="_x0000_i1062" type="#_x0000_t75" style="width:15pt;height:24.75pt" o:ole="">
                  <v:imagedata r:id="rId91" o:title=""/>
                </v:shape>
                <o:OLEObject Type="Embed" ProgID="Equation.DSMT4" ShapeID="_x0000_i1062" DrawAspect="Content" ObjectID="_1771343858" r:id="rId92"/>
              </w:object>
            </w:r>
          </w:p>
          <w:p w14:paraId="22E6CA60" w14:textId="77777777" w:rsidR="00CC1ACA" w:rsidRPr="00796176" w:rsidRDefault="00CC1ACA" w:rsidP="00CC1ACA"/>
        </w:tc>
        <w:tc>
          <w:tcPr>
            <w:tcW w:w="1457" w:type="pct"/>
            <w:gridSpan w:val="2"/>
          </w:tcPr>
          <w:p w14:paraId="6E19DA6F" w14:textId="3063A4EA" w:rsidR="00CC1ACA" w:rsidRPr="00616B42" w:rsidRDefault="00934C65" w:rsidP="00CC1ACA">
            <w:pPr>
              <w:spacing w:before="120"/>
            </w:pPr>
            <w:r>
              <w:t>C</w:t>
            </w:r>
            <w:r w:rsidR="00CC1ACA" w:rsidRPr="00616B42">
              <w:t xml:space="preserve">ondone </w:t>
            </w:r>
            <w:r w:rsidR="00384A00" w:rsidRPr="00421684">
              <w:rPr>
                <w:position w:val="4"/>
              </w:rPr>
              <w:t>-</w:t>
            </w:r>
            <w:r w:rsidR="00FC1AB9" w:rsidRPr="00616B42">
              <w:t xml:space="preserve">18.5[1…] </w:t>
            </w:r>
            <w:r w:rsidR="00CC1ACA" w:rsidRPr="00616B42">
              <w:t xml:space="preserve">or </w:t>
            </w:r>
            <w:r w:rsidR="00384A00" w:rsidRPr="00421684">
              <w:rPr>
                <w:position w:val="4"/>
              </w:rPr>
              <w:t>-</w:t>
            </w:r>
            <w:r w:rsidR="00FC1AB9" w:rsidRPr="00616B42">
              <w:t xml:space="preserve">18.52 </w:t>
            </w:r>
            <w:r w:rsidR="00CC1ACA" w:rsidRPr="00616B42">
              <w:t xml:space="preserve">or </w:t>
            </w:r>
            <w:r w:rsidR="00384A00" w:rsidRPr="00421684">
              <w:rPr>
                <w:position w:val="4"/>
              </w:rPr>
              <w:t>-</w:t>
            </w:r>
            <w:r w:rsidR="00FC1AB9" w:rsidRPr="00616B42">
              <w:t xml:space="preserve">19 </w:t>
            </w:r>
            <w:r w:rsidR="00CC1ACA" w:rsidRPr="00616B42">
              <w:t>for</w:t>
            </w:r>
            <w:r w:rsidR="00CC1ACA" w:rsidRPr="00616B42">
              <w:rPr>
                <w:b/>
              </w:rPr>
              <w:t xml:space="preserve"> 3 </w:t>
            </w:r>
            <w:r w:rsidR="00CC1ACA" w:rsidRPr="00616B42">
              <w:t>marks</w:t>
            </w:r>
          </w:p>
          <w:p w14:paraId="70DDC158" w14:textId="22EBF3EC" w:rsidR="00CC1ACA" w:rsidRPr="00616B42" w:rsidRDefault="00CC1ACA" w:rsidP="00CC1ACA">
            <w:pPr>
              <w:spacing w:before="120"/>
            </w:pPr>
            <w:r w:rsidRPr="00616B42">
              <w:rPr>
                <w:b/>
              </w:rPr>
              <w:t>M2</w:t>
            </w:r>
            <w:r w:rsidRPr="00616B42">
              <w:t xml:space="preserve"> implied by </w:t>
            </w:r>
            <w:r w:rsidR="00CC330C" w:rsidRPr="00616B42">
              <w:t>0.185[1…] or 0.1852 or 0.19 or</w:t>
            </w:r>
            <w:r w:rsidR="009F3762">
              <w:t xml:space="preserve"> </w:t>
            </w:r>
            <w:r w:rsidR="009A46A1" w:rsidRPr="009A46A1">
              <w:rPr>
                <w:position w:val="-20"/>
              </w:rPr>
              <w:object w:dxaOrig="499" w:dyaOrig="499" w14:anchorId="7C8E8292">
                <v:shape id="_x0000_i1063" type="#_x0000_t75" style="width:24.75pt;height:24.75pt" o:ole="">
                  <v:imagedata r:id="rId93" o:title=""/>
                </v:shape>
                <o:OLEObject Type="Embed" ProgID="Equation.DSMT4" ShapeID="_x0000_i1063" DrawAspect="Content" ObjectID="_1771343859" r:id="rId94"/>
              </w:object>
            </w:r>
            <w:r w:rsidR="00466FBE">
              <w:t xml:space="preserve"> </w:t>
            </w:r>
            <w:r w:rsidR="00C07F14" w:rsidRPr="00270BFD">
              <w:rPr>
                <w:b/>
                <w:bCs/>
              </w:rPr>
              <w:t>oe</w:t>
            </w:r>
          </w:p>
          <w:p w14:paraId="79C9F016" w14:textId="77777777" w:rsidR="00CC1ACA" w:rsidRPr="00616B42" w:rsidRDefault="00CC1ACA" w:rsidP="00CC1ACA"/>
          <w:p w14:paraId="530C7D8B" w14:textId="77777777" w:rsidR="00CC1ACA" w:rsidRPr="00616B42" w:rsidRDefault="00CC1ACA" w:rsidP="00CC1ACA"/>
          <w:p w14:paraId="21391996" w14:textId="77777777" w:rsidR="00CC1ACA" w:rsidRDefault="00CC1ACA" w:rsidP="00CC1ACA"/>
          <w:p w14:paraId="0643FA22" w14:textId="77777777" w:rsidR="0079712F" w:rsidRPr="00616B42" w:rsidRDefault="0079712F" w:rsidP="00CC1ACA"/>
          <w:p w14:paraId="26974C09" w14:textId="67D0E30C" w:rsidR="00CC1ACA" w:rsidRPr="00616B42" w:rsidRDefault="00CC1ACA" w:rsidP="00CC1ACA">
            <w:pPr>
              <w:spacing w:before="120"/>
            </w:pPr>
            <w:r w:rsidRPr="00616B42">
              <w:rPr>
                <w:b/>
              </w:rPr>
              <w:t>M1</w:t>
            </w:r>
            <w:r w:rsidRPr="00616B42">
              <w:t xml:space="preserve"> implied by</w:t>
            </w:r>
            <w:r w:rsidR="00AB7442" w:rsidRPr="00616B42">
              <w:t xml:space="preserve"> </w:t>
            </w:r>
            <w:r w:rsidR="0041674B" w:rsidRPr="00616B42">
              <w:t>0.8148…, 0.81[5], 81.48, 81[.5] or 1850, 1851, 1852, 1900</w:t>
            </w:r>
          </w:p>
          <w:p w14:paraId="0AEE8458" w14:textId="154CC61F" w:rsidR="00CC1ACA" w:rsidRPr="00616B42" w:rsidRDefault="00CC1ACA" w:rsidP="00CC1ACA">
            <w:r w:rsidRPr="00616B42">
              <w:t>Accept fully correct non-calculator methods</w:t>
            </w:r>
          </w:p>
        </w:tc>
      </w:tr>
      <w:tr w:rsidR="002F457A" w:rsidRPr="00A34ABA" w14:paraId="70D2DDE1" w14:textId="77777777" w:rsidTr="003734B6">
        <w:trPr>
          <w:cantSplit/>
          <w:trHeight w:val="651"/>
        </w:trPr>
        <w:tc>
          <w:tcPr>
            <w:tcW w:w="193" w:type="pct"/>
            <w:tcBorders>
              <w:bottom w:val="single" w:sz="4" w:space="0" w:color="auto"/>
            </w:tcBorders>
            <w:shd w:val="clear" w:color="auto" w:fill="auto"/>
          </w:tcPr>
          <w:p w14:paraId="7313AC0B" w14:textId="7FE6DB63" w:rsidR="00CC1ACA" w:rsidRDefault="00CC1ACA" w:rsidP="00CC1ACA">
            <w:pPr>
              <w:rPr>
                <w:b/>
              </w:rPr>
            </w:pPr>
            <w:r>
              <w:rPr>
                <w:b/>
              </w:rPr>
              <w:lastRenderedPageBreak/>
              <w:t>21</w:t>
            </w:r>
          </w:p>
        </w:tc>
        <w:tc>
          <w:tcPr>
            <w:tcW w:w="193" w:type="pct"/>
          </w:tcPr>
          <w:p w14:paraId="54BC05E0" w14:textId="77777777" w:rsidR="00CC1ACA" w:rsidRPr="00A34ABA" w:rsidRDefault="00CC1ACA" w:rsidP="00217430">
            <w:pPr>
              <w:jc w:val="center"/>
              <w:rPr>
                <w:b/>
              </w:rPr>
            </w:pPr>
          </w:p>
        </w:tc>
        <w:tc>
          <w:tcPr>
            <w:tcW w:w="202" w:type="pct"/>
            <w:gridSpan w:val="2"/>
          </w:tcPr>
          <w:p w14:paraId="4C3A4129" w14:textId="77777777" w:rsidR="00CC1ACA" w:rsidRPr="00A34ABA" w:rsidRDefault="00CC1ACA" w:rsidP="00CC1ACA">
            <w:pPr>
              <w:rPr>
                <w:b/>
              </w:rPr>
            </w:pPr>
          </w:p>
        </w:tc>
        <w:tc>
          <w:tcPr>
            <w:tcW w:w="1256" w:type="pct"/>
          </w:tcPr>
          <w:p w14:paraId="30C46C24" w14:textId="5AAE8F26" w:rsidR="00CC1ACA" w:rsidRDefault="00D448A6" w:rsidP="00CC1ACA">
            <w:r>
              <w:t>14:10 or 2:10pm</w:t>
            </w:r>
          </w:p>
          <w:p w14:paraId="07B45E27" w14:textId="77777777" w:rsidR="00CC1ACA" w:rsidRDefault="00CC1ACA" w:rsidP="00CC1ACA"/>
          <w:p w14:paraId="070F7512" w14:textId="77777777" w:rsidR="00CC1ACA" w:rsidRDefault="00CC1ACA" w:rsidP="00CC1ACA"/>
          <w:p w14:paraId="71E2931D" w14:textId="74FFE802" w:rsidR="00CC1ACA" w:rsidRDefault="00CC1ACA" w:rsidP="00CC1ACA"/>
        </w:tc>
        <w:tc>
          <w:tcPr>
            <w:tcW w:w="297" w:type="pct"/>
          </w:tcPr>
          <w:p w14:paraId="1C32BBD8" w14:textId="4083DC6E" w:rsidR="00CC1ACA" w:rsidRDefault="00CC1ACA" w:rsidP="003B019A">
            <w:pPr>
              <w:jc w:val="center"/>
              <w:rPr>
                <w:b/>
              </w:rPr>
            </w:pPr>
            <w:r>
              <w:rPr>
                <w:b/>
              </w:rPr>
              <w:t>4</w:t>
            </w:r>
          </w:p>
        </w:tc>
        <w:tc>
          <w:tcPr>
            <w:tcW w:w="1402" w:type="pct"/>
          </w:tcPr>
          <w:p w14:paraId="2B400B1E" w14:textId="77777777" w:rsidR="00EB08ED" w:rsidRDefault="00EB08ED" w:rsidP="00CC1ACA">
            <w:pPr>
              <w:rPr>
                <w:b/>
              </w:rPr>
            </w:pPr>
          </w:p>
          <w:p w14:paraId="615D0E21" w14:textId="75B67CFE" w:rsidR="00CC1ACA" w:rsidRDefault="00CC1ACA" w:rsidP="00CC1ACA">
            <w:r>
              <w:rPr>
                <w:b/>
              </w:rPr>
              <w:t xml:space="preserve">B3 </w:t>
            </w:r>
            <w:r>
              <w:t xml:space="preserve">for </w:t>
            </w:r>
            <w:r w:rsidR="00D448A6">
              <w:t xml:space="preserve">2.10 </w:t>
            </w:r>
            <w:r>
              <w:t xml:space="preserve">or </w:t>
            </w:r>
            <w:r w:rsidR="00D448A6">
              <w:t>1410</w:t>
            </w:r>
            <w:r w:rsidRPr="003266A5">
              <w:t>pm</w:t>
            </w:r>
          </w:p>
          <w:p w14:paraId="461EB1A1" w14:textId="77777777" w:rsidR="00201DE6" w:rsidRDefault="00201DE6" w:rsidP="00CC1ACA"/>
          <w:p w14:paraId="49F3FED3" w14:textId="124A43FB" w:rsidR="00CC1ACA" w:rsidRDefault="00201DE6" w:rsidP="00CC1ACA">
            <w:r>
              <w:t>o</w:t>
            </w:r>
            <w:r w:rsidR="00CC1ACA">
              <w:t>r</w:t>
            </w:r>
          </w:p>
          <w:p w14:paraId="0F9AB756" w14:textId="77777777" w:rsidR="00EB08ED" w:rsidRDefault="00EB08ED" w:rsidP="00CC1ACA"/>
          <w:p w14:paraId="3083C1A4" w14:textId="6D1C7994" w:rsidR="00CC1ACA" w:rsidRDefault="00CC1ACA" w:rsidP="00CC1ACA">
            <w:r>
              <w:rPr>
                <w:b/>
              </w:rPr>
              <w:t xml:space="preserve">B2 </w:t>
            </w:r>
            <w:r>
              <w:t>for listing the next 3 correct times of both trams i.e.</w:t>
            </w:r>
            <w:r w:rsidR="00D448A6">
              <w:t xml:space="preserve"> 11.30, 12.10, 12.50 </w:t>
            </w:r>
            <w:r>
              <w:t xml:space="preserve">and </w:t>
            </w:r>
            <w:r w:rsidR="00D448A6">
              <w:t>11.15, 11.40, 12.05</w:t>
            </w:r>
          </w:p>
          <w:p w14:paraId="49A87403" w14:textId="77777777" w:rsidR="00CC1ACA" w:rsidRDefault="00CC1ACA" w:rsidP="00CC1ACA">
            <w:r>
              <w:t>or</w:t>
            </w:r>
          </w:p>
          <w:p w14:paraId="5E778336" w14:textId="22BD8FB6" w:rsidR="00CC1ACA" w:rsidRDefault="00CC1ACA" w:rsidP="00CC1ACA">
            <w:r>
              <w:rPr>
                <w:b/>
              </w:rPr>
              <w:t xml:space="preserve">B1 </w:t>
            </w:r>
            <w:r>
              <w:t xml:space="preserve">for listing the next 3 correct times of one tram i.e. </w:t>
            </w:r>
            <w:r w:rsidR="00D448A6">
              <w:t xml:space="preserve">11.30, 12.10, 12.50 </w:t>
            </w:r>
            <w:r>
              <w:t xml:space="preserve">or </w:t>
            </w:r>
          </w:p>
          <w:p w14:paraId="29F18C94" w14:textId="705BE9EB" w:rsidR="00CC1ACA" w:rsidRDefault="00D448A6" w:rsidP="00CC1ACA">
            <w:r>
              <w:t>11.15, 11.40, 12.05</w:t>
            </w:r>
          </w:p>
          <w:p w14:paraId="25AE22BC" w14:textId="77777777" w:rsidR="00D448A6" w:rsidRDefault="00D448A6" w:rsidP="00CC1ACA"/>
          <w:p w14:paraId="32AADB10" w14:textId="77777777" w:rsidR="00CC1ACA" w:rsidRDefault="00CC1ACA" w:rsidP="00CC1ACA">
            <w:r>
              <w:t>OR</w:t>
            </w:r>
          </w:p>
          <w:p w14:paraId="5FA2D1B9" w14:textId="77777777" w:rsidR="00CC1ACA" w:rsidRDefault="00CC1ACA" w:rsidP="00CC1ACA"/>
          <w:p w14:paraId="0454890B" w14:textId="1ABC81B6" w:rsidR="00CC1ACA" w:rsidRDefault="00CC1ACA" w:rsidP="00CC1ACA">
            <w:pPr>
              <w:tabs>
                <w:tab w:val="left" w:pos="2664"/>
              </w:tabs>
            </w:pPr>
            <w:r>
              <w:rPr>
                <w:b/>
              </w:rPr>
              <w:t xml:space="preserve">B3 </w:t>
            </w:r>
            <w:r>
              <w:t xml:space="preserve">for </w:t>
            </w:r>
            <w:r w:rsidR="00D448A6">
              <w:t>3[h]20</w:t>
            </w:r>
          </w:p>
          <w:p w14:paraId="3A1A0E83" w14:textId="77777777" w:rsidR="00CC1ACA" w:rsidRDefault="00CC1ACA" w:rsidP="00CC1ACA">
            <w:r>
              <w:t>or</w:t>
            </w:r>
          </w:p>
          <w:p w14:paraId="14AB952E" w14:textId="035EC373" w:rsidR="00CC1ACA" w:rsidRDefault="00CC1ACA" w:rsidP="00CC1ACA">
            <w:r>
              <w:rPr>
                <w:b/>
              </w:rPr>
              <w:t>B2</w:t>
            </w:r>
            <w:r>
              <w:t xml:space="preserve"> for [LCM =] </w:t>
            </w:r>
            <w:r w:rsidR="00D448A6">
              <w:t>200</w:t>
            </w:r>
          </w:p>
          <w:p w14:paraId="1586B42B" w14:textId="37CC7152" w:rsidR="00CC1ACA" w:rsidRDefault="00CC1ACA" w:rsidP="00CC1ACA"/>
          <w:p w14:paraId="6ADF880C" w14:textId="71F6EDEB" w:rsidR="00CC1ACA" w:rsidRDefault="00201DE6" w:rsidP="00CC1ACA">
            <w:r>
              <w:t>or</w:t>
            </w:r>
          </w:p>
          <w:p w14:paraId="7841C891" w14:textId="77777777" w:rsidR="00201DE6" w:rsidRDefault="00201DE6" w:rsidP="00CC1ACA"/>
          <w:p w14:paraId="7E7B941A" w14:textId="4CC8D638" w:rsidR="00CC1ACA" w:rsidRPr="00AB2826" w:rsidRDefault="00CC1ACA" w:rsidP="00CC1ACA">
            <w:r>
              <w:rPr>
                <w:b/>
              </w:rPr>
              <w:t xml:space="preserve">B1 </w:t>
            </w:r>
            <w:r>
              <w:t xml:space="preserve">for listing the next 3 multiples of </w:t>
            </w:r>
            <w:r w:rsidR="005527C5">
              <w:t xml:space="preserve">40 </w:t>
            </w:r>
            <w:r>
              <w:t xml:space="preserve">or </w:t>
            </w:r>
            <w:r w:rsidR="005527C5">
              <w:t xml:space="preserve">25 </w:t>
            </w:r>
            <w:r>
              <w:t>i.e</w:t>
            </w:r>
            <w:r w:rsidR="00834952">
              <w:t>.</w:t>
            </w:r>
            <w:r>
              <w:t xml:space="preserve">, </w:t>
            </w:r>
            <w:r w:rsidR="005527C5">
              <w:t>80</w:t>
            </w:r>
            <w:r>
              <w:t xml:space="preserve">, </w:t>
            </w:r>
            <w:r w:rsidR="005527C5">
              <w:t>120</w:t>
            </w:r>
            <w:r>
              <w:t xml:space="preserve">, </w:t>
            </w:r>
            <w:r w:rsidR="005527C5">
              <w:t xml:space="preserve">160 </w:t>
            </w:r>
            <w:r>
              <w:t xml:space="preserve">or </w:t>
            </w:r>
            <w:r w:rsidR="005527C5">
              <w:t>50</w:t>
            </w:r>
            <w:r>
              <w:t xml:space="preserve">, </w:t>
            </w:r>
            <w:r w:rsidR="005527C5">
              <w:t>75</w:t>
            </w:r>
            <w:r>
              <w:t xml:space="preserve">, </w:t>
            </w:r>
            <w:r w:rsidR="005527C5">
              <w:t xml:space="preserve">100 </w:t>
            </w:r>
            <w:r>
              <w:t>or 1[h]</w:t>
            </w:r>
            <w:r w:rsidR="005527C5">
              <w:t>20</w:t>
            </w:r>
            <w:r w:rsidR="002C2785">
              <w:t>,</w:t>
            </w:r>
            <w:r w:rsidR="005527C5">
              <w:t xml:space="preserve"> </w:t>
            </w:r>
            <w:r>
              <w:t>2[h]</w:t>
            </w:r>
            <w:r w:rsidR="002C2785">
              <w:t>,</w:t>
            </w:r>
            <w:r>
              <w:t xml:space="preserve"> </w:t>
            </w:r>
            <w:r w:rsidR="005527C5">
              <w:t>2[h]40</w:t>
            </w:r>
            <w:r>
              <w:t xml:space="preserve"> or </w:t>
            </w:r>
            <w:r w:rsidR="005527C5">
              <w:t>50, 1[h]</w:t>
            </w:r>
            <w:r w:rsidR="00323C09">
              <w:t>1</w:t>
            </w:r>
            <w:r w:rsidR="005527C5">
              <w:t>5, 1[h]40</w:t>
            </w:r>
          </w:p>
          <w:p w14:paraId="6965B91E" w14:textId="57E765C0" w:rsidR="00CC1ACA" w:rsidRPr="00561BE6" w:rsidRDefault="00CC1ACA" w:rsidP="00CC1ACA">
            <w:r>
              <w:t>or</w:t>
            </w:r>
          </w:p>
          <w:p w14:paraId="75ED6B20" w14:textId="37DAA371" w:rsidR="00066165" w:rsidRDefault="00CC1ACA" w:rsidP="005527C5">
            <w:r>
              <w:rPr>
                <w:b/>
              </w:rPr>
              <w:t xml:space="preserve">M1 </w:t>
            </w:r>
            <w:r>
              <w:t xml:space="preserve">for </w:t>
            </w:r>
            <w:r w:rsidR="005527C5">
              <w:t xml:space="preserve">[40 =] 2 </w:t>
            </w:r>
            <w:r w:rsidR="00066165">
              <w:t>×</w:t>
            </w:r>
            <w:r w:rsidR="005527C5">
              <w:t xml:space="preserve"> 2 </w:t>
            </w:r>
            <w:r w:rsidR="00066165">
              <w:t>×</w:t>
            </w:r>
            <w:r w:rsidR="005527C5">
              <w:t xml:space="preserve"> 2 </w:t>
            </w:r>
            <w:r w:rsidR="00066165">
              <w:t>×</w:t>
            </w:r>
            <w:r w:rsidR="005527C5">
              <w:t xml:space="preserve"> 5</w:t>
            </w:r>
            <w:r>
              <w:t xml:space="preserve"> </w:t>
            </w:r>
            <w:r w:rsidR="00356584">
              <w:t>and</w:t>
            </w:r>
            <w:r>
              <w:t xml:space="preserve"> </w:t>
            </w:r>
            <w:r w:rsidR="00E800BB">
              <w:br/>
            </w:r>
            <w:r w:rsidR="005527C5">
              <w:t xml:space="preserve">[25 =] 5 </w:t>
            </w:r>
            <w:r w:rsidR="00066165">
              <w:t>×</w:t>
            </w:r>
            <w:r w:rsidR="005527C5">
              <w:t xml:space="preserve"> 5</w:t>
            </w:r>
            <w:r>
              <w:t xml:space="preserve"> allow in a factor tree </w:t>
            </w:r>
            <w:r w:rsidR="00C67F86" w:rsidRPr="00EE3C71">
              <w:rPr>
                <w:color w:val="000000" w:themeColor="text1"/>
              </w:rPr>
              <w:t xml:space="preserve">or tables </w:t>
            </w:r>
            <w:r>
              <w:t xml:space="preserve">etc or [LCM =] </w:t>
            </w:r>
            <w:r w:rsidR="005527C5">
              <w:t>200</w:t>
            </w:r>
            <w:r w:rsidR="005527C5" w:rsidRPr="007C5CDF">
              <w:rPr>
                <w:i/>
                <w:iCs/>
              </w:rPr>
              <w:t>k</w:t>
            </w:r>
            <w:r w:rsidR="005527C5">
              <w:t xml:space="preserve"> </w:t>
            </w:r>
          </w:p>
          <w:p w14:paraId="69C130FA" w14:textId="1446F2D5" w:rsidR="00CC1ACA" w:rsidRPr="009D3EDE" w:rsidRDefault="005527C5" w:rsidP="005527C5">
            <w:pPr>
              <w:rPr>
                <w:iCs/>
              </w:rPr>
            </w:pPr>
            <w:r>
              <w:t xml:space="preserve">or 2 </w:t>
            </w:r>
            <w:r w:rsidR="002C2FA4">
              <w:t>×</w:t>
            </w:r>
            <w:r>
              <w:t xml:space="preserve"> 2 </w:t>
            </w:r>
            <w:r w:rsidR="002C2FA4">
              <w:t>×</w:t>
            </w:r>
            <w:r>
              <w:t xml:space="preserve"> 2 </w:t>
            </w:r>
            <w:r w:rsidR="002C2FA4">
              <w:t>×</w:t>
            </w:r>
            <w:r>
              <w:t xml:space="preserve"> 5 </w:t>
            </w:r>
            <w:r w:rsidR="002C2FA4">
              <w:t>×</w:t>
            </w:r>
            <w:r>
              <w:t xml:space="preserve"> 5</w:t>
            </w:r>
          </w:p>
        </w:tc>
        <w:tc>
          <w:tcPr>
            <w:tcW w:w="1457" w:type="pct"/>
            <w:gridSpan w:val="2"/>
          </w:tcPr>
          <w:p w14:paraId="6E57BD1D" w14:textId="77777777" w:rsidR="00CC1ACA" w:rsidRDefault="00CC1ACA" w:rsidP="00CC1ACA">
            <w:r>
              <w:t>Mark only 1 method</w:t>
            </w:r>
          </w:p>
          <w:p w14:paraId="2AE413B7" w14:textId="108CAE9A" w:rsidR="00CC1ACA" w:rsidRDefault="00EB08ED" w:rsidP="00CC1ACA">
            <w:r>
              <w:t xml:space="preserve">Condone </w:t>
            </w:r>
            <w:r w:rsidR="005527C5">
              <w:t xml:space="preserve">0210, 2.10am, 1410am </w:t>
            </w:r>
            <w:r w:rsidR="005A2922">
              <w:t xml:space="preserve">for 3 marks </w:t>
            </w:r>
            <w:r>
              <w:t>but d</w:t>
            </w:r>
            <w:r w:rsidR="00CC1ACA">
              <w:t>o not accept</w:t>
            </w:r>
            <w:r w:rsidR="005A2922">
              <w:t xml:space="preserve"> </w:t>
            </w:r>
            <w:r w:rsidR="005527C5">
              <w:t>14h10 or 2h10</w:t>
            </w:r>
          </w:p>
          <w:p w14:paraId="17025AEC" w14:textId="77777777" w:rsidR="00CC1ACA" w:rsidRDefault="00CC1ACA" w:rsidP="00CC1ACA"/>
          <w:p w14:paraId="6BABEF37" w14:textId="77777777" w:rsidR="003045E6" w:rsidRDefault="003045E6" w:rsidP="00CC1ACA"/>
          <w:p w14:paraId="1477FC78" w14:textId="34FDEC1F" w:rsidR="00CC1ACA" w:rsidRDefault="00CC1ACA" w:rsidP="00CC1ACA">
            <w:r>
              <w:t xml:space="preserve">Condone </w:t>
            </w:r>
            <w:r w:rsidR="005527C5">
              <w:t>12.05</w:t>
            </w:r>
          </w:p>
          <w:p w14:paraId="2FF082F1" w14:textId="77777777" w:rsidR="00CC1ACA" w:rsidRDefault="00CC1ACA" w:rsidP="00CC1ACA"/>
          <w:p w14:paraId="5E35FE91" w14:textId="77777777" w:rsidR="00CC1ACA" w:rsidRDefault="00CC1ACA" w:rsidP="00CC1ACA"/>
          <w:p w14:paraId="73F6B90E" w14:textId="77777777" w:rsidR="00CC1ACA" w:rsidRDefault="00CC1ACA" w:rsidP="00CC1ACA"/>
          <w:p w14:paraId="5F2AA5F5" w14:textId="77777777" w:rsidR="00CC1ACA" w:rsidRDefault="00CC1ACA" w:rsidP="00CC1ACA"/>
          <w:p w14:paraId="2978CF02" w14:textId="77777777" w:rsidR="00CC1ACA" w:rsidRDefault="00CC1ACA" w:rsidP="00CC1ACA"/>
          <w:p w14:paraId="271B96C5" w14:textId="77777777" w:rsidR="00CC1ACA" w:rsidRDefault="00CC1ACA" w:rsidP="00CC1ACA"/>
          <w:p w14:paraId="5F668BF8" w14:textId="77777777" w:rsidR="00EB08ED" w:rsidRDefault="00EB08ED" w:rsidP="00CC1ACA"/>
          <w:p w14:paraId="3993E0A3" w14:textId="77777777" w:rsidR="00EB08ED" w:rsidRDefault="00EB08ED" w:rsidP="00CC1ACA"/>
          <w:p w14:paraId="7E573B84" w14:textId="77777777" w:rsidR="00EB08ED" w:rsidRDefault="00EB08ED" w:rsidP="00CC1ACA"/>
          <w:p w14:paraId="30376964" w14:textId="77777777" w:rsidR="00201DE6" w:rsidRDefault="00201DE6" w:rsidP="00CC1ACA"/>
          <w:p w14:paraId="304DFA0E" w14:textId="77777777" w:rsidR="00201DE6" w:rsidRDefault="00201DE6" w:rsidP="00CC1ACA"/>
          <w:p w14:paraId="72FE61A0" w14:textId="1B53A649" w:rsidR="00CC1ACA" w:rsidRDefault="00CC1ACA" w:rsidP="00CC1ACA">
            <w:r>
              <w:t>May be indicated by circling in a list must be identified</w:t>
            </w:r>
          </w:p>
          <w:p w14:paraId="07601FEA" w14:textId="77777777" w:rsidR="00CC1ACA" w:rsidRDefault="00CC1ACA" w:rsidP="00CC1ACA"/>
          <w:p w14:paraId="6BE8AC05" w14:textId="77777777" w:rsidR="00CC1ACA" w:rsidRDefault="00CC1ACA" w:rsidP="00CC1ACA"/>
          <w:p w14:paraId="408944D9" w14:textId="77777777" w:rsidR="00CC1ACA" w:rsidRDefault="00CC1ACA" w:rsidP="00CC1ACA"/>
          <w:p w14:paraId="4A210CA3" w14:textId="77777777" w:rsidR="00CC1ACA" w:rsidRDefault="00CC1ACA" w:rsidP="00CC1ACA"/>
          <w:p w14:paraId="3D0EDB91" w14:textId="77777777" w:rsidR="00201DE6" w:rsidRDefault="00201DE6" w:rsidP="00CC1ACA"/>
          <w:p w14:paraId="4958DEBD" w14:textId="77777777" w:rsidR="00201DE6" w:rsidRDefault="00201DE6" w:rsidP="00CC1ACA"/>
          <w:p w14:paraId="6A5D6944" w14:textId="77777777" w:rsidR="00201DE6" w:rsidRDefault="00201DE6" w:rsidP="00CC1ACA"/>
          <w:p w14:paraId="0F81AFC9" w14:textId="24EAEEA9" w:rsidR="00CC1ACA" w:rsidRDefault="00CC1ACA" w:rsidP="00CC1ACA">
            <w:r>
              <w:t>Condone 1 in factor trees</w:t>
            </w:r>
          </w:p>
          <w:p w14:paraId="5135C6EE" w14:textId="77777777" w:rsidR="00CC1ACA" w:rsidRDefault="00CC1ACA" w:rsidP="00CC1ACA"/>
          <w:p w14:paraId="3380D75D" w14:textId="77777777" w:rsidR="00EB08ED" w:rsidRPr="0046283C" w:rsidRDefault="00EB08ED" w:rsidP="00CC1ACA"/>
        </w:tc>
      </w:tr>
      <w:tr w:rsidR="002F457A" w:rsidRPr="00A34ABA" w14:paraId="68D15DE2" w14:textId="77777777" w:rsidTr="003734B6">
        <w:trPr>
          <w:cantSplit/>
          <w:trHeight w:val="651"/>
        </w:trPr>
        <w:tc>
          <w:tcPr>
            <w:tcW w:w="193" w:type="pct"/>
            <w:shd w:val="clear" w:color="auto" w:fill="auto"/>
          </w:tcPr>
          <w:p w14:paraId="3121D956" w14:textId="58301DB1" w:rsidR="00CC1ACA" w:rsidRPr="00553654" w:rsidRDefault="00CC1ACA" w:rsidP="00CC1ACA">
            <w:pPr>
              <w:rPr>
                <w:b/>
              </w:rPr>
            </w:pPr>
            <w:r w:rsidRPr="00553654">
              <w:rPr>
                <w:b/>
              </w:rPr>
              <w:t>22</w:t>
            </w:r>
          </w:p>
        </w:tc>
        <w:tc>
          <w:tcPr>
            <w:tcW w:w="193" w:type="pct"/>
          </w:tcPr>
          <w:p w14:paraId="7A9B8783" w14:textId="4F7740DB" w:rsidR="00CC1ACA" w:rsidRPr="00553654" w:rsidRDefault="00CC1ACA" w:rsidP="00217430">
            <w:pPr>
              <w:jc w:val="center"/>
              <w:rPr>
                <w:b/>
              </w:rPr>
            </w:pPr>
            <w:r w:rsidRPr="00553654">
              <w:rPr>
                <w:b/>
              </w:rPr>
              <w:t>(a)</w:t>
            </w:r>
          </w:p>
        </w:tc>
        <w:tc>
          <w:tcPr>
            <w:tcW w:w="202" w:type="pct"/>
            <w:gridSpan w:val="2"/>
          </w:tcPr>
          <w:p w14:paraId="3BAAB389" w14:textId="77777777" w:rsidR="00CC1ACA" w:rsidRPr="00553654" w:rsidRDefault="00CC1ACA" w:rsidP="00CC1ACA">
            <w:pPr>
              <w:rPr>
                <w:b/>
              </w:rPr>
            </w:pPr>
          </w:p>
        </w:tc>
        <w:tc>
          <w:tcPr>
            <w:tcW w:w="1256" w:type="pct"/>
          </w:tcPr>
          <w:p w14:paraId="643CCC1D" w14:textId="133CB87A" w:rsidR="00CC1ACA" w:rsidRPr="00553654" w:rsidRDefault="00CC1ACA" w:rsidP="00CC1ACA">
            <w:r w:rsidRPr="00553654">
              <w:t xml:space="preserve">Straight line </w:t>
            </w:r>
          </w:p>
          <w:p w14:paraId="15A0BB68" w14:textId="77777777" w:rsidR="00CC1ACA" w:rsidRPr="00553654" w:rsidRDefault="00CC1ACA" w:rsidP="00CC1ACA"/>
          <w:p w14:paraId="1EB66DDB" w14:textId="45E542C3" w:rsidR="00CC1ACA" w:rsidRPr="00553654" w:rsidRDefault="00CC1ACA" w:rsidP="00CC1ACA">
            <w:r w:rsidRPr="00553654">
              <w:t xml:space="preserve">Passes through origin </w:t>
            </w:r>
          </w:p>
        </w:tc>
        <w:tc>
          <w:tcPr>
            <w:tcW w:w="297" w:type="pct"/>
          </w:tcPr>
          <w:p w14:paraId="1F605082" w14:textId="77777777" w:rsidR="00CC1ACA" w:rsidRPr="00553654" w:rsidRDefault="00CC1ACA" w:rsidP="00CC1ACA">
            <w:pPr>
              <w:jc w:val="center"/>
              <w:rPr>
                <w:b/>
              </w:rPr>
            </w:pPr>
            <w:r w:rsidRPr="00553654">
              <w:rPr>
                <w:b/>
              </w:rPr>
              <w:t>1</w:t>
            </w:r>
          </w:p>
          <w:p w14:paraId="2A2A7343" w14:textId="77777777" w:rsidR="00CC1ACA" w:rsidRPr="00553654" w:rsidRDefault="00CC1ACA" w:rsidP="00CC1ACA">
            <w:pPr>
              <w:jc w:val="center"/>
              <w:rPr>
                <w:b/>
              </w:rPr>
            </w:pPr>
          </w:p>
          <w:p w14:paraId="57A1314A" w14:textId="3994A410" w:rsidR="00CC1ACA" w:rsidRPr="00553654" w:rsidRDefault="00CC1ACA" w:rsidP="00CC1ACA">
            <w:pPr>
              <w:jc w:val="center"/>
              <w:rPr>
                <w:b/>
              </w:rPr>
            </w:pPr>
            <w:r w:rsidRPr="00553654">
              <w:rPr>
                <w:b/>
              </w:rPr>
              <w:t>1</w:t>
            </w:r>
          </w:p>
        </w:tc>
        <w:tc>
          <w:tcPr>
            <w:tcW w:w="1402" w:type="pct"/>
          </w:tcPr>
          <w:p w14:paraId="43DD1F1D" w14:textId="77777777" w:rsidR="00CC1ACA" w:rsidRPr="00553654" w:rsidRDefault="00CC1ACA" w:rsidP="00CC1ACA">
            <w:pPr>
              <w:tabs>
                <w:tab w:val="left" w:pos="567"/>
                <w:tab w:val="left" w:pos="1134"/>
                <w:tab w:val="right" w:leader="dot" w:pos="9923"/>
              </w:tabs>
              <w:ind w:right="57"/>
              <w:rPr>
                <w:rFonts w:eastAsia="Arial Unicode MS"/>
                <w:b/>
                <w:bCs/>
                <w:position w:val="-1"/>
              </w:rPr>
            </w:pPr>
          </w:p>
          <w:p w14:paraId="25D1065C" w14:textId="77777777" w:rsidR="00CC1ACA" w:rsidRPr="00553654" w:rsidRDefault="00CC1ACA" w:rsidP="00CC1ACA">
            <w:pPr>
              <w:tabs>
                <w:tab w:val="left" w:pos="567"/>
                <w:tab w:val="left" w:pos="1134"/>
                <w:tab w:val="right" w:leader="dot" w:pos="9923"/>
              </w:tabs>
              <w:ind w:right="57"/>
              <w:rPr>
                <w:rFonts w:eastAsia="Arial Unicode MS"/>
                <w:b/>
                <w:bCs/>
                <w:position w:val="-1"/>
              </w:rPr>
            </w:pPr>
          </w:p>
          <w:p w14:paraId="5DECCFB4" w14:textId="77777777" w:rsidR="00CC1ACA" w:rsidRPr="00553654" w:rsidRDefault="00CC1ACA" w:rsidP="00CC1ACA">
            <w:pPr>
              <w:tabs>
                <w:tab w:val="left" w:pos="567"/>
                <w:tab w:val="left" w:pos="1134"/>
                <w:tab w:val="right" w:leader="dot" w:pos="9923"/>
              </w:tabs>
              <w:ind w:right="57"/>
              <w:jc w:val="center"/>
              <w:rPr>
                <w:rFonts w:eastAsia="Arial Unicode MS"/>
                <w:b/>
                <w:bCs/>
                <w:position w:val="-1"/>
              </w:rPr>
            </w:pPr>
          </w:p>
        </w:tc>
        <w:tc>
          <w:tcPr>
            <w:tcW w:w="1457" w:type="pct"/>
            <w:gridSpan w:val="2"/>
          </w:tcPr>
          <w:p w14:paraId="60E914D7" w14:textId="5C7F1028" w:rsidR="00CC1ACA" w:rsidRPr="00553654" w:rsidRDefault="00DE0F04" w:rsidP="00CC1ACA">
            <w:pPr>
              <w:tabs>
                <w:tab w:val="left" w:pos="567"/>
                <w:tab w:val="left" w:pos="1134"/>
                <w:tab w:val="right" w:leader="dot" w:pos="9923"/>
              </w:tabs>
              <w:spacing w:line="280" w:lineRule="exact"/>
              <w:ind w:right="57"/>
              <w:rPr>
                <w:bCs/>
              </w:rPr>
            </w:pPr>
            <w:r w:rsidRPr="00553654">
              <w:rPr>
                <w:bCs/>
              </w:rPr>
              <w:t>S</w:t>
            </w:r>
            <w:r w:rsidR="003A15FB" w:rsidRPr="00553654">
              <w:rPr>
                <w:bCs/>
              </w:rPr>
              <w:t xml:space="preserve">ee </w:t>
            </w:r>
            <w:r w:rsidR="00805478">
              <w:rPr>
                <w:bCs/>
              </w:rPr>
              <w:t>A</w:t>
            </w:r>
            <w:r w:rsidR="003A15FB" w:rsidRPr="00553654">
              <w:rPr>
                <w:bCs/>
              </w:rPr>
              <w:t>ppendi</w:t>
            </w:r>
            <w:r w:rsidR="00805478">
              <w:rPr>
                <w:bCs/>
              </w:rPr>
              <w:t>x</w:t>
            </w:r>
          </w:p>
        </w:tc>
      </w:tr>
      <w:tr w:rsidR="002F457A" w:rsidRPr="00A34ABA" w14:paraId="73010F9D" w14:textId="77777777" w:rsidTr="003734B6">
        <w:trPr>
          <w:cantSplit/>
          <w:trHeight w:val="651"/>
        </w:trPr>
        <w:tc>
          <w:tcPr>
            <w:tcW w:w="193" w:type="pct"/>
            <w:shd w:val="clear" w:color="auto" w:fill="auto"/>
          </w:tcPr>
          <w:p w14:paraId="2B4FB137" w14:textId="77777777" w:rsidR="00CC1ACA" w:rsidRPr="00553654" w:rsidRDefault="00CC1ACA" w:rsidP="00CC1ACA">
            <w:pPr>
              <w:rPr>
                <w:b/>
              </w:rPr>
            </w:pPr>
          </w:p>
        </w:tc>
        <w:tc>
          <w:tcPr>
            <w:tcW w:w="193" w:type="pct"/>
          </w:tcPr>
          <w:p w14:paraId="2B4E445F" w14:textId="3CC400B6" w:rsidR="00CC1ACA" w:rsidRPr="00553654" w:rsidRDefault="00CC1ACA" w:rsidP="00217430">
            <w:pPr>
              <w:jc w:val="center"/>
              <w:rPr>
                <w:b/>
              </w:rPr>
            </w:pPr>
            <w:r w:rsidRPr="00553654">
              <w:rPr>
                <w:b/>
              </w:rPr>
              <w:t>(b)</w:t>
            </w:r>
          </w:p>
        </w:tc>
        <w:tc>
          <w:tcPr>
            <w:tcW w:w="202" w:type="pct"/>
            <w:gridSpan w:val="2"/>
          </w:tcPr>
          <w:p w14:paraId="74A1C7F3" w14:textId="77777777" w:rsidR="00CC1ACA" w:rsidRPr="00553654" w:rsidRDefault="00CC1ACA" w:rsidP="00CC1ACA">
            <w:pPr>
              <w:rPr>
                <w:b/>
              </w:rPr>
            </w:pPr>
          </w:p>
        </w:tc>
        <w:tc>
          <w:tcPr>
            <w:tcW w:w="1256" w:type="pct"/>
          </w:tcPr>
          <w:p w14:paraId="421CBED7" w14:textId="778CB081" w:rsidR="00CC1ACA" w:rsidRPr="00553654" w:rsidRDefault="00CC1ACA" w:rsidP="00CC1ACA">
            <w:r w:rsidRPr="00553654">
              <w:t xml:space="preserve">Straight line intercepting positive </w:t>
            </w:r>
            <w:r w:rsidR="004733EE">
              <w:br/>
            </w:r>
            <w:r w:rsidRPr="00553654">
              <w:rPr>
                <w:i/>
                <w:iCs/>
              </w:rPr>
              <w:t>y</w:t>
            </w:r>
            <w:r w:rsidRPr="00553654">
              <w:t xml:space="preserve">-axis </w:t>
            </w:r>
          </w:p>
          <w:p w14:paraId="57CF304B" w14:textId="77777777" w:rsidR="00CC1ACA" w:rsidRPr="00553654" w:rsidRDefault="00CC1ACA" w:rsidP="00CC1ACA"/>
          <w:p w14:paraId="7D80B481" w14:textId="4241B7AB" w:rsidR="00CC1ACA" w:rsidRPr="00553654" w:rsidRDefault="00652EFF" w:rsidP="008C53B7">
            <w:r w:rsidRPr="00770B46">
              <w:rPr>
                <w:i/>
                <w:iCs/>
              </w:rPr>
              <w:t>Their</w:t>
            </w:r>
            <w:r w:rsidRPr="00553654">
              <w:t xml:space="preserve"> line drawn </w:t>
            </w:r>
            <w:r w:rsidR="001C5016" w:rsidRPr="00553654">
              <w:t xml:space="preserve">with a </w:t>
            </w:r>
            <w:r w:rsidR="00770B46">
              <w:t xml:space="preserve">less steep gradient than the </w:t>
            </w:r>
            <w:r w:rsidRPr="00553654">
              <w:t>given line</w:t>
            </w:r>
          </w:p>
        </w:tc>
        <w:tc>
          <w:tcPr>
            <w:tcW w:w="297" w:type="pct"/>
          </w:tcPr>
          <w:p w14:paraId="09E84660" w14:textId="77777777" w:rsidR="00CC1ACA" w:rsidRPr="00553654" w:rsidRDefault="00CC1ACA" w:rsidP="00CC1ACA">
            <w:pPr>
              <w:jc w:val="center"/>
              <w:rPr>
                <w:b/>
              </w:rPr>
            </w:pPr>
            <w:r w:rsidRPr="00553654">
              <w:rPr>
                <w:b/>
              </w:rPr>
              <w:t>1</w:t>
            </w:r>
          </w:p>
          <w:p w14:paraId="40B6F4C6" w14:textId="77777777" w:rsidR="00CC1ACA" w:rsidRPr="00553654" w:rsidRDefault="00CC1ACA" w:rsidP="00CC1ACA">
            <w:pPr>
              <w:jc w:val="center"/>
              <w:rPr>
                <w:b/>
              </w:rPr>
            </w:pPr>
          </w:p>
          <w:p w14:paraId="5180103E" w14:textId="77777777" w:rsidR="00EB08ED" w:rsidRPr="00553654" w:rsidRDefault="00EB08ED" w:rsidP="00CC1ACA">
            <w:pPr>
              <w:jc w:val="center"/>
              <w:rPr>
                <w:b/>
              </w:rPr>
            </w:pPr>
          </w:p>
          <w:p w14:paraId="4D99A330" w14:textId="45D91F34" w:rsidR="00CC1ACA" w:rsidRPr="00553654" w:rsidRDefault="00CC1ACA" w:rsidP="00CC1ACA">
            <w:pPr>
              <w:jc w:val="center"/>
              <w:rPr>
                <w:b/>
              </w:rPr>
            </w:pPr>
            <w:r w:rsidRPr="00553654">
              <w:rPr>
                <w:b/>
              </w:rPr>
              <w:t>1</w:t>
            </w:r>
          </w:p>
        </w:tc>
        <w:tc>
          <w:tcPr>
            <w:tcW w:w="1402" w:type="pct"/>
          </w:tcPr>
          <w:p w14:paraId="1A1638B0" w14:textId="77777777" w:rsidR="00CC1ACA" w:rsidRPr="00553654" w:rsidRDefault="00CC1ACA" w:rsidP="00CC1ACA">
            <w:pPr>
              <w:tabs>
                <w:tab w:val="left" w:pos="567"/>
                <w:tab w:val="left" w:pos="1134"/>
                <w:tab w:val="right" w:leader="dot" w:pos="9923"/>
              </w:tabs>
              <w:ind w:right="57"/>
              <w:rPr>
                <w:rFonts w:eastAsia="Arial Unicode MS"/>
                <w:b/>
                <w:bCs/>
                <w:position w:val="-1"/>
              </w:rPr>
            </w:pPr>
          </w:p>
        </w:tc>
        <w:tc>
          <w:tcPr>
            <w:tcW w:w="1457" w:type="pct"/>
            <w:gridSpan w:val="2"/>
          </w:tcPr>
          <w:p w14:paraId="4CB9751F" w14:textId="337B23AC" w:rsidR="00EB08ED" w:rsidRPr="00553654" w:rsidRDefault="00EB08ED" w:rsidP="00CC1ACA">
            <w:pPr>
              <w:tabs>
                <w:tab w:val="left" w:pos="567"/>
                <w:tab w:val="left" w:pos="1134"/>
                <w:tab w:val="right" w:leader="dot" w:pos="9923"/>
              </w:tabs>
              <w:spacing w:line="280" w:lineRule="exact"/>
              <w:ind w:right="57"/>
              <w:rPr>
                <w:bCs/>
              </w:rPr>
            </w:pPr>
            <w:r w:rsidRPr="00553654">
              <w:rPr>
                <w:bCs/>
              </w:rPr>
              <w:t>Gradient ≠ 0</w:t>
            </w:r>
          </w:p>
          <w:p w14:paraId="75CCA7FF" w14:textId="225FDB8D" w:rsidR="00CC1ACA" w:rsidRPr="00553654" w:rsidRDefault="00CC1ACA" w:rsidP="00CC1ACA">
            <w:pPr>
              <w:tabs>
                <w:tab w:val="left" w:pos="567"/>
                <w:tab w:val="left" w:pos="1134"/>
                <w:tab w:val="right" w:leader="dot" w:pos="9923"/>
              </w:tabs>
              <w:spacing w:line="280" w:lineRule="exact"/>
              <w:ind w:right="57"/>
              <w:rPr>
                <w:bCs/>
              </w:rPr>
            </w:pPr>
          </w:p>
          <w:p w14:paraId="318EE97F" w14:textId="77777777" w:rsidR="00CC1ACA" w:rsidRPr="00553654" w:rsidRDefault="00CC1ACA" w:rsidP="00CC1ACA">
            <w:pPr>
              <w:tabs>
                <w:tab w:val="left" w:pos="567"/>
                <w:tab w:val="left" w:pos="1134"/>
                <w:tab w:val="right" w:leader="dot" w:pos="9923"/>
              </w:tabs>
              <w:spacing w:line="280" w:lineRule="exact"/>
              <w:ind w:right="57"/>
              <w:rPr>
                <w:bCs/>
              </w:rPr>
            </w:pPr>
          </w:p>
          <w:p w14:paraId="61898004" w14:textId="64829131" w:rsidR="004C66FD" w:rsidRPr="00553654" w:rsidRDefault="004C66FD" w:rsidP="008C53B7">
            <w:pPr>
              <w:tabs>
                <w:tab w:val="left" w:pos="567"/>
                <w:tab w:val="left" w:pos="1134"/>
                <w:tab w:val="right" w:leader="dot" w:pos="9923"/>
              </w:tabs>
              <w:spacing w:line="280" w:lineRule="exact"/>
              <w:ind w:right="57"/>
              <w:rPr>
                <w:bCs/>
              </w:rPr>
            </w:pPr>
            <w:r w:rsidRPr="00553654">
              <w:rPr>
                <w:bCs/>
              </w:rPr>
              <w:t>Min length 4</w:t>
            </w:r>
            <w:r w:rsidR="003C1E29" w:rsidRPr="00553654">
              <w:rPr>
                <w:bCs/>
                <w:sz w:val="10"/>
                <w:szCs w:val="10"/>
              </w:rPr>
              <w:t xml:space="preserve"> </w:t>
            </w:r>
            <w:r w:rsidRPr="00553654">
              <w:rPr>
                <w:bCs/>
              </w:rPr>
              <w:t xml:space="preserve">cm </w:t>
            </w:r>
          </w:p>
        </w:tc>
      </w:tr>
      <w:tr w:rsidR="002F457A" w:rsidRPr="00A34ABA" w14:paraId="57FEA7EC" w14:textId="77777777" w:rsidTr="003734B6">
        <w:trPr>
          <w:cantSplit/>
          <w:trHeight w:val="651"/>
        </w:trPr>
        <w:tc>
          <w:tcPr>
            <w:tcW w:w="193" w:type="pct"/>
            <w:shd w:val="clear" w:color="auto" w:fill="auto"/>
          </w:tcPr>
          <w:p w14:paraId="6496EB6F" w14:textId="3B5087E4" w:rsidR="0034067C" w:rsidRDefault="0034067C" w:rsidP="0034067C">
            <w:pPr>
              <w:rPr>
                <w:b/>
              </w:rPr>
            </w:pPr>
            <w:r>
              <w:rPr>
                <w:b/>
              </w:rPr>
              <w:t>23</w:t>
            </w:r>
          </w:p>
        </w:tc>
        <w:tc>
          <w:tcPr>
            <w:tcW w:w="193" w:type="pct"/>
          </w:tcPr>
          <w:p w14:paraId="0CD2F458" w14:textId="77777777" w:rsidR="0034067C" w:rsidRPr="00A34ABA" w:rsidRDefault="0034067C" w:rsidP="00217430">
            <w:pPr>
              <w:jc w:val="center"/>
              <w:rPr>
                <w:b/>
              </w:rPr>
            </w:pPr>
            <w:r>
              <w:rPr>
                <w:b/>
              </w:rPr>
              <w:t>(a)</w:t>
            </w:r>
          </w:p>
        </w:tc>
        <w:tc>
          <w:tcPr>
            <w:tcW w:w="202" w:type="pct"/>
            <w:gridSpan w:val="2"/>
          </w:tcPr>
          <w:p w14:paraId="13F4807B" w14:textId="77777777" w:rsidR="0034067C" w:rsidRPr="00A34ABA" w:rsidRDefault="0034067C" w:rsidP="0034067C">
            <w:pPr>
              <w:rPr>
                <w:b/>
              </w:rPr>
            </w:pPr>
          </w:p>
        </w:tc>
        <w:tc>
          <w:tcPr>
            <w:tcW w:w="1256" w:type="pct"/>
          </w:tcPr>
          <w:p w14:paraId="25F19E1D" w14:textId="57FF7060" w:rsidR="0034067C" w:rsidRPr="00553654" w:rsidRDefault="00EF1AC4" w:rsidP="0034067C">
            <w:r w:rsidRPr="00553654">
              <w:t>900</w:t>
            </w:r>
          </w:p>
        </w:tc>
        <w:tc>
          <w:tcPr>
            <w:tcW w:w="297" w:type="pct"/>
          </w:tcPr>
          <w:p w14:paraId="414B978D" w14:textId="28B522E8" w:rsidR="0034067C" w:rsidRPr="00553654" w:rsidRDefault="0034067C" w:rsidP="00DA261D">
            <w:pPr>
              <w:jc w:val="center"/>
              <w:rPr>
                <w:b/>
              </w:rPr>
            </w:pPr>
            <w:r w:rsidRPr="00553654">
              <w:rPr>
                <w:b/>
              </w:rPr>
              <w:t>2</w:t>
            </w:r>
          </w:p>
        </w:tc>
        <w:tc>
          <w:tcPr>
            <w:tcW w:w="1402" w:type="pct"/>
          </w:tcPr>
          <w:p w14:paraId="3C478374" w14:textId="558188D4" w:rsidR="0034067C" w:rsidRPr="009604CF" w:rsidRDefault="0034067C" w:rsidP="00EE3D57">
            <w:pPr>
              <w:tabs>
                <w:tab w:val="left" w:pos="567"/>
                <w:tab w:val="left" w:pos="1134"/>
                <w:tab w:val="right" w:leader="dot" w:pos="9923"/>
              </w:tabs>
              <w:spacing w:after="240" w:line="360" w:lineRule="auto"/>
              <w:ind w:right="57"/>
              <w:rPr>
                <w:rFonts w:eastAsia="Arial Unicode MS"/>
                <w:b/>
                <w:bCs/>
                <w:position w:val="-1"/>
              </w:rPr>
            </w:pPr>
            <w:r w:rsidRPr="004B39D3">
              <w:rPr>
                <w:rFonts w:eastAsia="Arial Unicode MS"/>
                <w:b/>
                <w:bCs/>
                <w:position w:val="-1"/>
              </w:rPr>
              <w:t>M1</w:t>
            </w:r>
            <w:r w:rsidRPr="004B39D3">
              <w:rPr>
                <w:rFonts w:eastAsia="Arial Unicode MS"/>
                <w:position w:val="-1"/>
              </w:rPr>
              <w:t xml:space="preserve"> for</w:t>
            </w:r>
            <w:r w:rsidR="00921641">
              <w:rPr>
                <w:rFonts w:eastAsia="Arial Unicode MS"/>
                <w:position w:val="-1"/>
              </w:rPr>
              <w:t xml:space="preserve"> </w:t>
            </w:r>
            <w:r w:rsidR="00B97722" w:rsidRPr="003E3DDB">
              <w:rPr>
                <w:rFonts w:eastAsia="Arial Unicode MS"/>
                <w:position w:val="-20"/>
              </w:rPr>
              <w:object w:dxaOrig="400" w:dyaOrig="499" w14:anchorId="57A30C18">
                <v:shape id="_x0000_i1064" type="#_x0000_t75" style="width:20.25pt;height:24.75pt" o:ole="">
                  <v:imagedata r:id="rId95" o:title=""/>
                </v:shape>
                <o:OLEObject Type="Embed" ProgID="Equation.DSMT4" ShapeID="_x0000_i1064" DrawAspect="Content" ObjectID="_1771343860" r:id="rId96"/>
              </w:object>
            </w:r>
            <w:r w:rsidR="00B97722" w:rsidRPr="004B39D3">
              <w:t>[×</w:t>
            </w:r>
            <w:r w:rsidR="00541C5F">
              <w:t xml:space="preserve"> </w:t>
            </w:r>
            <w:r w:rsidR="00B97722">
              <w:t>5</w:t>
            </w:r>
            <w:r w:rsidR="00B97722" w:rsidRPr="004B39D3">
              <w:t>]</w:t>
            </w:r>
            <w:r w:rsidR="00B97722">
              <w:t xml:space="preserve"> </w:t>
            </w:r>
            <w:r>
              <w:rPr>
                <w:rFonts w:eastAsia="Arial Unicode MS"/>
                <w:position w:val="-1"/>
              </w:rPr>
              <w:t xml:space="preserve">may be </w:t>
            </w:r>
            <w:r w:rsidRPr="004B39D3">
              <w:rPr>
                <w:rFonts w:eastAsia="Arial Unicode MS"/>
                <w:position w:val="-1"/>
              </w:rPr>
              <w:t xml:space="preserve">implied by </w:t>
            </w:r>
            <w:r w:rsidR="00EF1AC4">
              <w:rPr>
                <w:rFonts w:eastAsia="Arial Unicode MS"/>
                <w:position w:val="-1"/>
              </w:rPr>
              <w:t xml:space="preserve">180 </w:t>
            </w:r>
            <w:r w:rsidR="00FF1E83" w:rsidRPr="009604CF">
              <w:rPr>
                <w:rFonts w:eastAsia="Arial Unicode MS"/>
                <w:b/>
                <w:bCs/>
                <w:position w:val="-1"/>
              </w:rPr>
              <w:t>nfww</w:t>
            </w:r>
          </w:p>
        </w:tc>
        <w:tc>
          <w:tcPr>
            <w:tcW w:w="1457" w:type="pct"/>
            <w:gridSpan w:val="2"/>
          </w:tcPr>
          <w:p w14:paraId="41993B37" w14:textId="08D4FA4B" w:rsidR="0034067C" w:rsidRPr="00553654" w:rsidRDefault="0034067C" w:rsidP="0034067C">
            <w:pPr>
              <w:tabs>
                <w:tab w:val="left" w:pos="567"/>
                <w:tab w:val="left" w:pos="1134"/>
                <w:tab w:val="right" w:leader="dot" w:pos="9923"/>
              </w:tabs>
              <w:spacing w:line="280" w:lineRule="exact"/>
              <w:ind w:right="57"/>
              <w:rPr>
                <w:b/>
              </w:rPr>
            </w:pPr>
          </w:p>
          <w:p w14:paraId="2E8172F7" w14:textId="77777777" w:rsidR="0034067C" w:rsidRPr="00553654" w:rsidRDefault="0034067C" w:rsidP="0034067C">
            <w:pPr>
              <w:tabs>
                <w:tab w:val="left" w:pos="567"/>
                <w:tab w:val="left" w:pos="1134"/>
                <w:tab w:val="right" w:leader="dot" w:pos="9923"/>
              </w:tabs>
              <w:spacing w:line="280" w:lineRule="exact"/>
              <w:ind w:right="57"/>
              <w:rPr>
                <w:b/>
              </w:rPr>
            </w:pPr>
          </w:p>
          <w:p w14:paraId="2919A5E9" w14:textId="77777777" w:rsidR="0034067C" w:rsidRPr="00553654" w:rsidRDefault="0034067C" w:rsidP="0034067C"/>
        </w:tc>
      </w:tr>
      <w:tr w:rsidR="002F457A" w:rsidRPr="00A34ABA" w14:paraId="5F52745A" w14:textId="77777777" w:rsidTr="003734B6">
        <w:trPr>
          <w:cantSplit/>
          <w:trHeight w:val="651"/>
        </w:trPr>
        <w:tc>
          <w:tcPr>
            <w:tcW w:w="193" w:type="pct"/>
            <w:shd w:val="clear" w:color="auto" w:fill="auto"/>
          </w:tcPr>
          <w:p w14:paraId="5F7CDF20" w14:textId="77777777" w:rsidR="0034067C" w:rsidRDefault="0034067C" w:rsidP="0034067C">
            <w:pPr>
              <w:rPr>
                <w:b/>
              </w:rPr>
            </w:pPr>
          </w:p>
        </w:tc>
        <w:tc>
          <w:tcPr>
            <w:tcW w:w="193" w:type="pct"/>
          </w:tcPr>
          <w:p w14:paraId="5488B906" w14:textId="77777777" w:rsidR="0034067C" w:rsidRPr="00A34ABA" w:rsidRDefault="0034067C" w:rsidP="00217430">
            <w:pPr>
              <w:jc w:val="center"/>
              <w:rPr>
                <w:b/>
              </w:rPr>
            </w:pPr>
            <w:r>
              <w:rPr>
                <w:b/>
              </w:rPr>
              <w:t>(b)</w:t>
            </w:r>
          </w:p>
        </w:tc>
        <w:tc>
          <w:tcPr>
            <w:tcW w:w="202" w:type="pct"/>
            <w:gridSpan w:val="2"/>
          </w:tcPr>
          <w:p w14:paraId="1C2EF253" w14:textId="77777777" w:rsidR="0034067C" w:rsidRPr="00A34ABA" w:rsidRDefault="0034067C" w:rsidP="0034067C">
            <w:pPr>
              <w:rPr>
                <w:b/>
              </w:rPr>
            </w:pPr>
          </w:p>
        </w:tc>
        <w:tc>
          <w:tcPr>
            <w:tcW w:w="1256" w:type="pct"/>
          </w:tcPr>
          <w:p w14:paraId="50131725" w14:textId="7D86EBD0" w:rsidR="0034067C" w:rsidRPr="00553654" w:rsidRDefault="00EF1AC4" w:rsidP="0034067C">
            <w:r w:rsidRPr="00553654">
              <w:t>21</w:t>
            </w:r>
          </w:p>
        </w:tc>
        <w:tc>
          <w:tcPr>
            <w:tcW w:w="297" w:type="pct"/>
          </w:tcPr>
          <w:p w14:paraId="076BBABD" w14:textId="1A47936F" w:rsidR="0034067C" w:rsidRPr="008C53B7" w:rsidRDefault="0034067C" w:rsidP="00DA261D">
            <w:pPr>
              <w:jc w:val="center"/>
              <w:rPr>
                <w:b/>
              </w:rPr>
            </w:pPr>
            <w:r w:rsidRPr="008C53B7">
              <w:rPr>
                <w:b/>
              </w:rPr>
              <w:t>3</w:t>
            </w:r>
          </w:p>
        </w:tc>
        <w:tc>
          <w:tcPr>
            <w:tcW w:w="1402" w:type="pct"/>
          </w:tcPr>
          <w:p w14:paraId="0D28BB5D" w14:textId="3A9DE466" w:rsidR="0034067C" w:rsidRPr="008C53B7" w:rsidRDefault="003C1FE3" w:rsidP="0034067C">
            <w:pPr>
              <w:tabs>
                <w:tab w:val="left" w:pos="567"/>
                <w:tab w:val="left" w:pos="1134"/>
                <w:tab w:val="left" w:pos="1701"/>
              </w:tabs>
            </w:pPr>
            <w:r>
              <w:t>A</w:t>
            </w:r>
            <w:r w:rsidR="0034067C" w:rsidRPr="008C53B7">
              <w:t>ccept any correct method</w:t>
            </w:r>
          </w:p>
          <w:p w14:paraId="6EA8A990" w14:textId="7664DDB3" w:rsidR="0034067C" w:rsidRPr="008C53B7" w:rsidRDefault="0034067C" w:rsidP="0034067C">
            <w:pPr>
              <w:tabs>
                <w:tab w:val="left" w:pos="567"/>
                <w:tab w:val="left" w:pos="1134"/>
                <w:tab w:val="left" w:pos="1701"/>
              </w:tabs>
            </w:pPr>
            <w:r w:rsidRPr="008C53B7">
              <w:rPr>
                <w:b/>
                <w:bCs/>
              </w:rPr>
              <w:t>M2</w:t>
            </w:r>
            <w:r w:rsidRPr="008C53B7">
              <w:t xml:space="preserve"> for e.g. </w:t>
            </w:r>
            <w:r w:rsidRPr="008C53B7">
              <w:rPr>
                <w:i/>
              </w:rPr>
              <w:t>their</w:t>
            </w:r>
            <w:r w:rsidR="00EF1AC4" w:rsidRPr="008C53B7">
              <w:t xml:space="preserve"> (3 + 4) </w:t>
            </w:r>
            <w:r w:rsidR="00BA19D0" w:rsidRPr="008C53B7">
              <w:t>×</w:t>
            </w:r>
            <w:r w:rsidR="00EF1AC4" w:rsidRPr="008C53B7">
              <w:t xml:space="preserve"> 3</w:t>
            </w:r>
            <w:r w:rsidRPr="008C53B7">
              <w:t xml:space="preserve"> </w:t>
            </w:r>
            <w:r w:rsidRPr="009604CF">
              <w:rPr>
                <w:b/>
                <w:bCs/>
              </w:rPr>
              <w:t>oe</w:t>
            </w:r>
            <w:r w:rsidRPr="008C53B7">
              <w:t xml:space="preserve"> </w:t>
            </w:r>
          </w:p>
          <w:p w14:paraId="577DDDCA" w14:textId="1322CE1C" w:rsidR="0034067C" w:rsidRPr="008C53B7" w:rsidRDefault="008E7F13" w:rsidP="0034067C">
            <w:pPr>
              <w:tabs>
                <w:tab w:val="left" w:pos="567"/>
                <w:tab w:val="left" w:pos="1134"/>
                <w:tab w:val="left" w:pos="1701"/>
              </w:tabs>
            </w:pPr>
            <w:r>
              <w:t>o</w:t>
            </w:r>
            <w:r w:rsidR="0034067C" w:rsidRPr="008C53B7">
              <w:t>r</w:t>
            </w:r>
            <w:r>
              <w:t xml:space="preserve"> </w:t>
            </w:r>
            <w:r w:rsidR="009E60F6" w:rsidRPr="00EC1938">
              <w:rPr>
                <w:position w:val="-20"/>
              </w:rPr>
              <w:object w:dxaOrig="200" w:dyaOrig="499" w14:anchorId="767AD2BD">
                <v:shape id="_x0000_i1065" type="#_x0000_t75" style="width:10.5pt;height:24.75pt" o:ole="">
                  <v:imagedata r:id="rId97" o:title=""/>
                </v:shape>
                <o:OLEObject Type="Embed" ProgID="Equation.DSMT4" ShapeID="_x0000_i1065" DrawAspect="Content" ObjectID="_1771343861" r:id="rId98"/>
              </w:object>
            </w:r>
            <w:r w:rsidR="00A05C3F" w:rsidRPr="00065B86">
              <w:rPr>
                <w:position w:val="-14"/>
              </w:rPr>
              <w:object w:dxaOrig="1180" w:dyaOrig="400" w14:anchorId="2EC40AE0">
                <v:shape id="_x0000_i1066" type="#_x0000_t75" style="width:58.55pt;height:20.25pt" o:ole="">
                  <v:imagedata r:id="rId99" o:title=""/>
                </v:shape>
                <o:OLEObject Type="Embed" ProgID="Equation.DSMT4" ShapeID="_x0000_i1066" DrawAspect="Content" ObjectID="_1771343862" r:id="rId100"/>
              </w:object>
            </w:r>
            <w:r w:rsidR="003715D1">
              <w:t xml:space="preserve"> </w:t>
            </w:r>
            <w:r w:rsidR="0034067C" w:rsidRPr="009604CF">
              <w:rPr>
                <w:b/>
                <w:bCs/>
              </w:rPr>
              <w:t>oe</w:t>
            </w:r>
          </w:p>
          <w:p w14:paraId="12B27E8E" w14:textId="5CB267B5" w:rsidR="0034067C" w:rsidRPr="008C53B7" w:rsidRDefault="0034067C" w:rsidP="0034067C">
            <w:pPr>
              <w:tabs>
                <w:tab w:val="left" w:pos="567"/>
                <w:tab w:val="left" w:pos="1134"/>
                <w:tab w:val="left" w:pos="1701"/>
              </w:tabs>
            </w:pPr>
            <w:r w:rsidRPr="008C53B7">
              <w:t>or [</w:t>
            </w:r>
            <w:r w:rsidRPr="008C53B7">
              <w:rPr>
                <w:i/>
              </w:rPr>
              <w:t>c</w:t>
            </w:r>
            <w:r w:rsidR="007D54F4">
              <w:rPr>
                <w:i/>
              </w:rPr>
              <w:t xml:space="preserve"> </w:t>
            </w:r>
            <w:r w:rsidRPr="008C53B7">
              <w:t xml:space="preserve">=] </w:t>
            </w:r>
            <w:r w:rsidR="005A3DB0" w:rsidRPr="008C53B7">
              <w:t>4(3 + 4) – (3 + 4)</w:t>
            </w:r>
          </w:p>
          <w:p w14:paraId="64ADBDD6" w14:textId="77777777" w:rsidR="0034067C" w:rsidRPr="008C53B7" w:rsidRDefault="0034067C" w:rsidP="0034067C">
            <w:pPr>
              <w:tabs>
                <w:tab w:val="left" w:pos="567"/>
                <w:tab w:val="left" w:pos="1134"/>
                <w:tab w:val="left" w:pos="1701"/>
              </w:tabs>
            </w:pPr>
            <w:r w:rsidRPr="008C53B7">
              <w:t>or</w:t>
            </w:r>
          </w:p>
          <w:p w14:paraId="7858BA0B" w14:textId="49EFCA63" w:rsidR="0034067C" w:rsidRPr="008C53B7" w:rsidRDefault="0034067C" w:rsidP="0034067C">
            <w:pPr>
              <w:spacing w:after="120"/>
            </w:pPr>
            <w:r w:rsidRPr="008C53B7">
              <w:rPr>
                <w:b/>
                <w:bCs/>
              </w:rPr>
              <w:t>M1</w:t>
            </w:r>
            <w:r w:rsidRPr="008C53B7">
              <w:t xml:space="preserve"> for </w:t>
            </w:r>
            <w:r w:rsidR="00CE5D32" w:rsidRPr="008C53B7">
              <w:t>e.g.</w:t>
            </w:r>
            <w:r w:rsidR="00D701B8">
              <w:t xml:space="preserve"> </w:t>
            </w:r>
            <w:r w:rsidR="00C26959" w:rsidRPr="003E7DA9">
              <w:rPr>
                <w:position w:val="-20"/>
              </w:rPr>
              <w:object w:dxaOrig="1080" w:dyaOrig="499" w14:anchorId="2A04064C">
                <v:shape id="_x0000_i1067" type="#_x0000_t75" style="width:53.25pt;height:24.75pt" o:ole="">
                  <v:imagedata r:id="rId101" o:title=""/>
                </v:shape>
                <o:OLEObject Type="Embed" ProgID="Equation.DSMT4" ShapeID="_x0000_i1067" DrawAspect="Content" ObjectID="_1771343863" r:id="rId102"/>
              </w:object>
            </w:r>
            <w:r w:rsidR="00A5697D">
              <w:t xml:space="preserve"> </w:t>
            </w:r>
            <w:r w:rsidRPr="009604CF">
              <w:rPr>
                <w:b/>
                <w:bCs/>
              </w:rPr>
              <w:t>oe</w:t>
            </w:r>
            <w:r w:rsidRPr="008C53B7">
              <w:t xml:space="preserve"> </w:t>
            </w:r>
          </w:p>
          <w:p w14:paraId="7EE62922" w14:textId="74B53E18" w:rsidR="0034067C" w:rsidRPr="008C53B7" w:rsidRDefault="0034067C" w:rsidP="0034067C">
            <w:r w:rsidRPr="008C53B7">
              <w:t xml:space="preserve">or </w:t>
            </w:r>
            <w:r w:rsidR="005A3DB0" w:rsidRPr="008C53B7">
              <w:t xml:space="preserve">4 </w:t>
            </w:r>
            <w:r w:rsidR="005432AC" w:rsidRPr="008C53B7">
              <w:t>×</w:t>
            </w:r>
            <w:r w:rsidR="005A3DB0" w:rsidRPr="008C53B7">
              <w:t xml:space="preserve"> </w:t>
            </w:r>
            <w:r w:rsidR="005A3DB0" w:rsidRPr="008C53B7">
              <w:rPr>
                <w:i/>
                <w:iCs/>
              </w:rPr>
              <w:t>c</w:t>
            </w:r>
            <w:r w:rsidR="005A3DB0" w:rsidRPr="008C53B7">
              <w:t xml:space="preserve"> = 3(3 + 4 + </w:t>
            </w:r>
            <w:r w:rsidR="005A3DB0" w:rsidRPr="008C53B7">
              <w:rPr>
                <w:i/>
                <w:iCs/>
              </w:rPr>
              <w:t>c</w:t>
            </w:r>
            <w:r w:rsidR="005A3DB0" w:rsidRPr="008C53B7">
              <w:t>)</w:t>
            </w:r>
          </w:p>
          <w:p w14:paraId="5EC50858" w14:textId="0F341BB3" w:rsidR="0034067C" w:rsidRPr="008C53B7" w:rsidRDefault="0034067C" w:rsidP="0034067C">
            <w:r w:rsidRPr="008C53B7">
              <w:t>or</w:t>
            </w:r>
            <w:r w:rsidR="004C6914">
              <w:t xml:space="preserve"> </w:t>
            </w:r>
            <w:r w:rsidR="00530060" w:rsidRPr="00530060">
              <w:rPr>
                <w:i/>
                <w:iCs/>
              </w:rPr>
              <w:t>c</w:t>
            </w:r>
            <w:r w:rsidR="00530060">
              <w:t xml:space="preserve"> = </w:t>
            </w:r>
            <w:r w:rsidR="009C4D9C" w:rsidRPr="003665F6">
              <w:rPr>
                <w:position w:val="-20"/>
              </w:rPr>
              <w:object w:dxaOrig="200" w:dyaOrig="499" w14:anchorId="75FC8123">
                <v:shape id="_x0000_i1068" type="#_x0000_t75" style="width:10.5pt;height:24.75pt" o:ole="">
                  <v:imagedata r:id="rId103" o:title=""/>
                </v:shape>
                <o:OLEObject Type="Embed" ProgID="Equation.DSMT4" ShapeID="_x0000_i1068" DrawAspect="Content" ObjectID="_1771343864" r:id="rId104"/>
              </w:object>
            </w:r>
            <w:r w:rsidR="00854065" w:rsidRPr="00854065">
              <w:rPr>
                <w:position w:val="-12"/>
              </w:rPr>
              <w:object w:dxaOrig="1040" w:dyaOrig="360" w14:anchorId="43F36615">
                <v:shape id="_x0000_i1069" type="#_x0000_t75" style="width:51.75pt;height:18.75pt" o:ole="">
                  <v:imagedata r:id="rId105" o:title=""/>
                </v:shape>
                <o:OLEObject Type="Embed" ProgID="Equation.DSMT4" ShapeID="_x0000_i1069" DrawAspect="Content" ObjectID="_1771343865" r:id="rId106"/>
              </w:object>
            </w:r>
            <w:r w:rsidR="00A5697D">
              <w:t xml:space="preserve"> </w:t>
            </w:r>
            <w:r w:rsidRPr="009604CF">
              <w:rPr>
                <w:b/>
                <w:bCs/>
              </w:rPr>
              <w:t>oe</w:t>
            </w:r>
          </w:p>
          <w:p w14:paraId="0D9440CD" w14:textId="77777777" w:rsidR="00BB2C6C" w:rsidRPr="00BA30B2" w:rsidRDefault="00BB2C6C" w:rsidP="00BB2C6C">
            <w:pPr>
              <w:spacing w:line="360" w:lineRule="auto"/>
              <w:rPr>
                <w:rFonts w:eastAsia="Arial Unicode MS"/>
                <w:i/>
                <w:position w:val="-1"/>
              </w:rPr>
            </w:pPr>
            <w:r w:rsidRPr="00BA30B2">
              <w:t>or</w:t>
            </w:r>
            <w:r w:rsidRPr="00BA30B2">
              <w:rPr>
                <w:rFonts w:eastAsia="Arial Unicode MS"/>
                <w:i/>
                <w:position w:val="-1"/>
              </w:rPr>
              <w:t xml:space="preserve"> </w:t>
            </w:r>
            <w:r w:rsidRPr="00BA30B2">
              <w:rPr>
                <w:rFonts w:eastAsia="Arial Unicode MS"/>
                <w:iCs/>
                <w:position w:val="-1"/>
              </w:rPr>
              <w:t xml:space="preserve">3 + 4 = </w:t>
            </w:r>
            <w:r w:rsidRPr="00EC69C4">
              <w:rPr>
                <w:rFonts w:eastAsia="Arial Unicode MS"/>
                <w:iCs/>
                <w:position w:val="-22"/>
              </w:rPr>
              <w:object w:dxaOrig="240" w:dyaOrig="580" w14:anchorId="095B45DF">
                <v:shape id="_x0000_i1070" type="#_x0000_t75" style="width:12pt;height:29.25pt" o:ole="">
                  <v:imagedata r:id="rId107" o:title=""/>
                </v:shape>
                <o:OLEObject Type="Embed" ProgID="Equation.DSMT4" ShapeID="_x0000_i1070" DrawAspect="Content" ObjectID="_1771343866" r:id="rId108"/>
              </w:object>
            </w:r>
            <w:r w:rsidRPr="006505F1">
              <w:rPr>
                <w:rFonts w:eastAsia="Arial Unicode MS"/>
                <w:i/>
                <w:position w:val="-1"/>
              </w:rPr>
              <w:t>c</w:t>
            </w:r>
          </w:p>
          <w:p w14:paraId="22FBC3D9" w14:textId="530E046A" w:rsidR="00210448" w:rsidRPr="00C66C01" w:rsidRDefault="0034067C" w:rsidP="008C53B7">
            <w:r w:rsidRPr="008C53B7">
              <w:t>or</w:t>
            </w:r>
            <w:r w:rsidR="00232174">
              <w:t xml:space="preserve"> </w:t>
            </w:r>
            <w:r w:rsidR="00A357CD" w:rsidRPr="00232174">
              <w:rPr>
                <w:position w:val="-20"/>
              </w:rPr>
              <w:object w:dxaOrig="200" w:dyaOrig="499" w14:anchorId="3919D1CC">
                <v:shape id="_x0000_i1071" type="#_x0000_t75" style="width:10.5pt;height:24.75pt" o:ole="">
                  <v:imagedata r:id="rId109" o:title=""/>
                </v:shape>
                <o:OLEObject Type="Embed" ProgID="Equation.DSMT4" ShapeID="_x0000_i1071" DrawAspect="Content" ObjectID="_1771343867" r:id="rId110"/>
              </w:object>
            </w:r>
            <w:r w:rsidR="00A5697D">
              <w:t xml:space="preserve"> </w:t>
            </w:r>
            <w:r w:rsidR="00ED0A00" w:rsidRPr="008C53B7">
              <w:t>linked with 3 + 4</w:t>
            </w:r>
          </w:p>
        </w:tc>
        <w:tc>
          <w:tcPr>
            <w:tcW w:w="1457" w:type="pct"/>
            <w:gridSpan w:val="2"/>
          </w:tcPr>
          <w:p w14:paraId="035AA677" w14:textId="77777777" w:rsidR="0034067C" w:rsidRPr="008C53B7" w:rsidRDefault="0034067C" w:rsidP="0034067C">
            <w:pPr>
              <w:tabs>
                <w:tab w:val="left" w:pos="567"/>
                <w:tab w:val="left" w:pos="1134"/>
                <w:tab w:val="left" w:pos="1701"/>
              </w:tabs>
            </w:pPr>
          </w:p>
          <w:p w14:paraId="47B0E6F7" w14:textId="40D99CDB" w:rsidR="0034067C" w:rsidRPr="008C53B7" w:rsidRDefault="003C1FE3" w:rsidP="0034067C">
            <w:pPr>
              <w:tabs>
                <w:tab w:val="left" w:pos="567"/>
                <w:tab w:val="left" w:pos="1134"/>
                <w:tab w:val="left" w:pos="1701"/>
              </w:tabs>
            </w:pPr>
            <w:r>
              <w:t>T</w:t>
            </w:r>
            <w:r w:rsidR="0034067C" w:rsidRPr="008C53B7">
              <w:t xml:space="preserve">rials : </w:t>
            </w:r>
            <w:r w:rsidR="0034067C" w:rsidRPr="008C53B7">
              <w:rPr>
                <w:b/>
              </w:rPr>
              <w:t>M1</w:t>
            </w:r>
            <w:r w:rsidR="0034067C" w:rsidRPr="008C53B7">
              <w:t xml:space="preserve"> for each correct trial to a max of </w:t>
            </w:r>
            <w:r w:rsidR="0034067C" w:rsidRPr="008C53B7">
              <w:rPr>
                <w:b/>
              </w:rPr>
              <w:t xml:space="preserve">M2, </w:t>
            </w:r>
            <w:r w:rsidR="0034067C" w:rsidRPr="008C53B7">
              <w:t xml:space="preserve">we need to see the value </w:t>
            </w:r>
            <w:r w:rsidR="0034067C" w:rsidRPr="008C53B7">
              <w:rPr>
                <w:i/>
              </w:rPr>
              <w:t>c</w:t>
            </w:r>
            <w:r w:rsidR="0034067C" w:rsidRPr="008C53B7">
              <w:t xml:space="preserve"> tried and the appropriate fraction</w:t>
            </w:r>
          </w:p>
          <w:p w14:paraId="6899735C" w14:textId="77777777" w:rsidR="0034067C" w:rsidRPr="008C53B7" w:rsidRDefault="0034067C" w:rsidP="0034067C">
            <w:pPr>
              <w:tabs>
                <w:tab w:val="left" w:pos="567"/>
                <w:tab w:val="left" w:pos="1134"/>
                <w:tab w:val="left" w:pos="1701"/>
              </w:tabs>
            </w:pPr>
          </w:p>
          <w:p w14:paraId="61EB8442" w14:textId="77777777" w:rsidR="0034067C" w:rsidRPr="008C53B7" w:rsidRDefault="0034067C" w:rsidP="0034067C">
            <w:pPr>
              <w:tabs>
                <w:tab w:val="left" w:pos="567"/>
                <w:tab w:val="left" w:pos="1134"/>
                <w:tab w:val="left" w:pos="1701"/>
              </w:tabs>
            </w:pPr>
          </w:p>
          <w:p w14:paraId="233DD123" w14:textId="77777777" w:rsidR="0034067C" w:rsidRPr="008C53B7" w:rsidRDefault="0034067C" w:rsidP="0034067C">
            <w:pPr>
              <w:tabs>
                <w:tab w:val="left" w:pos="567"/>
                <w:tab w:val="left" w:pos="1134"/>
                <w:tab w:val="left" w:pos="1701"/>
              </w:tabs>
            </w:pPr>
          </w:p>
          <w:p w14:paraId="7D41C5E9" w14:textId="77777777" w:rsidR="0034067C" w:rsidRPr="008C53B7" w:rsidRDefault="0034067C" w:rsidP="0034067C"/>
        </w:tc>
      </w:tr>
      <w:tr w:rsidR="002F457A" w:rsidRPr="00A34ABA" w14:paraId="4111DD70" w14:textId="77777777" w:rsidTr="003734B6">
        <w:trPr>
          <w:cantSplit/>
          <w:trHeight w:val="651"/>
        </w:trPr>
        <w:tc>
          <w:tcPr>
            <w:tcW w:w="193" w:type="pct"/>
            <w:shd w:val="clear" w:color="auto" w:fill="auto"/>
          </w:tcPr>
          <w:p w14:paraId="79469282" w14:textId="34368A9D" w:rsidR="0034067C" w:rsidRDefault="0034067C" w:rsidP="0034067C">
            <w:pPr>
              <w:rPr>
                <w:b/>
              </w:rPr>
            </w:pPr>
            <w:r>
              <w:rPr>
                <w:b/>
              </w:rPr>
              <w:t>24</w:t>
            </w:r>
          </w:p>
        </w:tc>
        <w:tc>
          <w:tcPr>
            <w:tcW w:w="193" w:type="pct"/>
          </w:tcPr>
          <w:p w14:paraId="236F820F" w14:textId="77777777" w:rsidR="0034067C" w:rsidRPr="00A34ABA" w:rsidRDefault="0034067C" w:rsidP="00217430">
            <w:pPr>
              <w:jc w:val="center"/>
              <w:rPr>
                <w:b/>
              </w:rPr>
            </w:pPr>
            <w:r>
              <w:rPr>
                <w:b/>
              </w:rPr>
              <w:t>(a)</w:t>
            </w:r>
          </w:p>
        </w:tc>
        <w:tc>
          <w:tcPr>
            <w:tcW w:w="202" w:type="pct"/>
            <w:gridSpan w:val="2"/>
          </w:tcPr>
          <w:p w14:paraId="07DD449B" w14:textId="77777777" w:rsidR="0034067C" w:rsidRPr="00A34ABA" w:rsidRDefault="0034067C" w:rsidP="0034067C">
            <w:pPr>
              <w:rPr>
                <w:b/>
              </w:rPr>
            </w:pPr>
          </w:p>
        </w:tc>
        <w:tc>
          <w:tcPr>
            <w:tcW w:w="1256" w:type="pct"/>
          </w:tcPr>
          <w:p w14:paraId="4E9DA8E7" w14:textId="2D3349C1" w:rsidR="0034067C" w:rsidRDefault="00C67E00" w:rsidP="0034067C">
            <w:r>
              <w:t>0.7</w:t>
            </w:r>
            <w:r w:rsidR="00523CAE">
              <w:t xml:space="preserve"> </w:t>
            </w:r>
            <w:r w:rsidR="00523CAE" w:rsidRPr="009604CF">
              <w:rPr>
                <w:b/>
                <w:bCs/>
              </w:rPr>
              <w:t>oe</w:t>
            </w:r>
            <w:r w:rsidR="0034067C">
              <w:t xml:space="preserve">        </w:t>
            </w:r>
          </w:p>
          <w:p w14:paraId="11658169" w14:textId="2BC8FDF5" w:rsidR="0034067C" w:rsidRDefault="00C67E00" w:rsidP="008C53B7">
            <w:r>
              <w:t>0.6, 0.4, 0.6, 0.4</w:t>
            </w:r>
            <w:r w:rsidR="00523CAE">
              <w:t xml:space="preserve"> </w:t>
            </w:r>
            <w:r w:rsidR="00523CAE" w:rsidRPr="009604CF">
              <w:rPr>
                <w:b/>
                <w:bCs/>
              </w:rPr>
              <w:t>oe</w:t>
            </w:r>
            <w:r w:rsidR="0034067C">
              <w:t xml:space="preserve"> </w:t>
            </w:r>
          </w:p>
        </w:tc>
        <w:tc>
          <w:tcPr>
            <w:tcW w:w="297" w:type="pct"/>
          </w:tcPr>
          <w:p w14:paraId="7E22444D" w14:textId="72E814F6" w:rsidR="0034067C" w:rsidRDefault="0034067C" w:rsidP="0034067C">
            <w:pPr>
              <w:jc w:val="center"/>
              <w:rPr>
                <w:b/>
              </w:rPr>
            </w:pPr>
            <w:r>
              <w:rPr>
                <w:b/>
              </w:rPr>
              <w:t>1</w:t>
            </w:r>
          </w:p>
          <w:p w14:paraId="03A32FCB" w14:textId="4C7917AE" w:rsidR="0034067C" w:rsidRDefault="0034067C" w:rsidP="0034067C">
            <w:pPr>
              <w:jc w:val="center"/>
              <w:rPr>
                <w:b/>
              </w:rPr>
            </w:pPr>
            <w:r>
              <w:rPr>
                <w:b/>
              </w:rPr>
              <w:t>1</w:t>
            </w:r>
          </w:p>
        </w:tc>
        <w:tc>
          <w:tcPr>
            <w:tcW w:w="1402" w:type="pct"/>
          </w:tcPr>
          <w:p w14:paraId="266D2EED" w14:textId="77777777" w:rsidR="0034067C" w:rsidRPr="00796176" w:rsidRDefault="0034067C" w:rsidP="0034067C">
            <w:pPr>
              <w:rPr>
                <w:b/>
              </w:rPr>
            </w:pPr>
          </w:p>
        </w:tc>
        <w:tc>
          <w:tcPr>
            <w:tcW w:w="1457" w:type="pct"/>
            <w:gridSpan w:val="2"/>
          </w:tcPr>
          <w:p w14:paraId="45AE0C12" w14:textId="77777777" w:rsidR="0034067C" w:rsidRPr="0046283C" w:rsidRDefault="0034067C" w:rsidP="0034067C"/>
        </w:tc>
      </w:tr>
      <w:tr w:rsidR="002F457A" w:rsidRPr="00A34ABA" w14:paraId="1F9DD4EA" w14:textId="77777777" w:rsidTr="00C66C01">
        <w:trPr>
          <w:cantSplit/>
          <w:trHeight w:val="652"/>
        </w:trPr>
        <w:tc>
          <w:tcPr>
            <w:tcW w:w="193" w:type="pct"/>
            <w:tcBorders>
              <w:bottom w:val="single" w:sz="4" w:space="0" w:color="auto"/>
            </w:tcBorders>
            <w:shd w:val="clear" w:color="auto" w:fill="auto"/>
          </w:tcPr>
          <w:p w14:paraId="6568F5CA" w14:textId="77777777" w:rsidR="0034067C" w:rsidRDefault="0034067C" w:rsidP="0034067C">
            <w:pPr>
              <w:rPr>
                <w:b/>
              </w:rPr>
            </w:pPr>
          </w:p>
        </w:tc>
        <w:tc>
          <w:tcPr>
            <w:tcW w:w="193" w:type="pct"/>
          </w:tcPr>
          <w:p w14:paraId="06AA3A00" w14:textId="77777777" w:rsidR="0034067C" w:rsidRPr="00A34ABA" w:rsidRDefault="0034067C" w:rsidP="00217430">
            <w:pPr>
              <w:jc w:val="center"/>
              <w:rPr>
                <w:b/>
              </w:rPr>
            </w:pPr>
            <w:r>
              <w:rPr>
                <w:b/>
              </w:rPr>
              <w:t>(b)</w:t>
            </w:r>
          </w:p>
        </w:tc>
        <w:tc>
          <w:tcPr>
            <w:tcW w:w="202" w:type="pct"/>
            <w:gridSpan w:val="2"/>
          </w:tcPr>
          <w:p w14:paraId="4B7FCFE4" w14:textId="77777777" w:rsidR="0034067C" w:rsidRPr="00A34ABA" w:rsidRDefault="0034067C" w:rsidP="0034067C">
            <w:pPr>
              <w:rPr>
                <w:b/>
              </w:rPr>
            </w:pPr>
          </w:p>
        </w:tc>
        <w:tc>
          <w:tcPr>
            <w:tcW w:w="1256" w:type="pct"/>
          </w:tcPr>
          <w:p w14:paraId="01573905" w14:textId="6979B0B3" w:rsidR="0034067C" w:rsidRDefault="003F15C9" w:rsidP="0034067C">
            <w:r>
              <w:t>[0].</w:t>
            </w:r>
            <w:r w:rsidR="00C67E00">
              <w:t xml:space="preserve">12 </w:t>
            </w:r>
            <w:r w:rsidR="0034067C" w:rsidRPr="009604CF">
              <w:rPr>
                <w:b/>
                <w:bCs/>
              </w:rPr>
              <w:t>oe</w:t>
            </w:r>
          </w:p>
        </w:tc>
        <w:tc>
          <w:tcPr>
            <w:tcW w:w="297" w:type="pct"/>
          </w:tcPr>
          <w:p w14:paraId="0A332A78" w14:textId="5C8E40DB" w:rsidR="0034067C" w:rsidRDefault="0034067C" w:rsidP="0034067C">
            <w:pPr>
              <w:jc w:val="center"/>
              <w:rPr>
                <w:b/>
              </w:rPr>
            </w:pPr>
            <w:r>
              <w:rPr>
                <w:b/>
              </w:rPr>
              <w:t>2</w:t>
            </w:r>
          </w:p>
        </w:tc>
        <w:tc>
          <w:tcPr>
            <w:tcW w:w="1402" w:type="pct"/>
          </w:tcPr>
          <w:p w14:paraId="67F0F32B" w14:textId="08F0BA83" w:rsidR="0034067C" w:rsidRDefault="0034067C" w:rsidP="0034067C">
            <w:r>
              <w:t xml:space="preserve">Correct or ft </w:t>
            </w:r>
            <w:r>
              <w:rPr>
                <w:i/>
              </w:rPr>
              <w:t xml:space="preserve">their </w:t>
            </w:r>
            <w:r w:rsidR="00C67E00">
              <w:t>0.4</w:t>
            </w:r>
            <w:r>
              <w:t xml:space="preserve"> </w:t>
            </w:r>
          </w:p>
          <w:p w14:paraId="21AD9918" w14:textId="2BBCD2CE" w:rsidR="0034067C" w:rsidRPr="004008E1" w:rsidRDefault="0034067C" w:rsidP="0034067C">
            <w:r>
              <w:rPr>
                <w:b/>
              </w:rPr>
              <w:t xml:space="preserve">M1 </w:t>
            </w:r>
            <w:r>
              <w:t xml:space="preserve">for </w:t>
            </w:r>
            <w:r w:rsidR="00C67E00">
              <w:t xml:space="preserve">0.3 </w:t>
            </w:r>
            <w:r w:rsidRPr="00726DD2">
              <w:t>×</w:t>
            </w:r>
            <w:r>
              <w:t xml:space="preserve"> </w:t>
            </w:r>
            <w:r w:rsidRPr="00273A1C">
              <w:rPr>
                <w:i/>
                <w:iCs/>
              </w:rPr>
              <w:t>their</w:t>
            </w:r>
            <w:r w:rsidR="00C67E00">
              <w:t xml:space="preserve"> 0.4</w:t>
            </w:r>
            <w:r>
              <w:t xml:space="preserve"> </w:t>
            </w:r>
          </w:p>
        </w:tc>
        <w:tc>
          <w:tcPr>
            <w:tcW w:w="1457" w:type="pct"/>
            <w:gridSpan w:val="2"/>
          </w:tcPr>
          <w:p w14:paraId="0D85F40D" w14:textId="77777777" w:rsidR="0034067C" w:rsidRDefault="0034067C" w:rsidP="0034067C"/>
          <w:p w14:paraId="1BD6EF0F" w14:textId="5F1A2CC4" w:rsidR="0034067C" w:rsidRPr="0046283C" w:rsidRDefault="0034067C" w:rsidP="0034067C">
            <w:r w:rsidRPr="009F3CB4">
              <w:rPr>
                <w:i/>
                <w:iCs/>
              </w:rPr>
              <w:t>Their</w:t>
            </w:r>
            <w:r>
              <w:t xml:space="preserve"> </w:t>
            </w:r>
            <w:r w:rsidR="00C67E00">
              <w:t>0.4</w:t>
            </w:r>
            <w:r>
              <w:t xml:space="preserve"> &lt;1</w:t>
            </w:r>
          </w:p>
        </w:tc>
      </w:tr>
      <w:tr w:rsidR="002F457A" w:rsidRPr="00A34ABA" w14:paraId="435792C6" w14:textId="77777777" w:rsidTr="003734B6">
        <w:trPr>
          <w:cantSplit/>
          <w:trHeight w:val="651"/>
        </w:trPr>
        <w:tc>
          <w:tcPr>
            <w:tcW w:w="193" w:type="pct"/>
            <w:shd w:val="clear" w:color="auto" w:fill="auto"/>
          </w:tcPr>
          <w:p w14:paraId="04FDCCE9" w14:textId="155408D2" w:rsidR="00B93E49" w:rsidRDefault="00B93E49" w:rsidP="00B93E49">
            <w:pPr>
              <w:rPr>
                <w:b/>
              </w:rPr>
            </w:pPr>
            <w:r>
              <w:rPr>
                <w:b/>
              </w:rPr>
              <w:lastRenderedPageBreak/>
              <w:t>25</w:t>
            </w:r>
          </w:p>
        </w:tc>
        <w:tc>
          <w:tcPr>
            <w:tcW w:w="193" w:type="pct"/>
          </w:tcPr>
          <w:p w14:paraId="17AAA717" w14:textId="77777777" w:rsidR="00B93E49" w:rsidRDefault="00B93E49" w:rsidP="00217430">
            <w:pPr>
              <w:jc w:val="center"/>
              <w:rPr>
                <w:b/>
              </w:rPr>
            </w:pPr>
          </w:p>
        </w:tc>
        <w:tc>
          <w:tcPr>
            <w:tcW w:w="202" w:type="pct"/>
            <w:gridSpan w:val="2"/>
          </w:tcPr>
          <w:p w14:paraId="08D8E9C9" w14:textId="77777777" w:rsidR="00B93E49" w:rsidRPr="00A34ABA" w:rsidRDefault="00B93E49" w:rsidP="00B93E49">
            <w:pPr>
              <w:rPr>
                <w:b/>
              </w:rPr>
            </w:pPr>
          </w:p>
        </w:tc>
        <w:tc>
          <w:tcPr>
            <w:tcW w:w="1256" w:type="pct"/>
          </w:tcPr>
          <w:p w14:paraId="0048C6F1" w14:textId="77777777" w:rsidR="00B93E49" w:rsidRDefault="00B93E49" w:rsidP="00B93E49">
            <w:r>
              <w:t>[</w:t>
            </w:r>
            <w:r>
              <w:rPr>
                <w:i/>
              </w:rPr>
              <w:t>f</w:t>
            </w:r>
            <w:r>
              <w:t xml:space="preserve"> =] 7</w:t>
            </w:r>
          </w:p>
          <w:p w14:paraId="43C082B4" w14:textId="58F304C3" w:rsidR="00B93E49" w:rsidRPr="00E666D5" w:rsidRDefault="00B93E49" w:rsidP="00B93E49">
            <w:r>
              <w:t>[</w:t>
            </w:r>
            <w:r>
              <w:rPr>
                <w:i/>
              </w:rPr>
              <w:t>n</w:t>
            </w:r>
            <w:r>
              <w:t xml:space="preserve"> =]</w:t>
            </w:r>
            <w:r w:rsidR="00B40D19">
              <w:t xml:space="preserve"> 1</w:t>
            </w:r>
            <w:r w:rsidR="00017258">
              <w:t>2</w:t>
            </w:r>
          </w:p>
        </w:tc>
        <w:tc>
          <w:tcPr>
            <w:tcW w:w="297" w:type="pct"/>
          </w:tcPr>
          <w:p w14:paraId="4B630B48" w14:textId="1C33A6DD" w:rsidR="00B93E49" w:rsidRDefault="00B93E49" w:rsidP="00B93E49">
            <w:pPr>
              <w:jc w:val="center"/>
              <w:rPr>
                <w:b/>
              </w:rPr>
            </w:pPr>
            <w:r>
              <w:rPr>
                <w:b/>
              </w:rPr>
              <w:t>4</w:t>
            </w:r>
          </w:p>
        </w:tc>
        <w:tc>
          <w:tcPr>
            <w:tcW w:w="1402" w:type="pct"/>
          </w:tcPr>
          <w:p w14:paraId="04953D96" w14:textId="77777777" w:rsidR="00B93E49" w:rsidRDefault="00B93E49" w:rsidP="00B93E49">
            <w:r w:rsidRPr="004B39D3">
              <w:rPr>
                <w:b/>
              </w:rPr>
              <w:t xml:space="preserve">B1 </w:t>
            </w:r>
            <w:r w:rsidRPr="004B39D3">
              <w:t>for</w:t>
            </w:r>
            <w:r w:rsidRPr="004B39D3">
              <w:rPr>
                <w:b/>
              </w:rPr>
              <w:t xml:space="preserve"> </w:t>
            </w:r>
            <w:r w:rsidRPr="004B39D3">
              <w:t>[</w:t>
            </w:r>
            <w:r w:rsidRPr="004B39D3">
              <w:rPr>
                <w:i/>
              </w:rPr>
              <w:t>f</w:t>
            </w:r>
            <w:r w:rsidRPr="004B39D3">
              <w:t xml:space="preserve"> =] 7</w:t>
            </w:r>
          </w:p>
          <w:p w14:paraId="6C685A0A" w14:textId="77777777" w:rsidR="00B93E49" w:rsidRPr="004B39D3" w:rsidRDefault="00B93E49" w:rsidP="00B93E49">
            <w:r>
              <w:t>AND</w:t>
            </w:r>
          </w:p>
          <w:p w14:paraId="7A531476" w14:textId="67EE5BBE" w:rsidR="00B93E49" w:rsidRPr="004B39D3" w:rsidRDefault="00B93E49" w:rsidP="00B93E49">
            <w:r w:rsidRPr="004B39D3">
              <w:rPr>
                <w:b/>
              </w:rPr>
              <w:t>B3</w:t>
            </w:r>
            <w:r w:rsidRPr="004B39D3">
              <w:t xml:space="preserve"> for [</w:t>
            </w:r>
            <w:r w:rsidRPr="004B39D3">
              <w:rPr>
                <w:i/>
              </w:rPr>
              <w:t>n</w:t>
            </w:r>
            <w:r w:rsidRPr="004B39D3">
              <w:t xml:space="preserve"> =] </w:t>
            </w:r>
            <w:r w:rsidR="00B40D19">
              <w:t>1</w:t>
            </w:r>
            <w:r w:rsidR="00C86D84">
              <w:t>2</w:t>
            </w:r>
          </w:p>
          <w:p w14:paraId="6044E32F" w14:textId="77777777" w:rsidR="00B93E49" w:rsidRPr="004B39D3" w:rsidRDefault="00B93E49" w:rsidP="00B93E49">
            <w:r>
              <w:t>or</w:t>
            </w:r>
          </w:p>
          <w:p w14:paraId="4DCC66B4" w14:textId="2C0B7497" w:rsidR="00B93E49" w:rsidRPr="004B39D3" w:rsidRDefault="00B93E49" w:rsidP="00B93E49">
            <w:r w:rsidRPr="004B39D3">
              <w:rPr>
                <w:b/>
              </w:rPr>
              <w:t>M2</w:t>
            </w:r>
            <w:r w:rsidRPr="004B39D3">
              <w:t xml:space="preserve"> for </w:t>
            </w:r>
            <w:r w:rsidR="00B40D19">
              <w:t xml:space="preserve">40 </w:t>
            </w:r>
            <w:r w:rsidR="00B75A37">
              <w:t>×</w:t>
            </w:r>
            <w:r w:rsidR="00B40D19">
              <w:t xml:space="preserve"> 6.3</w:t>
            </w:r>
            <w:r w:rsidRPr="004B39D3">
              <w:t xml:space="preserve"> – (1 × </w:t>
            </w:r>
            <w:r w:rsidR="00B40D19">
              <w:t>10</w:t>
            </w:r>
            <w:r w:rsidRPr="004B39D3">
              <w:t xml:space="preserve"> + 3 × 2 + 5 × </w:t>
            </w:r>
            <w:r w:rsidR="00B40D19">
              <w:t>6</w:t>
            </w:r>
            <w:r w:rsidRPr="004B39D3">
              <w:t xml:space="preserve"> +</w:t>
            </w:r>
            <w:r w:rsidR="00B40D19">
              <w:t xml:space="preserve"> 8</w:t>
            </w:r>
            <w:r w:rsidRPr="004B39D3">
              <w:t xml:space="preserve"> × </w:t>
            </w:r>
            <w:r w:rsidR="00B40D19" w:rsidRPr="006D3DF5">
              <w:rPr>
                <w:i/>
                <w:iCs/>
              </w:rPr>
              <w:t>their</w:t>
            </w:r>
            <w:r w:rsidR="00B40D19">
              <w:t xml:space="preserve"> 7</w:t>
            </w:r>
            <w:r w:rsidRPr="004B39D3">
              <w:t xml:space="preserve"> + </w:t>
            </w:r>
            <w:r w:rsidR="00017258">
              <w:t>9</w:t>
            </w:r>
            <w:r w:rsidRPr="004B39D3">
              <w:t xml:space="preserve"> × </w:t>
            </w:r>
            <w:r w:rsidR="00B40D19">
              <w:t>1</w:t>
            </w:r>
            <w:r w:rsidR="00017258">
              <w:t>0</w:t>
            </w:r>
            <w:r w:rsidRPr="004B39D3">
              <w:t xml:space="preserve">) [÷ </w:t>
            </w:r>
            <w:r w:rsidR="00017258">
              <w:t>5</w:t>
            </w:r>
            <w:r w:rsidRPr="004B39D3">
              <w:t>] or better</w:t>
            </w:r>
          </w:p>
          <w:p w14:paraId="358CDF0F" w14:textId="4E84904F" w:rsidR="00B93E49" w:rsidRPr="004B39D3" w:rsidRDefault="00B93E49" w:rsidP="00B93E49">
            <w:r w:rsidRPr="004B39D3">
              <w:t>or forming an equation and attempting to solve it correctly</w:t>
            </w:r>
          </w:p>
          <w:p w14:paraId="785609DA" w14:textId="335F8075" w:rsidR="00B93E49" w:rsidRPr="004B39D3" w:rsidRDefault="00B93E49" w:rsidP="00B93E49">
            <w:r w:rsidRPr="004B39D3">
              <w:t xml:space="preserve">e.g. </w:t>
            </w:r>
            <w:r w:rsidR="00B40D19">
              <w:t xml:space="preserve">(1 </w:t>
            </w:r>
            <w:r w:rsidR="00484028">
              <w:t>×</w:t>
            </w:r>
            <w:r w:rsidR="00B40D19">
              <w:t xml:space="preserve"> 10) + (3 </w:t>
            </w:r>
            <w:r w:rsidR="00372144">
              <w:t>×</w:t>
            </w:r>
            <w:r w:rsidR="00B40D19">
              <w:t xml:space="preserve"> 2) + (5 </w:t>
            </w:r>
            <w:r w:rsidR="00372144">
              <w:t>×</w:t>
            </w:r>
            <w:r w:rsidR="00B40D19">
              <w:t xml:space="preserve"> 6) + (8 </w:t>
            </w:r>
            <w:r w:rsidR="00372144">
              <w:t>×</w:t>
            </w:r>
            <w:r w:rsidR="00B40D19">
              <w:t xml:space="preserve"> </w:t>
            </w:r>
            <w:r w:rsidR="00B40D19" w:rsidRPr="006D3DF5">
              <w:rPr>
                <w:i/>
                <w:iCs/>
              </w:rPr>
              <w:t>their</w:t>
            </w:r>
            <w:r w:rsidR="00B40D19">
              <w:t xml:space="preserve"> </w:t>
            </w:r>
            <w:r w:rsidR="00B40D19" w:rsidRPr="00CC1DB0">
              <w:rPr>
                <w:i/>
                <w:iCs/>
              </w:rPr>
              <w:t>f</w:t>
            </w:r>
            <w:r w:rsidR="00B40D19">
              <w:t>) + (</w:t>
            </w:r>
            <w:r w:rsidR="00017258">
              <w:t>9</w:t>
            </w:r>
            <w:r w:rsidR="00B40D19">
              <w:t xml:space="preserve"> </w:t>
            </w:r>
            <w:r w:rsidR="00372144">
              <w:t>×</w:t>
            </w:r>
            <w:r w:rsidR="00B40D19">
              <w:t xml:space="preserve"> 1</w:t>
            </w:r>
            <w:r w:rsidR="00017258">
              <w:t>0</w:t>
            </w:r>
            <w:r w:rsidR="006150E4">
              <w:t xml:space="preserve">) </w:t>
            </w:r>
            <w:r w:rsidR="00972FF4">
              <w:t>+(</w:t>
            </w:r>
            <w:r w:rsidR="00972FF4" w:rsidRPr="00CC1DB0">
              <w:rPr>
                <w:i/>
                <w:iCs/>
              </w:rPr>
              <w:t>n</w:t>
            </w:r>
            <w:r w:rsidR="00972FF4">
              <w:t xml:space="preserve"> </w:t>
            </w:r>
            <w:r w:rsidR="00372144">
              <w:t>×</w:t>
            </w:r>
            <w:r w:rsidR="00972FF4">
              <w:t xml:space="preserve"> 5)</w:t>
            </w:r>
            <w:r w:rsidR="00B40D19">
              <w:t xml:space="preserve"> = 6.3 </w:t>
            </w:r>
            <w:r w:rsidR="00F34BDC">
              <w:t>×</w:t>
            </w:r>
            <w:r w:rsidR="00B40D19">
              <w:t xml:space="preserve"> 40</w:t>
            </w:r>
            <w:r w:rsidRPr="004B39D3">
              <w:t xml:space="preserve"> or better</w:t>
            </w:r>
          </w:p>
          <w:p w14:paraId="17C4F45F" w14:textId="77777777" w:rsidR="00B93E49" w:rsidRPr="004B39D3" w:rsidRDefault="00B93E49" w:rsidP="00B93E49">
            <w:r>
              <w:t>or</w:t>
            </w:r>
          </w:p>
          <w:p w14:paraId="79DFA3DE" w14:textId="06BA83A0" w:rsidR="00B93E49" w:rsidRPr="004B39D3" w:rsidRDefault="00B93E49" w:rsidP="00B93E49">
            <w:r w:rsidRPr="004B39D3">
              <w:rPr>
                <w:b/>
              </w:rPr>
              <w:t>M1</w:t>
            </w:r>
            <w:r w:rsidRPr="004B39D3">
              <w:t xml:space="preserve"> for </w:t>
            </w:r>
            <w:r w:rsidR="00791C9F">
              <w:t xml:space="preserve">40 </w:t>
            </w:r>
            <w:r w:rsidR="00452ADC">
              <w:t>×</w:t>
            </w:r>
            <w:r w:rsidR="00791C9F">
              <w:t xml:space="preserve"> 6.3 or 252 </w:t>
            </w:r>
          </w:p>
          <w:p w14:paraId="270EF96C" w14:textId="6F2124A6" w:rsidR="00B93E49" w:rsidRPr="00DA246B" w:rsidRDefault="00B93E49" w:rsidP="008C53B7">
            <w:pPr>
              <w:rPr>
                <w:b/>
              </w:rPr>
            </w:pPr>
            <w:r w:rsidRPr="004B39D3">
              <w:t xml:space="preserve">or </w:t>
            </w:r>
            <w:r w:rsidR="00791C9F">
              <w:t xml:space="preserve">1 </w:t>
            </w:r>
            <w:r w:rsidR="0049182B">
              <w:t>×</w:t>
            </w:r>
            <w:r w:rsidR="00791C9F">
              <w:t xml:space="preserve"> 10 + 3 </w:t>
            </w:r>
            <w:r w:rsidR="00F34BDC">
              <w:t>×</w:t>
            </w:r>
            <w:r w:rsidR="00791C9F">
              <w:t xml:space="preserve"> 2 +</w:t>
            </w:r>
            <w:r w:rsidRPr="004B39D3">
              <w:t xml:space="preserve"> </w:t>
            </w:r>
            <w:r w:rsidR="00791C9F">
              <w:t xml:space="preserve">5 </w:t>
            </w:r>
            <w:r w:rsidR="00F34BDC">
              <w:t>×</w:t>
            </w:r>
            <w:r w:rsidR="00791C9F">
              <w:t xml:space="preserve"> 6 + 8 </w:t>
            </w:r>
            <w:r w:rsidR="00F34BDC">
              <w:t>×</w:t>
            </w:r>
            <w:r w:rsidR="00791C9F">
              <w:t xml:space="preserve"> </w:t>
            </w:r>
            <w:r w:rsidR="00791C9F" w:rsidRPr="00F1219A">
              <w:rPr>
                <w:i/>
                <w:iCs/>
              </w:rPr>
              <w:t>their</w:t>
            </w:r>
            <w:r w:rsidR="00791C9F">
              <w:t xml:space="preserve"> 7 + 9 </w:t>
            </w:r>
            <w:r w:rsidR="00F34BDC">
              <w:t>×</w:t>
            </w:r>
            <w:r w:rsidR="00791C9F">
              <w:t xml:space="preserve"> 10 </w:t>
            </w:r>
            <w:r w:rsidRPr="004B39D3">
              <w:t>or</w:t>
            </w:r>
            <w:r w:rsidR="00791C9F">
              <w:t xml:space="preserve"> 192</w:t>
            </w:r>
          </w:p>
        </w:tc>
        <w:tc>
          <w:tcPr>
            <w:tcW w:w="1457" w:type="pct"/>
            <w:gridSpan w:val="2"/>
          </w:tcPr>
          <w:p w14:paraId="73E7F244" w14:textId="77777777" w:rsidR="00B93E49" w:rsidRPr="004B39D3" w:rsidRDefault="00B93E49" w:rsidP="00B93E49">
            <w:pPr>
              <w:pStyle w:val="Default"/>
              <w:rPr>
                <w:color w:val="auto"/>
                <w:sz w:val="22"/>
                <w:szCs w:val="22"/>
              </w:rPr>
            </w:pPr>
            <w:r w:rsidRPr="004B39D3">
              <w:rPr>
                <w:color w:val="auto"/>
                <w:sz w:val="22"/>
                <w:szCs w:val="22"/>
              </w:rPr>
              <w:t xml:space="preserve">Note : if </w:t>
            </w:r>
            <w:r w:rsidRPr="004B39D3">
              <w:rPr>
                <w:i/>
                <w:color w:val="auto"/>
                <w:sz w:val="22"/>
                <w:szCs w:val="22"/>
              </w:rPr>
              <w:t xml:space="preserve">f </w:t>
            </w:r>
            <w:r w:rsidRPr="004B39D3">
              <w:rPr>
                <w:color w:val="auto"/>
                <w:sz w:val="22"/>
                <w:szCs w:val="22"/>
              </w:rPr>
              <w:t xml:space="preserve">is </w:t>
            </w:r>
            <w:r>
              <w:rPr>
                <w:color w:val="auto"/>
                <w:sz w:val="22"/>
                <w:szCs w:val="22"/>
              </w:rPr>
              <w:t>a</w:t>
            </w:r>
            <w:r w:rsidRPr="004B39D3">
              <w:rPr>
                <w:color w:val="auto"/>
                <w:sz w:val="22"/>
                <w:szCs w:val="22"/>
              </w:rPr>
              <w:t xml:space="preserve">n error </w:t>
            </w:r>
            <w:r w:rsidRPr="004B39D3">
              <w:rPr>
                <w:b/>
                <w:color w:val="auto"/>
                <w:sz w:val="22"/>
                <w:szCs w:val="22"/>
              </w:rPr>
              <w:t>FT</w:t>
            </w:r>
            <w:r w:rsidRPr="004B39D3">
              <w:rPr>
                <w:color w:val="auto"/>
                <w:sz w:val="22"/>
                <w:szCs w:val="22"/>
              </w:rPr>
              <w:t xml:space="preserve"> </w:t>
            </w:r>
            <w:r w:rsidRPr="004B39D3">
              <w:rPr>
                <w:i/>
                <w:color w:val="auto"/>
                <w:sz w:val="22"/>
                <w:szCs w:val="22"/>
              </w:rPr>
              <w:t>their f</w:t>
            </w:r>
            <w:r w:rsidRPr="004B39D3">
              <w:rPr>
                <w:color w:val="auto"/>
                <w:sz w:val="22"/>
                <w:szCs w:val="22"/>
              </w:rPr>
              <w:t xml:space="preserve"> for the </w:t>
            </w:r>
            <w:r w:rsidRPr="004B39D3">
              <w:rPr>
                <w:b/>
                <w:color w:val="auto"/>
                <w:sz w:val="22"/>
                <w:szCs w:val="22"/>
              </w:rPr>
              <w:t>M</w:t>
            </w:r>
            <w:r w:rsidRPr="004B39D3">
              <w:rPr>
                <w:color w:val="auto"/>
                <w:sz w:val="22"/>
                <w:szCs w:val="22"/>
              </w:rPr>
              <w:t xml:space="preserve"> marks</w:t>
            </w:r>
          </w:p>
          <w:p w14:paraId="24461942" w14:textId="77777777" w:rsidR="00B93E49" w:rsidRDefault="00B93E49" w:rsidP="00B93E49">
            <w:pPr>
              <w:pStyle w:val="Default"/>
              <w:rPr>
                <w:color w:val="auto"/>
                <w:sz w:val="22"/>
                <w:szCs w:val="22"/>
              </w:rPr>
            </w:pPr>
          </w:p>
          <w:p w14:paraId="0D624B41" w14:textId="77777777" w:rsidR="003A15FB" w:rsidRPr="004B39D3" w:rsidRDefault="003A15FB" w:rsidP="00B93E49">
            <w:pPr>
              <w:pStyle w:val="Default"/>
              <w:rPr>
                <w:color w:val="auto"/>
                <w:sz w:val="22"/>
                <w:szCs w:val="22"/>
              </w:rPr>
            </w:pPr>
          </w:p>
          <w:p w14:paraId="3043CAE0" w14:textId="644B1C84" w:rsidR="00B93E49" w:rsidRPr="004B39D3" w:rsidRDefault="00B93E49" w:rsidP="00B93E49">
            <w:pPr>
              <w:pStyle w:val="Default"/>
              <w:rPr>
                <w:color w:val="auto"/>
                <w:sz w:val="22"/>
                <w:szCs w:val="22"/>
              </w:rPr>
            </w:pPr>
            <w:r w:rsidRPr="004B39D3">
              <w:rPr>
                <w:b/>
                <w:color w:val="auto"/>
                <w:sz w:val="22"/>
                <w:szCs w:val="22"/>
              </w:rPr>
              <w:t>M2</w:t>
            </w:r>
            <w:r w:rsidRPr="004B39D3">
              <w:rPr>
                <w:color w:val="auto"/>
                <w:sz w:val="22"/>
                <w:szCs w:val="22"/>
              </w:rPr>
              <w:t xml:space="preserve"> implied by </w:t>
            </w:r>
            <w:r w:rsidR="00791C9F">
              <w:rPr>
                <w:color w:val="auto"/>
                <w:sz w:val="22"/>
                <w:szCs w:val="22"/>
              </w:rPr>
              <w:t>60</w:t>
            </w:r>
            <w:r w:rsidRPr="004B39D3">
              <w:rPr>
                <w:color w:val="auto"/>
                <w:sz w:val="22"/>
                <w:szCs w:val="22"/>
              </w:rPr>
              <w:t xml:space="preserve"> or </w:t>
            </w:r>
            <w:r w:rsidR="00B40D19">
              <w:rPr>
                <w:color w:val="auto"/>
                <w:sz w:val="22"/>
                <w:szCs w:val="22"/>
              </w:rPr>
              <w:t>252</w:t>
            </w:r>
            <w:r w:rsidRPr="004B39D3">
              <w:rPr>
                <w:color w:val="auto"/>
                <w:sz w:val="22"/>
                <w:szCs w:val="22"/>
              </w:rPr>
              <w:t xml:space="preserve"> – </w:t>
            </w:r>
            <w:r w:rsidRPr="004B39D3">
              <w:rPr>
                <w:i/>
                <w:color w:val="auto"/>
                <w:sz w:val="22"/>
                <w:szCs w:val="22"/>
              </w:rPr>
              <w:t xml:space="preserve">their </w:t>
            </w:r>
            <w:r w:rsidR="00791C9F">
              <w:rPr>
                <w:color w:val="auto"/>
                <w:sz w:val="22"/>
                <w:szCs w:val="22"/>
              </w:rPr>
              <w:t>192</w:t>
            </w:r>
            <w:r w:rsidRPr="004B39D3">
              <w:rPr>
                <w:color w:val="auto"/>
                <w:sz w:val="22"/>
                <w:szCs w:val="22"/>
              </w:rPr>
              <w:t xml:space="preserve"> </w:t>
            </w:r>
          </w:p>
          <w:p w14:paraId="33CABB4F" w14:textId="690BA2D1" w:rsidR="00B93E49" w:rsidRPr="004B39D3" w:rsidRDefault="003A15FB" w:rsidP="00B93E49">
            <w:pPr>
              <w:pStyle w:val="Default"/>
              <w:rPr>
                <w:color w:val="auto"/>
                <w:sz w:val="22"/>
                <w:szCs w:val="22"/>
              </w:rPr>
            </w:pPr>
            <w:r>
              <w:rPr>
                <w:color w:val="auto"/>
                <w:sz w:val="22"/>
                <w:szCs w:val="22"/>
              </w:rPr>
              <w:t xml:space="preserve"> </w:t>
            </w:r>
            <w:r w:rsidR="00B93E49" w:rsidRPr="004B39D3">
              <w:rPr>
                <w:color w:val="auto"/>
                <w:sz w:val="22"/>
                <w:szCs w:val="22"/>
              </w:rPr>
              <w:t xml:space="preserve">better = </w:t>
            </w:r>
            <w:r w:rsidR="00B40D19">
              <w:rPr>
                <w:color w:val="auto"/>
                <w:sz w:val="22"/>
                <w:szCs w:val="22"/>
              </w:rPr>
              <w:t xml:space="preserve">10 + 6 + 30 + </w:t>
            </w:r>
            <w:r w:rsidR="00B40D19" w:rsidRPr="0081228F">
              <w:rPr>
                <w:i/>
                <w:iCs/>
                <w:color w:val="auto"/>
                <w:sz w:val="22"/>
                <w:szCs w:val="22"/>
              </w:rPr>
              <w:t>their</w:t>
            </w:r>
            <w:r w:rsidR="00B40D19">
              <w:rPr>
                <w:color w:val="auto"/>
                <w:sz w:val="22"/>
                <w:szCs w:val="22"/>
              </w:rPr>
              <w:t xml:space="preserve"> 56 + </w:t>
            </w:r>
            <w:r w:rsidR="00017258">
              <w:rPr>
                <w:color w:val="auto"/>
                <w:sz w:val="22"/>
                <w:szCs w:val="22"/>
              </w:rPr>
              <w:t>90</w:t>
            </w:r>
          </w:p>
          <w:p w14:paraId="03808791" w14:textId="77777777" w:rsidR="00B93E49" w:rsidRPr="004B39D3" w:rsidRDefault="00B93E49" w:rsidP="00B93E49">
            <w:pPr>
              <w:pStyle w:val="Default"/>
              <w:rPr>
                <w:color w:val="auto"/>
                <w:sz w:val="22"/>
                <w:szCs w:val="22"/>
              </w:rPr>
            </w:pPr>
          </w:p>
          <w:p w14:paraId="74DD6C30" w14:textId="77777777" w:rsidR="00B93E49" w:rsidRPr="004B39D3" w:rsidRDefault="00B93E49" w:rsidP="00B93E49">
            <w:pPr>
              <w:pStyle w:val="Default"/>
              <w:rPr>
                <w:color w:val="auto"/>
                <w:sz w:val="22"/>
                <w:szCs w:val="22"/>
              </w:rPr>
            </w:pPr>
          </w:p>
          <w:p w14:paraId="6D8C5536" w14:textId="77777777" w:rsidR="00B93E49" w:rsidRPr="004B39D3" w:rsidRDefault="00B93E49" w:rsidP="00B93E49">
            <w:pPr>
              <w:pStyle w:val="Default"/>
              <w:rPr>
                <w:color w:val="auto"/>
                <w:sz w:val="22"/>
                <w:szCs w:val="22"/>
              </w:rPr>
            </w:pPr>
          </w:p>
          <w:p w14:paraId="04837CCE" w14:textId="1E420B9B" w:rsidR="00B93E49" w:rsidRPr="00FF753A" w:rsidRDefault="00B93E49" w:rsidP="00961EFD">
            <w:pPr>
              <w:pStyle w:val="Default"/>
              <w:rPr>
                <w:color w:val="auto"/>
                <w:sz w:val="22"/>
                <w:szCs w:val="22"/>
              </w:rPr>
            </w:pPr>
          </w:p>
        </w:tc>
      </w:tr>
      <w:tr w:rsidR="002F457A" w:rsidRPr="00A34ABA" w14:paraId="58563A0D" w14:textId="77777777" w:rsidTr="003734B6">
        <w:trPr>
          <w:cantSplit/>
          <w:trHeight w:val="651"/>
        </w:trPr>
        <w:tc>
          <w:tcPr>
            <w:tcW w:w="193" w:type="pct"/>
            <w:shd w:val="clear" w:color="auto" w:fill="auto"/>
          </w:tcPr>
          <w:p w14:paraId="11A688A7" w14:textId="481E4786" w:rsidR="00B93E49" w:rsidRDefault="00B93E49" w:rsidP="00B93E49">
            <w:pPr>
              <w:rPr>
                <w:b/>
              </w:rPr>
            </w:pPr>
            <w:r>
              <w:rPr>
                <w:b/>
              </w:rPr>
              <w:t>26</w:t>
            </w:r>
          </w:p>
        </w:tc>
        <w:tc>
          <w:tcPr>
            <w:tcW w:w="193" w:type="pct"/>
          </w:tcPr>
          <w:p w14:paraId="3CD53686" w14:textId="77777777" w:rsidR="00B93E49" w:rsidRDefault="00B93E49" w:rsidP="00217430">
            <w:pPr>
              <w:jc w:val="center"/>
              <w:rPr>
                <w:b/>
              </w:rPr>
            </w:pPr>
            <w:r>
              <w:rPr>
                <w:b/>
              </w:rPr>
              <w:t>(a)</w:t>
            </w:r>
          </w:p>
        </w:tc>
        <w:tc>
          <w:tcPr>
            <w:tcW w:w="202" w:type="pct"/>
            <w:gridSpan w:val="2"/>
          </w:tcPr>
          <w:p w14:paraId="5A9993EF" w14:textId="77777777" w:rsidR="00B93E49" w:rsidRPr="00A34ABA" w:rsidRDefault="00B93E49" w:rsidP="00B93E49">
            <w:pPr>
              <w:rPr>
                <w:b/>
              </w:rPr>
            </w:pPr>
          </w:p>
        </w:tc>
        <w:tc>
          <w:tcPr>
            <w:tcW w:w="1256" w:type="pct"/>
          </w:tcPr>
          <w:p w14:paraId="50CD2F2F" w14:textId="30704521" w:rsidR="00B93E49" w:rsidRDefault="00B93E49" w:rsidP="00B93E49">
            <w:r>
              <w:t>Two accurate curves</w:t>
            </w:r>
          </w:p>
        </w:tc>
        <w:tc>
          <w:tcPr>
            <w:tcW w:w="297" w:type="pct"/>
          </w:tcPr>
          <w:p w14:paraId="6A980579" w14:textId="7B4C9DA4" w:rsidR="00B93E49" w:rsidRDefault="00B93E49" w:rsidP="00B93E49">
            <w:pPr>
              <w:jc w:val="center"/>
              <w:rPr>
                <w:b/>
              </w:rPr>
            </w:pPr>
            <w:r>
              <w:rPr>
                <w:b/>
              </w:rPr>
              <w:t>3</w:t>
            </w:r>
          </w:p>
        </w:tc>
        <w:tc>
          <w:tcPr>
            <w:tcW w:w="1402" w:type="pct"/>
          </w:tcPr>
          <w:p w14:paraId="45489510" w14:textId="77777777" w:rsidR="00B93E49" w:rsidRPr="004B39D3" w:rsidRDefault="00B93E49" w:rsidP="00B93E49">
            <w:r w:rsidRPr="004B39D3">
              <w:rPr>
                <w:b/>
              </w:rPr>
              <w:t xml:space="preserve">B2 </w:t>
            </w:r>
            <w:r w:rsidRPr="004B39D3">
              <w:t>for 7 or 8 points plotted accurately</w:t>
            </w:r>
          </w:p>
          <w:p w14:paraId="0C8B63A7" w14:textId="77777777" w:rsidR="00B93E49" w:rsidRPr="004B39D3" w:rsidRDefault="00B93E49" w:rsidP="00B93E49">
            <w:pPr>
              <w:rPr>
                <w:b/>
              </w:rPr>
            </w:pPr>
          </w:p>
          <w:p w14:paraId="5A7AB32A" w14:textId="77777777" w:rsidR="00B93E49" w:rsidRPr="004B39D3" w:rsidRDefault="00B93E49" w:rsidP="00B93E49">
            <w:r w:rsidRPr="004B39D3">
              <w:t>or</w:t>
            </w:r>
          </w:p>
          <w:p w14:paraId="3038469F" w14:textId="77777777" w:rsidR="00B93E49" w:rsidRPr="004B39D3" w:rsidRDefault="00B93E49" w:rsidP="00B93E49"/>
          <w:p w14:paraId="79FA1EF8" w14:textId="77777777" w:rsidR="00B93E49" w:rsidRPr="004B39D3" w:rsidRDefault="00B93E49" w:rsidP="00B93E49">
            <w:pPr>
              <w:rPr>
                <w:b/>
              </w:rPr>
            </w:pPr>
            <w:r w:rsidRPr="004B39D3">
              <w:rPr>
                <w:b/>
              </w:rPr>
              <w:t xml:space="preserve">B1 </w:t>
            </w:r>
            <w:r w:rsidRPr="004B39D3">
              <w:t>for 5 or 6 points plotted accurately</w:t>
            </w:r>
          </w:p>
          <w:p w14:paraId="5D1D2086" w14:textId="77777777" w:rsidR="00B93E49" w:rsidRDefault="00B93E49" w:rsidP="00B93E49">
            <w:pPr>
              <w:rPr>
                <w:b/>
              </w:rPr>
            </w:pPr>
          </w:p>
        </w:tc>
        <w:tc>
          <w:tcPr>
            <w:tcW w:w="1457" w:type="pct"/>
            <w:gridSpan w:val="2"/>
          </w:tcPr>
          <w:p w14:paraId="3DDB87F1" w14:textId="77777777" w:rsidR="00B93E49" w:rsidRPr="004B39D3" w:rsidRDefault="00B93E49" w:rsidP="00B93E49">
            <w:pPr>
              <w:pStyle w:val="Default"/>
              <w:rPr>
                <w:color w:val="auto"/>
                <w:sz w:val="22"/>
                <w:szCs w:val="22"/>
              </w:rPr>
            </w:pPr>
            <w:r w:rsidRPr="004B39D3">
              <w:rPr>
                <w:color w:val="auto"/>
                <w:sz w:val="22"/>
                <w:szCs w:val="22"/>
              </w:rPr>
              <w:t xml:space="preserve">Ignore the curve beyond points but the curve </w:t>
            </w:r>
            <w:r w:rsidRPr="004B39D3">
              <w:rPr>
                <w:color w:val="auto"/>
                <w:sz w:val="22"/>
                <w:szCs w:val="22"/>
                <w:u w:val="single"/>
              </w:rPr>
              <w:t xml:space="preserve">must not cross or touch the </w:t>
            </w:r>
            <w:r w:rsidRPr="004B39D3">
              <w:rPr>
                <w:i/>
                <w:color w:val="auto"/>
                <w:sz w:val="22"/>
                <w:szCs w:val="22"/>
                <w:u w:val="single"/>
              </w:rPr>
              <w:t>y</w:t>
            </w:r>
            <w:r w:rsidRPr="004B39D3">
              <w:rPr>
                <w:color w:val="auto"/>
                <w:sz w:val="22"/>
                <w:szCs w:val="22"/>
                <w:u w:val="single"/>
              </w:rPr>
              <w:t>-axis</w:t>
            </w:r>
            <w:r w:rsidRPr="004B39D3">
              <w:rPr>
                <w:color w:val="auto"/>
                <w:sz w:val="22"/>
                <w:szCs w:val="22"/>
              </w:rPr>
              <w:t xml:space="preserve"> </w:t>
            </w:r>
          </w:p>
          <w:p w14:paraId="29FB0E9B" w14:textId="77777777" w:rsidR="00B93E49" w:rsidRPr="004B39D3" w:rsidRDefault="00B93E49" w:rsidP="00B93E49">
            <w:pPr>
              <w:pStyle w:val="Default"/>
              <w:rPr>
                <w:color w:val="auto"/>
                <w:sz w:val="22"/>
                <w:szCs w:val="22"/>
              </w:rPr>
            </w:pPr>
          </w:p>
          <w:p w14:paraId="1F6C12EC" w14:textId="350D6186" w:rsidR="00B93E49" w:rsidRPr="004B39D3" w:rsidRDefault="00316178" w:rsidP="00B93E49">
            <w:pPr>
              <w:pStyle w:val="Default"/>
              <w:rPr>
                <w:color w:val="auto"/>
                <w:sz w:val="22"/>
                <w:szCs w:val="22"/>
              </w:rPr>
            </w:pPr>
            <w:r>
              <w:rPr>
                <w:color w:val="auto"/>
                <w:sz w:val="22"/>
                <w:szCs w:val="22"/>
              </w:rPr>
              <w:t>T</w:t>
            </w:r>
            <w:r w:rsidR="00B93E49" w:rsidRPr="004B39D3">
              <w:rPr>
                <w:color w:val="auto"/>
                <w:sz w:val="22"/>
                <w:szCs w:val="22"/>
              </w:rPr>
              <w:t>olerance ±</w:t>
            </w:r>
            <w:r w:rsidR="00A357CD">
              <w:rPr>
                <w:color w:val="auto"/>
                <w:sz w:val="22"/>
                <w:szCs w:val="22"/>
              </w:rPr>
              <w:t xml:space="preserve"> </w:t>
            </w:r>
            <w:r w:rsidR="00B93261" w:rsidRPr="00B93261">
              <w:rPr>
                <w:color w:val="auto"/>
                <w:position w:val="-20"/>
                <w:sz w:val="22"/>
                <w:szCs w:val="22"/>
              </w:rPr>
              <w:object w:dxaOrig="200" w:dyaOrig="499" w14:anchorId="76716A25">
                <v:shape id="_x0000_i1072" type="#_x0000_t75" style="width:10.5pt;height:24.75pt" o:ole="">
                  <v:imagedata r:id="rId111" o:title=""/>
                </v:shape>
                <o:OLEObject Type="Embed" ProgID="Equation.DSMT4" ShapeID="_x0000_i1072" DrawAspect="Content" ObjectID="_1771343868" r:id="rId112"/>
              </w:object>
            </w:r>
            <w:r w:rsidR="00B93E49" w:rsidRPr="004B39D3">
              <w:rPr>
                <w:color w:val="auto"/>
                <w:sz w:val="22"/>
                <w:szCs w:val="22"/>
              </w:rPr>
              <w:t xml:space="preserve"> small square from correct points radially</w:t>
            </w:r>
          </w:p>
          <w:p w14:paraId="101EAD92" w14:textId="77777777" w:rsidR="00B93E49" w:rsidRPr="004B39D3" w:rsidRDefault="00B93E49" w:rsidP="00B93E49">
            <w:pPr>
              <w:pStyle w:val="Default"/>
              <w:rPr>
                <w:color w:val="auto"/>
                <w:sz w:val="22"/>
                <w:szCs w:val="22"/>
              </w:rPr>
            </w:pPr>
          </w:p>
          <w:p w14:paraId="41759EB4" w14:textId="1A2BF8C6" w:rsidR="00B93E49" w:rsidRPr="00FF753A" w:rsidRDefault="00AB2934" w:rsidP="008C53B7">
            <w:pPr>
              <w:pStyle w:val="Default"/>
              <w:rPr>
                <w:color w:val="auto"/>
                <w:sz w:val="22"/>
                <w:szCs w:val="22"/>
              </w:rPr>
            </w:pPr>
            <w:r>
              <w:rPr>
                <w:color w:val="auto"/>
                <w:sz w:val="22"/>
                <w:szCs w:val="22"/>
              </w:rPr>
              <w:t>N</w:t>
            </w:r>
            <w:r w:rsidR="00B93E49" w:rsidRPr="004B39D3">
              <w:rPr>
                <w:color w:val="auto"/>
                <w:sz w:val="22"/>
                <w:szCs w:val="22"/>
              </w:rPr>
              <w:t xml:space="preserve">o excessive feathering, no ruled lines, no excessive ‘tram lines’ </w:t>
            </w:r>
          </w:p>
        </w:tc>
      </w:tr>
      <w:tr w:rsidR="002F457A" w:rsidRPr="00A34ABA" w14:paraId="18009748" w14:textId="77777777" w:rsidTr="003734B6">
        <w:trPr>
          <w:cantSplit/>
          <w:trHeight w:val="651"/>
        </w:trPr>
        <w:tc>
          <w:tcPr>
            <w:tcW w:w="193" w:type="pct"/>
            <w:shd w:val="clear" w:color="auto" w:fill="auto"/>
          </w:tcPr>
          <w:p w14:paraId="7EFDFCAE" w14:textId="77777777" w:rsidR="00B93E49" w:rsidRDefault="00B93E49" w:rsidP="00B93E49">
            <w:pPr>
              <w:rPr>
                <w:b/>
              </w:rPr>
            </w:pPr>
          </w:p>
        </w:tc>
        <w:tc>
          <w:tcPr>
            <w:tcW w:w="193" w:type="pct"/>
          </w:tcPr>
          <w:p w14:paraId="70D397FE" w14:textId="77777777" w:rsidR="00B93E49" w:rsidRDefault="00B93E49" w:rsidP="00217430">
            <w:pPr>
              <w:jc w:val="center"/>
              <w:rPr>
                <w:b/>
              </w:rPr>
            </w:pPr>
            <w:r>
              <w:rPr>
                <w:b/>
              </w:rPr>
              <w:t>(b)</w:t>
            </w:r>
          </w:p>
        </w:tc>
        <w:tc>
          <w:tcPr>
            <w:tcW w:w="202" w:type="pct"/>
            <w:gridSpan w:val="2"/>
          </w:tcPr>
          <w:p w14:paraId="007AE3FD" w14:textId="77777777" w:rsidR="00B93E49" w:rsidRPr="00A34ABA" w:rsidRDefault="00B93E49" w:rsidP="00B93E49">
            <w:pPr>
              <w:rPr>
                <w:b/>
              </w:rPr>
            </w:pPr>
          </w:p>
        </w:tc>
        <w:tc>
          <w:tcPr>
            <w:tcW w:w="1256" w:type="pct"/>
          </w:tcPr>
          <w:p w14:paraId="0371DD44" w14:textId="77777777" w:rsidR="00B93E49" w:rsidRPr="00A92067" w:rsidRDefault="00B93E49" w:rsidP="00B93E49">
            <w:r>
              <w:t xml:space="preserve">A correct and accurate reading from </w:t>
            </w:r>
            <w:r w:rsidRPr="00B0337D">
              <w:rPr>
                <w:i/>
              </w:rPr>
              <w:t>their</w:t>
            </w:r>
            <w:r>
              <w:t xml:space="preserve"> graph</w:t>
            </w:r>
          </w:p>
          <w:p w14:paraId="74B80477" w14:textId="77777777" w:rsidR="00B93E49" w:rsidRDefault="00B93E49" w:rsidP="00B93E49"/>
        </w:tc>
        <w:tc>
          <w:tcPr>
            <w:tcW w:w="297" w:type="pct"/>
          </w:tcPr>
          <w:p w14:paraId="011C6041" w14:textId="77777777" w:rsidR="00B93E49" w:rsidRDefault="00B93E49" w:rsidP="00B93E49">
            <w:pPr>
              <w:rPr>
                <w:b/>
              </w:rPr>
            </w:pPr>
            <w:r w:rsidRPr="00F20785">
              <w:rPr>
                <w:b/>
              </w:rPr>
              <w:t>1FT</w:t>
            </w:r>
          </w:p>
          <w:p w14:paraId="52904618" w14:textId="38A56133" w:rsidR="00B93E49" w:rsidRDefault="00B93E49" w:rsidP="00B93E49">
            <w:pPr>
              <w:jc w:val="center"/>
              <w:rPr>
                <w:b/>
              </w:rPr>
            </w:pPr>
            <w:r>
              <w:rPr>
                <w:b/>
              </w:rPr>
              <w:t>DEP.</w:t>
            </w:r>
          </w:p>
        </w:tc>
        <w:tc>
          <w:tcPr>
            <w:tcW w:w="1402" w:type="pct"/>
          </w:tcPr>
          <w:p w14:paraId="3B8EB539" w14:textId="31D28D31" w:rsidR="00B93E49" w:rsidRPr="008C53B7" w:rsidRDefault="00B93E49" w:rsidP="00B93E49">
            <w:r w:rsidRPr="00965A3D">
              <w:rPr>
                <w:b/>
                <w:bCs/>
              </w:rPr>
              <w:t>Dep</w:t>
            </w:r>
            <w:r w:rsidRPr="00965A3D">
              <w:rPr>
                <w:bCs/>
              </w:rPr>
              <w:t xml:space="preserve"> on a graph in</w:t>
            </w:r>
            <w:r w:rsidRPr="00965A3D">
              <w:rPr>
                <w:b/>
                <w:bCs/>
              </w:rPr>
              <w:t xml:space="preserve"> (a)</w:t>
            </w:r>
            <w:r w:rsidRPr="00965A3D">
              <w:rPr>
                <w:bCs/>
              </w:rPr>
              <w:t xml:space="preserve"> with at least one positive </w:t>
            </w:r>
            <w:r w:rsidRPr="008C53B7">
              <w:rPr>
                <w:bCs/>
              </w:rPr>
              <w:t>solution and strict</w:t>
            </w:r>
            <w:r w:rsidRPr="008C53B7">
              <w:rPr>
                <w:b/>
              </w:rPr>
              <w:t xml:space="preserve"> FT </w:t>
            </w:r>
            <w:r w:rsidRPr="008C53B7">
              <w:rPr>
                <w:i/>
              </w:rPr>
              <w:t xml:space="preserve">their </w:t>
            </w:r>
            <w:r w:rsidRPr="008C53B7">
              <w:t>curve.</w:t>
            </w:r>
          </w:p>
          <w:p w14:paraId="6CCB2CE3" w14:textId="77777777" w:rsidR="00B93E49" w:rsidRPr="008C53B7" w:rsidRDefault="00B93E49" w:rsidP="00B93E49">
            <w:pPr>
              <w:rPr>
                <w:bCs/>
              </w:rPr>
            </w:pPr>
          </w:p>
          <w:p w14:paraId="4985F0DB" w14:textId="77777777" w:rsidR="00B93E49" w:rsidRPr="008C53B7" w:rsidRDefault="00B93E49" w:rsidP="00B93E49">
            <w:pPr>
              <w:rPr>
                <w:bCs/>
              </w:rPr>
            </w:pPr>
          </w:p>
          <w:p w14:paraId="3275ED15" w14:textId="77777777" w:rsidR="00B93E49" w:rsidRPr="008C53B7" w:rsidRDefault="00B93E49" w:rsidP="00B93E49">
            <w:pPr>
              <w:rPr>
                <w:bCs/>
              </w:rPr>
            </w:pPr>
          </w:p>
          <w:p w14:paraId="71150B34" w14:textId="77777777" w:rsidR="00B93E49" w:rsidRPr="008C53B7" w:rsidRDefault="00B93E49" w:rsidP="00B93E49">
            <w:pPr>
              <w:rPr>
                <w:bCs/>
              </w:rPr>
            </w:pPr>
          </w:p>
          <w:p w14:paraId="4F5BBC28" w14:textId="77777777" w:rsidR="00B93E49" w:rsidRPr="008C53B7" w:rsidRDefault="00B93E49" w:rsidP="00B93E49">
            <w:pPr>
              <w:rPr>
                <w:bCs/>
              </w:rPr>
            </w:pPr>
          </w:p>
          <w:p w14:paraId="0D4E2486" w14:textId="77777777" w:rsidR="00B93E49" w:rsidRPr="008C53B7" w:rsidRDefault="00B93E49" w:rsidP="00B93E49">
            <w:pPr>
              <w:rPr>
                <w:bCs/>
              </w:rPr>
            </w:pPr>
          </w:p>
          <w:p w14:paraId="09DBE1EE" w14:textId="77777777" w:rsidR="00B93E49" w:rsidRPr="008C53B7" w:rsidRDefault="00B93E49" w:rsidP="00B93E49">
            <w:pPr>
              <w:rPr>
                <w:bCs/>
              </w:rPr>
            </w:pPr>
          </w:p>
          <w:p w14:paraId="5377123E" w14:textId="77777777" w:rsidR="00B93E49" w:rsidRPr="008C53B7" w:rsidRDefault="00B93E49" w:rsidP="00B93E49">
            <w:pPr>
              <w:rPr>
                <w:bCs/>
              </w:rPr>
            </w:pPr>
          </w:p>
          <w:p w14:paraId="03DDE0DD" w14:textId="1CD06DD7" w:rsidR="00B93E49" w:rsidRDefault="00B93E49" w:rsidP="00B93E49">
            <w:pPr>
              <w:rPr>
                <w:b/>
              </w:rPr>
            </w:pPr>
          </w:p>
        </w:tc>
        <w:tc>
          <w:tcPr>
            <w:tcW w:w="1457" w:type="pct"/>
            <w:gridSpan w:val="2"/>
          </w:tcPr>
          <w:p w14:paraId="1A03C9DD" w14:textId="77777777" w:rsidR="00B93E49" w:rsidRPr="00965A3D" w:rsidRDefault="00B93E49" w:rsidP="00B93E49">
            <w:pPr>
              <w:pStyle w:val="Default"/>
              <w:rPr>
                <w:color w:val="auto"/>
                <w:sz w:val="22"/>
                <w:szCs w:val="22"/>
              </w:rPr>
            </w:pPr>
            <w:r w:rsidRPr="00965A3D">
              <w:rPr>
                <w:color w:val="auto"/>
                <w:sz w:val="22"/>
                <w:szCs w:val="22"/>
              </w:rPr>
              <w:t xml:space="preserve">If curve crosses </w:t>
            </w:r>
            <w:r w:rsidRPr="00965A3D">
              <w:rPr>
                <w:i/>
                <w:iCs/>
                <w:color w:val="auto"/>
                <w:sz w:val="22"/>
                <w:szCs w:val="22"/>
              </w:rPr>
              <w:t>x</w:t>
            </w:r>
            <w:r w:rsidRPr="00965A3D">
              <w:rPr>
                <w:color w:val="auto"/>
                <w:sz w:val="22"/>
                <w:szCs w:val="22"/>
              </w:rPr>
              <w:t>-axis between two grid lines accept either grid line value as correct answer</w:t>
            </w:r>
          </w:p>
          <w:p w14:paraId="1E63E7FF" w14:textId="77777777" w:rsidR="00B93E49" w:rsidRPr="00965A3D" w:rsidRDefault="00B93E49" w:rsidP="00B93E49">
            <w:pPr>
              <w:pStyle w:val="Default"/>
              <w:rPr>
                <w:color w:val="auto"/>
                <w:sz w:val="22"/>
                <w:szCs w:val="22"/>
              </w:rPr>
            </w:pPr>
            <w:r w:rsidRPr="00965A3D">
              <w:rPr>
                <w:color w:val="auto"/>
                <w:sz w:val="22"/>
                <w:szCs w:val="22"/>
              </w:rPr>
              <w:t xml:space="preserve">If </w:t>
            </w:r>
            <w:r w:rsidRPr="00965A3D">
              <w:rPr>
                <w:i/>
                <w:color w:val="auto"/>
                <w:sz w:val="22"/>
                <w:szCs w:val="22"/>
              </w:rPr>
              <w:t>their</w:t>
            </w:r>
            <w:r w:rsidRPr="00965A3D">
              <w:rPr>
                <w:color w:val="auto"/>
                <w:sz w:val="22"/>
                <w:szCs w:val="22"/>
              </w:rPr>
              <w:t xml:space="preserve"> curve has more than one positive solution accept any of </w:t>
            </w:r>
            <w:r w:rsidRPr="00965A3D">
              <w:rPr>
                <w:i/>
                <w:color w:val="auto"/>
                <w:sz w:val="22"/>
                <w:szCs w:val="22"/>
              </w:rPr>
              <w:t>their</w:t>
            </w:r>
            <w:r w:rsidRPr="00965A3D">
              <w:rPr>
                <w:color w:val="auto"/>
                <w:sz w:val="22"/>
                <w:szCs w:val="22"/>
              </w:rPr>
              <w:t xml:space="preserve"> correct solutions </w:t>
            </w:r>
          </w:p>
          <w:p w14:paraId="79C7EAC3" w14:textId="46328F4C" w:rsidR="00B93E49" w:rsidRPr="00965A3D" w:rsidRDefault="00B93E49" w:rsidP="00B93E49">
            <w:pPr>
              <w:pStyle w:val="Default"/>
              <w:rPr>
                <w:color w:val="auto"/>
                <w:sz w:val="22"/>
                <w:szCs w:val="22"/>
              </w:rPr>
            </w:pPr>
            <w:r w:rsidRPr="00965A3D">
              <w:rPr>
                <w:color w:val="auto"/>
                <w:sz w:val="22"/>
                <w:szCs w:val="22"/>
              </w:rPr>
              <w:br/>
              <w:t>Do not accept answers to more than 1d.p.,</w:t>
            </w:r>
            <w:r w:rsidR="00B93261">
              <w:rPr>
                <w:color w:val="auto"/>
                <w:sz w:val="22"/>
                <w:szCs w:val="22"/>
              </w:rPr>
              <w:t xml:space="preserve"> </w:t>
            </w:r>
            <w:r w:rsidR="005D3D0D" w:rsidRPr="005D3D0D">
              <w:rPr>
                <w:color w:val="auto"/>
                <w:position w:val="-8"/>
                <w:sz w:val="22"/>
                <w:szCs w:val="22"/>
              </w:rPr>
              <w:object w:dxaOrig="360" w:dyaOrig="340" w14:anchorId="137252A9">
                <v:shape id="_x0000_i1073" type="#_x0000_t75" style="width:18.75pt;height:17.25pt" o:ole="">
                  <v:imagedata r:id="rId113" o:title=""/>
                </v:shape>
                <o:OLEObject Type="Embed" ProgID="Equation.DSMT4" ShapeID="_x0000_i1073" DrawAspect="Content" ObjectID="_1771343869" r:id="rId114"/>
              </w:object>
            </w:r>
            <w:r w:rsidRPr="00965A3D">
              <w:rPr>
                <w:color w:val="auto"/>
                <w:sz w:val="22"/>
                <w:szCs w:val="22"/>
              </w:rPr>
              <w:t>or answers clearly rounded from this.</w:t>
            </w:r>
          </w:p>
          <w:p w14:paraId="13C1FB3F" w14:textId="4BAC43DD" w:rsidR="00E23A28" w:rsidRPr="00B54FE5" w:rsidRDefault="004C039E" w:rsidP="00E23A28">
            <w:pPr>
              <w:pStyle w:val="Default"/>
              <w:rPr>
                <w:color w:val="auto"/>
                <w:sz w:val="22"/>
                <w:szCs w:val="22"/>
              </w:rPr>
            </w:pPr>
            <w:r>
              <w:rPr>
                <w:color w:val="auto"/>
                <w:sz w:val="22"/>
                <w:szCs w:val="22"/>
              </w:rPr>
              <w:t>C</w:t>
            </w:r>
            <w:r w:rsidR="00E23A28" w:rsidRPr="00B54FE5">
              <w:rPr>
                <w:color w:val="auto"/>
                <w:sz w:val="22"/>
                <w:szCs w:val="22"/>
              </w:rPr>
              <w:t xml:space="preserve">ondone </w:t>
            </w:r>
            <w:r w:rsidR="008352A7" w:rsidRPr="00B54FE5">
              <w:rPr>
                <w:color w:val="auto"/>
                <w:sz w:val="22"/>
                <w:szCs w:val="22"/>
              </w:rPr>
              <w:t xml:space="preserve">whole numbers where appropriate </w:t>
            </w:r>
            <w:r w:rsidR="00E23A28" w:rsidRPr="00B54FE5">
              <w:rPr>
                <w:color w:val="auto"/>
                <w:sz w:val="22"/>
                <w:szCs w:val="22"/>
              </w:rPr>
              <w:t>e.g. 2 for 2.0</w:t>
            </w:r>
          </w:p>
          <w:p w14:paraId="3C9E17B7" w14:textId="337D37DC" w:rsidR="00B93E49" w:rsidRPr="00FF753A" w:rsidRDefault="00B93E49" w:rsidP="00B93E49">
            <w:pPr>
              <w:pStyle w:val="Default"/>
              <w:rPr>
                <w:color w:val="auto"/>
                <w:sz w:val="22"/>
                <w:szCs w:val="22"/>
              </w:rPr>
            </w:pPr>
            <w:r w:rsidRPr="00965A3D">
              <w:rPr>
                <w:color w:val="auto"/>
                <w:sz w:val="22"/>
                <w:szCs w:val="22"/>
              </w:rPr>
              <w:t>Do not accept 0 as positive</w:t>
            </w:r>
          </w:p>
        </w:tc>
      </w:tr>
      <w:tr w:rsidR="002F457A" w:rsidRPr="0097229D" w14:paraId="4DE46A4B" w14:textId="77777777" w:rsidTr="003734B6">
        <w:trPr>
          <w:cantSplit/>
          <w:trHeight w:val="651"/>
        </w:trPr>
        <w:tc>
          <w:tcPr>
            <w:tcW w:w="193" w:type="pct"/>
            <w:shd w:val="clear" w:color="auto" w:fill="auto"/>
          </w:tcPr>
          <w:p w14:paraId="69B869CA" w14:textId="4C87D5E5" w:rsidR="00B93E49" w:rsidRPr="0097229D" w:rsidRDefault="00B93E49" w:rsidP="00B93E49">
            <w:pPr>
              <w:rPr>
                <w:b/>
              </w:rPr>
            </w:pPr>
            <w:r w:rsidRPr="0097229D">
              <w:rPr>
                <w:b/>
              </w:rPr>
              <w:lastRenderedPageBreak/>
              <w:t>27</w:t>
            </w:r>
          </w:p>
        </w:tc>
        <w:tc>
          <w:tcPr>
            <w:tcW w:w="212" w:type="pct"/>
            <w:gridSpan w:val="2"/>
          </w:tcPr>
          <w:p w14:paraId="62BF52E8" w14:textId="77777777" w:rsidR="00B93E49" w:rsidRPr="0097229D" w:rsidRDefault="00B93E49" w:rsidP="00217430">
            <w:pPr>
              <w:jc w:val="center"/>
              <w:rPr>
                <w:b/>
              </w:rPr>
            </w:pPr>
          </w:p>
        </w:tc>
        <w:tc>
          <w:tcPr>
            <w:tcW w:w="183" w:type="pct"/>
          </w:tcPr>
          <w:p w14:paraId="60DC7708" w14:textId="77777777" w:rsidR="00B93E49" w:rsidRPr="0097229D" w:rsidRDefault="00B93E49" w:rsidP="00B93E49">
            <w:pPr>
              <w:rPr>
                <w:b/>
              </w:rPr>
            </w:pPr>
          </w:p>
        </w:tc>
        <w:tc>
          <w:tcPr>
            <w:tcW w:w="1256" w:type="pct"/>
          </w:tcPr>
          <w:p w14:paraId="53FEB082" w14:textId="6F7BD7D9" w:rsidR="00B93E49" w:rsidRPr="0097229D" w:rsidRDefault="00D55324" w:rsidP="00B93E49">
            <w:pPr>
              <w:rPr>
                <w:strike/>
              </w:rPr>
            </w:pPr>
            <w:r w:rsidRPr="0097229D">
              <w:t>10.7 to 10.74</w:t>
            </w:r>
          </w:p>
          <w:p w14:paraId="6CC64BF5" w14:textId="77777777" w:rsidR="00B93E49" w:rsidRPr="0097229D" w:rsidRDefault="00B93E49" w:rsidP="00B93E49">
            <w:r w:rsidRPr="0097229D">
              <w:t>and</w:t>
            </w:r>
          </w:p>
          <w:p w14:paraId="41B2D48E" w14:textId="0E5CE2F4" w:rsidR="00B93E49" w:rsidRPr="0097229D" w:rsidRDefault="00B93E49" w:rsidP="00B93E49">
            <w:r w:rsidRPr="0097229D">
              <w:t>correct working</w:t>
            </w:r>
          </w:p>
        </w:tc>
        <w:tc>
          <w:tcPr>
            <w:tcW w:w="297" w:type="pct"/>
          </w:tcPr>
          <w:p w14:paraId="04913371" w14:textId="44776F54" w:rsidR="00B93E49" w:rsidRPr="0097229D" w:rsidRDefault="00B93E49" w:rsidP="00B93E49">
            <w:pPr>
              <w:jc w:val="center"/>
              <w:rPr>
                <w:b/>
              </w:rPr>
            </w:pPr>
            <w:r w:rsidRPr="0097229D">
              <w:rPr>
                <w:b/>
              </w:rPr>
              <w:t>6</w:t>
            </w:r>
          </w:p>
        </w:tc>
        <w:tc>
          <w:tcPr>
            <w:tcW w:w="1464" w:type="pct"/>
            <w:gridSpan w:val="2"/>
          </w:tcPr>
          <w:p w14:paraId="452FAD52" w14:textId="77777777" w:rsidR="003E7655" w:rsidRPr="00BE058B" w:rsidRDefault="003E7655" w:rsidP="00B93E49">
            <w:pPr>
              <w:rPr>
                <w:b/>
                <w:sz w:val="18"/>
                <w:szCs w:val="18"/>
              </w:rPr>
            </w:pPr>
          </w:p>
          <w:p w14:paraId="4172C19D" w14:textId="6062B110" w:rsidR="00B93E49" w:rsidRPr="0097229D" w:rsidRDefault="00B93E49" w:rsidP="00B93E49">
            <w:r w:rsidRPr="0097229D">
              <w:rPr>
                <w:b/>
              </w:rPr>
              <w:t xml:space="preserve">B5 </w:t>
            </w:r>
            <w:r w:rsidRPr="0097229D">
              <w:t xml:space="preserve">for the correct answer in the wrong format with correct working e.g. </w:t>
            </w:r>
            <w:r w:rsidR="00D55324" w:rsidRPr="0097229D">
              <w:t>0.1073</w:t>
            </w:r>
          </w:p>
          <w:p w14:paraId="6A7A81B1" w14:textId="77777777" w:rsidR="00B93E49" w:rsidRPr="0097229D" w:rsidRDefault="00B93E49" w:rsidP="00B93E49">
            <w:r w:rsidRPr="0097229D">
              <w:t>OR</w:t>
            </w:r>
          </w:p>
          <w:p w14:paraId="3F43F51A" w14:textId="6393D79A" w:rsidR="002B0D19" w:rsidRPr="00EB0928" w:rsidRDefault="002B0D19" w:rsidP="002B0D19">
            <w:r w:rsidRPr="00EB0928">
              <w:rPr>
                <w:b/>
              </w:rPr>
              <w:t xml:space="preserve">M5 </w:t>
            </w:r>
            <w:r w:rsidRPr="00F77027">
              <w:t>for</w:t>
            </w:r>
            <w:r>
              <w:t xml:space="preserve"> </w:t>
            </w:r>
            <w:r w:rsidR="00572985" w:rsidRPr="00E17824">
              <w:rPr>
                <w:position w:val="-22"/>
              </w:rPr>
              <w:object w:dxaOrig="999" w:dyaOrig="580" w14:anchorId="0C0F3A80">
                <v:shape id="_x0000_i1074" type="#_x0000_t75" style="width:50.25pt;height:29.25pt" o:ole="">
                  <v:imagedata r:id="rId115" o:title=""/>
                </v:shape>
                <o:OLEObject Type="Embed" ProgID="Equation.DSMT4" ShapeID="_x0000_i1074" DrawAspect="Content" ObjectID="_1771343870" r:id="rId116"/>
              </w:object>
            </w:r>
            <w:r w:rsidRPr="00EB0928">
              <w:t xml:space="preserve"> [× 100] </w:t>
            </w:r>
            <w:r w:rsidRPr="00EB0928">
              <w:rPr>
                <w:b/>
                <w:bCs/>
              </w:rPr>
              <w:t>oe</w:t>
            </w:r>
          </w:p>
          <w:p w14:paraId="2116DA2D" w14:textId="77777777" w:rsidR="00B93E49" w:rsidRPr="00BE058B" w:rsidRDefault="00B93E49" w:rsidP="00B93E49">
            <w:pPr>
              <w:rPr>
                <w:b/>
                <w:sz w:val="18"/>
                <w:szCs w:val="18"/>
              </w:rPr>
            </w:pPr>
          </w:p>
          <w:p w14:paraId="04BCAB52" w14:textId="77777777" w:rsidR="00B93E49" w:rsidRPr="0097229D" w:rsidRDefault="00B93E49" w:rsidP="00B93E49">
            <w:r w:rsidRPr="0097229D">
              <w:t>OR</w:t>
            </w:r>
          </w:p>
          <w:p w14:paraId="55051A64" w14:textId="77777777" w:rsidR="00B93E49" w:rsidRPr="00BE058B" w:rsidRDefault="00B93E49" w:rsidP="00B93E49">
            <w:pPr>
              <w:rPr>
                <w:sz w:val="18"/>
                <w:szCs w:val="18"/>
              </w:rPr>
            </w:pPr>
          </w:p>
          <w:p w14:paraId="3FD2519C" w14:textId="77777777" w:rsidR="00B93E49" w:rsidRPr="0097229D" w:rsidRDefault="00B93E49" w:rsidP="00B93E49">
            <w:pPr>
              <w:rPr>
                <w:u w:val="single"/>
              </w:rPr>
            </w:pPr>
            <w:r w:rsidRPr="0097229D">
              <w:rPr>
                <w:u w:val="single"/>
              </w:rPr>
              <w:t>Square</w:t>
            </w:r>
          </w:p>
          <w:p w14:paraId="43F46B18" w14:textId="53194D64" w:rsidR="00E23A28" w:rsidRPr="0097229D" w:rsidRDefault="00B93E49" w:rsidP="00E23A28">
            <w:r w:rsidRPr="0097229D">
              <w:rPr>
                <w:b/>
              </w:rPr>
              <w:t>M1</w:t>
            </w:r>
            <w:r w:rsidRPr="0097229D">
              <w:t xml:space="preserve"> for</w:t>
            </w:r>
            <w:r w:rsidR="00D55324" w:rsidRPr="0097229D">
              <w:t xml:space="preserve"> 16</w:t>
            </w:r>
            <w:r w:rsidR="00D55324" w:rsidRPr="0097229D">
              <w:rPr>
                <w:vertAlign w:val="superscript"/>
              </w:rPr>
              <w:t>2</w:t>
            </w:r>
            <w:r w:rsidR="00D55324" w:rsidRPr="0097229D">
              <w:t xml:space="preserve"> </w:t>
            </w:r>
            <w:r w:rsidRPr="0097229D">
              <w:t xml:space="preserve">or </w:t>
            </w:r>
            <w:r w:rsidR="00D55324" w:rsidRPr="0097229D">
              <w:t xml:space="preserve">256 </w:t>
            </w:r>
            <w:r w:rsidRPr="0097229D">
              <w:t>or</w:t>
            </w:r>
            <w:r w:rsidR="00D55324" w:rsidRPr="0097229D">
              <w:t xml:space="preserve"> 8</w:t>
            </w:r>
            <w:r w:rsidR="00D55324" w:rsidRPr="0097229D">
              <w:rPr>
                <w:vertAlign w:val="superscript"/>
              </w:rPr>
              <w:t xml:space="preserve">2 </w:t>
            </w:r>
            <w:r w:rsidR="00523CAE" w:rsidRPr="0097229D">
              <w:t xml:space="preserve">or </w:t>
            </w:r>
            <w:r w:rsidR="00D55324" w:rsidRPr="0097229D">
              <w:t xml:space="preserve">64 </w:t>
            </w:r>
            <w:r w:rsidR="00E23A28" w:rsidRPr="0097229D">
              <w:t xml:space="preserve">(must be consistent </w:t>
            </w:r>
            <w:r w:rsidR="00E23A28" w:rsidRPr="00F77027">
              <w:t>with</w:t>
            </w:r>
            <w:r w:rsidR="00C35591">
              <w:t xml:space="preserve"> </w:t>
            </w:r>
            <w:r w:rsidR="003D775B" w:rsidRPr="003D775B">
              <w:rPr>
                <w:position w:val="-20"/>
              </w:rPr>
              <w:object w:dxaOrig="200" w:dyaOrig="499" w14:anchorId="43F72D1F">
                <v:shape id="_x0000_i1075" type="#_x0000_t75" style="width:10.5pt;height:24.75pt" o:ole="">
                  <v:imagedata r:id="rId117" o:title=""/>
                </v:shape>
                <o:OLEObject Type="Embed" ProgID="Equation.DSMT4" ShapeID="_x0000_i1075" DrawAspect="Content" ObjectID="_1771343871" r:id="rId118"/>
              </w:object>
            </w:r>
            <w:r w:rsidR="005B2E65" w:rsidRPr="002859B0">
              <w:rPr>
                <w:position w:val="-10"/>
              </w:rPr>
              <w:object w:dxaOrig="920" w:dyaOrig="360" w14:anchorId="1CE84AA8">
                <v:shape id="_x0000_i1076" type="#_x0000_t75" style="width:45.75pt;height:18.75pt" o:ole="">
                  <v:imagedata r:id="rId119" o:title=""/>
                </v:shape>
                <o:OLEObject Type="Embed" ProgID="Equation.DSMT4" ShapeID="_x0000_i1076" DrawAspect="Content" ObjectID="_1771343872" r:id="rId120"/>
              </w:object>
            </w:r>
            <w:r w:rsidR="00E23A28" w:rsidRPr="0097229D">
              <w:t xml:space="preserve"> </w:t>
            </w:r>
          </w:p>
          <w:p w14:paraId="02919B00" w14:textId="12BD4187" w:rsidR="00B93E49" w:rsidRPr="00BE058B" w:rsidRDefault="00B93E49" w:rsidP="00B93E49">
            <w:pPr>
              <w:rPr>
                <w:sz w:val="18"/>
                <w:szCs w:val="18"/>
              </w:rPr>
            </w:pPr>
          </w:p>
          <w:p w14:paraId="26F413DC" w14:textId="373D6685" w:rsidR="00B93E49" w:rsidRPr="0097229D" w:rsidRDefault="00DB18AD" w:rsidP="00B93E49">
            <w:r>
              <w:t>a</w:t>
            </w:r>
            <w:r w:rsidR="00B93E49" w:rsidRPr="0097229D">
              <w:t>nd</w:t>
            </w:r>
          </w:p>
          <w:p w14:paraId="38063DA1" w14:textId="77777777" w:rsidR="00504508" w:rsidRPr="00BE058B" w:rsidRDefault="00504508" w:rsidP="00B93E49">
            <w:pPr>
              <w:rPr>
                <w:sz w:val="18"/>
                <w:szCs w:val="18"/>
              </w:rPr>
            </w:pPr>
          </w:p>
          <w:p w14:paraId="3C149E4D" w14:textId="77777777" w:rsidR="00B93E49" w:rsidRPr="0097229D" w:rsidRDefault="00B93E49" w:rsidP="00B93E49">
            <w:pPr>
              <w:rPr>
                <w:u w:val="single"/>
              </w:rPr>
            </w:pPr>
            <w:r w:rsidRPr="0097229D">
              <w:rPr>
                <w:u w:val="single"/>
              </w:rPr>
              <w:t>Circle</w:t>
            </w:r>
          </w:p>
          <w:p w14:paraId="7E09BF51" w14:textId="4EC1F20F" w:rsidR="00B93E49" w:rsidRPr="0097229D" w:rsidRDefault="00B93E49" w:rsidP="00B93E49">
            <w:r w:rsidRPr="0097229D">
              <w:rPr>
                <w:b/>
              </w:rPr>
              <w:t>M2</w:t>
            </w:r>
            <w:r w:rsidRPr="0097229D">
              <w:t xml:space="preserve"> for </w:t>
            </w:r>
            <w:r w:rsidRPr="006C3745">
              <w:rPr>
                <w:rFonts w:ascii="Times New Roman" w:hAnsi="Times New Roman" w:cs="Times New Roman"/>
              </w:rPr>
              <w:t>π</w:t>
            </w:r>
            <w:r w:rsidRPr="0097229D">
              <w:t xml:space="preserve"> × </w:t>
            </w:r>
            <w:r w:rsidR="00D55324" w:rsidRPr="0097229D">
              <w:t>8</w:t>
            </w:r>
            <w:r w:rsidR="00D55324" w:rsidRPr="0097229D">
              <w:rPr>
                <w:vertAlign w:val="superscript"/>
              </w:rPr>
              <w:t>2</w:t>
            </w:r>
            <w:r w:rsidRPr="0097229D">
              <w:t xml:space="preserve"> or</w:t>
            </w:r>
            <w:r w:rsidR="00981552">
              <w:t xml:space="preserve"> </w:t>
            </w:r>
            <w:r w:rsidR="008E0959" w:rsidRPr="00F14F20">
              <w:rPr>
                <w:position w:val="-16"/>
              </w:rPr>
              <w:object w:dxaOrig="920" w:dyaOrig="420" w14:anchorId="4143C0A9">
                <v:shape id="_x0000_i1077" type="#_x0000_t75" style="width:45.75pt;height:21pt" o:ole="">
                  <v:imagedata r:id="rId121" o:title=""/>
                </v:shape>
                <o:OLEObject Type="Embed" ProgID="Equation.DSMT4" ShapeID="_x0000_i1077" DrawAspect="Content" ObjectID="_1771343873" r:id="rId122"/>
              </w:object>
            </w:r>
            <w:r w:rsidRPr="0097229D">
              <w:t xml:space="preserve"> </w:t>
            </w:r>
          </w:p>
          <w:p w14:paraId="56FD9457" w14:textId="1F853F78" w:rsidR="00B93E49" w:rsidRPr="0097229D" w:rsidRDefault="00B93E49" w:rsidP="00B93E49">
            <w:r w:rsidRPr="0097229D">
              <w:t xml:space="preserve">or </w:t>
            </w:r>
            <w:r w:rsidRPr="0097229D">
              <w:rPr>
                <w:b/>
              </w:rPr>
              <w:t>M1</w:t>
            </w:r>
            <w:r w:rsidRPr="0097229D">
              <w:t xml:space="preserve"> for radius of </w:t>
            </w:r>
            <w:r w:rsidR="00F82626" w:rsidRPr="0097229D">
              <w:t>8</w:t>
            </w:r>
            <w:r w:rsidR="006B47D2">
              <w:t xml:space="preserve"> </w:t>
            </w:r>
            <w:r w:rsidRPr="0097229D">
              <w:t>may be implied e.g. 2</w:t>
            </w:r>
            <w:r w:rsidR="006B47D2">
              <w:t xml:space="preserve"> </w:t>
            </w:r>
            <w:r w:rsidRPr="0097229D">
              <w:t>×</w:t>
            </w:r>
            <w:r w:rsidR="006B47D2">
              <w:t xml:space="preserve"> </w:t>
            </w:r>
            <w:r w:rsidRPr="00DA5E68">
              <w:rPr>
                <w:rFonts w:ascii="Times New Roman" w:hAnsi="Times New Roman" w:cs="Times New Roman"/>
              </w:rPr>
              <w:t>π</w:t>
            </w:r>
            <w:r w:rsidR="006B47D2">
              <w:rPr>
                <w:rFonts w:ascii="Times New Roman" w:hAnsi="Times New Roman" w:cs="Times New Roman"/>
              </w:rPr>
              <w:t xml:space="preserve"> </w:t>
            </w:r>
            <w:r w:rsidRPr="0097229D">
              <w:t>×</w:t>
            </w:r>
            <w:r w:rsidR="00F82626" w:rsidRPr="0097229D">
              <w:t xml:space="preserve"> 8 </w:t>
            </w:r>
            <w:r w:rsidRPr="0097229D">
              <w:t xml:space="preserve">(with </w:t>
            </w:r>
            <w:r w:rsidRPr="00CC43BB">
              <w:rPr>
                <w:rFonts w:ascii="Times New Roman" w:hAnsi="Times New Roman" w:cs="Times New Roman"/>
              </w:rPr>
              <w:t>π</w:t>
            </w:r>
            <w:r w:rsidRPr="0097229D">
              <w:t>)</w:t>
            </w:r>
          </w:p>
          <w:p w14:paraId="5930A8A4" w14:textId="77777777" w:rsidR="00B93E49" w:rsidRPr="0097229D" w:rsidRDefault="00B93E49" w:rsidP="00B93E49">
            <w:r w:rsidRPr="0097229D">
              <w:t>and</w:t>
            </w:r>
          </w:p>
          <w:p w14:paraId="3AC29004" w14:textId="77777777" w:rsidR="00B93E49" w:rsidRPr="00BE058B" w:rsidRDefault="00B93E49" w:rsidP="00B93E49">
            <w:pPr>
              <w:rPr>
                <w:sz w:val="18"/>
                <w:szCs w:val="18"/>
              </w:rPr>
            </w:pPr>
          </w:p>
          <w:p w14:paraId="551BCDA2" w14:textId="321BD759" w:rsidR="00B93E49" w:rsidRPr="0097229D" w:rsidRDefault="00B93E49" w:rsidP="00B93E49">
            <w:r w:rsidRPr="0097229D">
              <w:rPr>
                <w:b/>
              </w:rPr>
              <w:t>M1</w:t>
            </w:r>
            <w:r w:rsidRPr="0097229D">
              <w:t xml:space="preserve"> for (</w:t>
            </w:r>
            <w:r w:rsidRPr="0097229D">
              <w:rPr>
                <w:i/>
              </w:rPr>
              <w:t>their</w:t>
            </w:r>
            <w:r w:rsidRPr="0097229D">
              <w:t xml:space="preserve"> </w:t>
            </w:r>
            <w:r w:rsidR="00F82626" w:rsidRPr="0097229D">
              <w:t>16</w:t>
            </w:r>
            <w:r w:rsidR="00F82626" w:rsidRPr="0097229D">
              <w:rPr>
                <w:vertAlign w:val="superscript"/>
              </w:rPr>
              <w:t>2</w:t>
            </w:r>
            <w:r w:rsidR="00F82626" w:rsidRPr="0097229D">
              <w:t xml:space="preserve"> </w:t>
            </w:r>
            <w:r w:rsidRPr="0097229D">
              <w:t xml:space="preserve">– </w:t>
            </w:r>
            <w:r w:rsidRPr="0097229D">
              <w:rPr>
                <w:i/>
              </w:rPr>
              <w:t>th</w:t>
            </w:r>
            <w:r w:rsidRPr="00F77027">
              <w:rPr>
                <w:i/>
              </w:rPr>
              <w:t>eir</w:t>
            </w:r>
            <w:r w:rsidRPr="0097229D">
              <w:t xml:space="preserve"> (</w:t>
            </w:r>
            <w:r w:rsidRPr="006C3745">
              <w:rPr>
                <w:rFonts w:ascii="Times New Roman" w:hAnsi="Times New Roman" w:cs="Times New Roman"/>
                <w:iCs/>
              </w:rPr>
              <w:t>π</w:t>
            </w:r>
            <w:r w:rsidRPr="0097229D">
              <w:t xml:space="preserve"> × </w:t>
            </w:r>
            <w:r w:rsidR="00F82626" w:rsidRPr="0097229D">
              <w:t>8</w:t>
            </w:r>
            <w:r w:rsidR="00F82626" w:rsidRPr="0097229D">
              <w:rPr>
                <w:vertAlign w:val="superscript"/>
              </w:rPr>
              <w:t>2</w:t>
            </w:r>
            <w:r w:rsidRPr="0097229D">
              <w:t>)) [÷</w:t>
            </w:r>
            <w:r w:rsidR="00F82626" w:rsidRPr="0097229D">
              <w:t xml:space="preserve"> </w:t>
            </w:r>
            <w:r w:rsidR="007D7EE8">
              <w:t>4</w:t>
            </w:r>
            <w:r w:rsidR="00E6525B">
              <w:t xml:space="preserve"> </w:t>
            </w:r>
            <w:r w:rsidR="00E6525B" w:rsidRPr="0097229D">
              <w:t>×</w:t>
            </w:r>
            <w:r w:rsidR="00E6525B">
              <w:t xml:space="preserve"> 2</w:t>
            </w:r>
            <w:r w:rsidRPr="0097229D">
              <w:t>]</w:t>
            </w:r>
          </w:p>
          <w:p w14:paraId="26AC9413" w14:textId="667BA089" w:rsidR="00B93E49" w:rsidRPr="009D6C87" w:rsidRDefault="00B93E49" w:rsidP="00B93E49">
            <w:r w:rsidRPr="0097229D">
              <w:t xml:space="preserve">or </w:t>
            </w:r>
            <w:r w:rsidRPr="0097229D">
              <w:rPr>
                <w:i/>
              </w:rPr>
              <w:t>th</w:t>
            </w:r>
            <w:r w:rsidRPr="00F77027">
              <w:rPr>
                <w:i/>
              </w:rPr>
              <w:t>ei</w:t>
            </w:r>
            <w:r w:rsidRPr="0097229D">
              <w:rPr>
                <w:i/>
              </w:rPr>
              <w:t>r</w:t>
            </w:r>
            <w:r w:rsidRPr="0097229D">
              <w:t xml:space="preserve"> (</w:t>
            </w:r>
            <w:r w:rsidRPr="006C3745">
              <w:rPr>
                <w:rFonts w:ascii="Times New Roman" w:hAnsi="Times New Roman" w:cs="Times New Roman"/>
                <w:iCs/>
              </w:rPr>
              <w:t>π</w:t>
            </w:r>
            <w:r w:rsidRPr="0097229D">
              <w:t xml:space="preserve"> × </w:t>
            </w:r>
            <w:r w:rsidR="00F82626" w:rsidRPr="0097229D">
              <w:t>8</w:t>
            </w:r>
            <w:r w:rsidR="00F82626" w:rsidRPr="0097229D">
              <w:rPr>
                <w:vertAlign w:val="superscript"/>
              </w:rPr>
              <w:t>2</w:t>
            </w:r>
            <w:r w:rsidRPr="0097229D">
              <w:t xml:space="preserve">) ÷ </w:t>
            </w:r>
            <w:r w:rsidRPr="0097229D">
              <w:rPr>
                <w:i/>
              </w:rPr>
              <w:t xml:space="preserve">their </w:t>
            </w:r>
            <w:r w:rsidR="00F82626" w:rsidRPr="0097229D">
              <w:t>16</w:t>
            </w:r>
            <w:r w:rsidR="00F82626" w:rsidRPr="0097229D">
              <w:rPr>
                <w:vertAlign w:val="superscript"/>
              </w:rPr>
              <w:t>2</w:t>
            </w:r>
          </w:p>
          <w:p w14:paraId="45B956AC" w14:textId="79615887" w:rsidR="00B93E49" w:rsidRPr="0097229D" w:rsidRDefault="00B93E49" w:rsidP="00B93E49">
            <w:r w:rsidRPr="0097229D">
              <w:t xml:space="preserve">or </w:t>
            </w:r>
            <w:r w:rsidRPr="0097229D">
              <w:rPr>
                <w:i/>
              </w:rPr>
              <w:t>their</w:t>
            </w:r>
            <w:r w:rsidRPr="0097229D">
              <w:t xml:space="preserve"> (</w:t>
            </w:r>
            <w:r w:rsidR="00F82626" w:rsidRPr="0097229D">
              <w:t>8</w:t>
            </w:r>
            <w:r w:rsidR="00F82626" w:rsidRPr="0097229D">
              <w:rPr>
                <w:vertAlign w:val="superscript"/>
              </w:rPr>
              <w:t>2</w:t>
            </w:r>
            <w:r w:rsidRPr="0097229D">
              <w:t xml:space="preserve">− </w:t>
            </w:r>
            <w:r w:rsidRPr="0097229D">
              <w:rPr>
                <w:i/>
              </w:rPr>
              <w:t>th</w:t>
            </w:r>
            <w:r w:rsidRPr="00F77027">
              <w:rPr>
                <w:i/>
              </w:rPr>
              <w:t>eir</w:t>
            </w:r>
            <w:r w:rsidR="001E6C16" w:rsidRPr="001E6C16">
              <w:rPr>
                <w:iCs/>
              </w:rPr>
              <w:t xml:space="preserve"> (</w:t>
            </w:r>
            <w:r w:rsidR="00CE7DBE" w:rsidRPr="00CE7DBE">
              <w:rPr>
                <w:iCs/>
                <w:position w:val="-20"/>
              </w:rPr>
              <w:object w:dxaOrig="200" w:dyaOrig="499" w14:anchorId="7DFD743E">
                <v:shape id="_x0000_i1078" type="#_x0000_t75" style="width:10.5pt;height:24.75pt" o:ole="">
                  <v:imagedata r:id="rId123" o:title=""/>
                </v:shape>
                <o:OLEObject Type="Embed" ProgID="Equation.DSMT4" ShapeID="_x0000_i1078" DrawAspect="Content" ObjectID="_1771343874" r:id="rId124"/>
              </w:object>
            </w:r>
            <w:r w:rsidR="00052DF1" w:rsidRPr="007B346B">
              <w:rPr>
                <w:iCs/>
                <w:position w:val="-10"/>
              </w:rPr>
              <w:object w:dxaOrig="980" w:dyaOrig="360" w14:anchorId="2C85F5E0">
                <v:shape id="_x0000_i1079" type="#_x0000_t75" style="width:48.75pt;height:18.75pt" o:ole="">
                  <v:imagedata r:id="rId125" o:title=""/>
                </v:shape>
                <o:OLEObject Type="Embed" ProgID="Equation.DSMT4" ShapeID="_x0000_i1079" DrawAspect="Content" ObjectID="_1771343875" r:id="rId126"/>
              </w:object>
            </w:r>
            <w:r w:rsidRPr="0097229D">
              <w:t xml:space="preserve"> [÷</w:t>
            </w:r>
            <w:r w:rsidRPr="0097229D">
              <w:rPr>
                <w:i/>
              </w:rPr>
              <w:t xml:space="preserve">their </w:t>
            </w:r>
            <w:r w:rsidR="00F82626" w:rsidRPr="0097229D">
              <w:t>16</w:t>
            </w:r>
            <w:r w:rsidR="00F82626" w:rsidRPr="0097229D">
              <w:rPr>
                <w:vertAlign w:val="superscript"/>
              </w:rPr>
              <w:t>2</w:t>
            </w:r>
            <w:r w:rsidRPr="0097229D">
              <w:t>]</w:t>
            </w:r>
          </w:p>
          <w:p w14:paraId="723EE00B" w14:textId="2D76327B" w:rsidR="00B93E49" w:rsidRPr="0097229D" w:rsidRDefault="00B93E49" w:rsidP="00B93E49">
            <w:pPr>
              <w:rPr>
                <w:b/>
                <w:bCs/>
              </w:rPr>
            </w:pPr>
            <w:r w:rsidRPr="0097229D">
              <w:rPr>
                <w:bCs/>
              </w:rPr>
              <w:t>or</w:t>
            </w:r>
            <w:r w:rsidRPr="0097229D">
              <w:rPr>
                <w:b/>
                <w:bCs/>
              </w:rPr>
              <w:t xml:space="preserve"> </w:t>
            </w:r>
            <w:r w:rsidRPr="0097229D">
              <w:rPr>
                <w:i/>
              </w:rPr>
              <w:t>the</w:t>
            </w:r>
            <w:r w:rsidRPr="00F77027">
              <w:rPr>
                <w:i/>
              </w:rPr>
              <w:t>ir</w:t>
            </w:r>
            <w:r w:rsidR="00014979">
              <w:rPr>
                <w:i/>
              </w:rPr>
              <w:t xml:space="preserve"> </w:t>
            </w:r>
            <w:r w:rsidR="00101F51" w:rsidRPr="00101F51">
              <w:rPr>
                <w:i/>
                <w:position w:val="-28"/>
              </w:rPr>
              <w:object w:dxaOrig="2180" w:dyaOrig="660" w14:anchorId="52FC1C20">
                <v:shape id="_x0000_i1080" type="#_x0000_t75" style="width:108pt;height:33pt" o:ole="">
                  <v:imagedata r:id="rId127" o:title=""/>
                </v:shape>
                <o:OLEObject Type="Embed" ProgID="Equation.DSMT4" ShapeID="_x0000_i1080" DrawAspect="Content" ObjectID="_1771343876" r:id="rId128"/>
              </w:object>
            </w:r>
          </w:p>
          <w:p w14:paraId="712604D9" w14:textId="77777777" w:rsidR="00B93E49" w:rsidRPr="00BE058B" w:rsidRDefault="00B93E49" w:rsidP="00B93E49">
            <w:pPr>
              <w:rPr>
                <w:sz w:val="18"/>
                <w:szCs w:val="18"/>
              </w:rPr>
            </w:pPr>
          </w:p>
          <w:p w14:paraId="1D5F7FD5" w14:textId="66694CB2" w:rsidR="00B93E49" w:rsidRPr="0097229D" w:rsidRDefault="00B93E49" w:rsidP="00B93E49">
            <w:r w:rsidRPr="0097229D">
              <w:t xml:space="preserve">If </w:t>
            </w:r>
            <w:r w:rsidRPr="0097229D">
              <w:rPr>
                <w:b/>
                <w:bCs/>
              </w:rPr>
              <w:t>0</w:t>
            </w:r>
            <w:r w:rsidRPr="0097229D">
              <w:t xml:space="preserve"> or </w:t>
            </w:r>
            <w:r w:rsidRPr="0097229D">
              <w:rPr>
                <w:b/>
                <w:bCs/>
              </w:rPr>
              <w:t>M1</w:t>
            </w:r>
            <w:r w:rsidRPr="0097229D">
              <w:t xml:space="preserve"> or </w:t>
            </w:r>
            <w:r w:rsidRPr="0097229D">
              <w:rPr>
                <w:b/>
                <w:bCs/>
              </w:rPr>
              <w:t>M2</w:t>
            </w:r>
            <w:r w:rsidRPr="0097229D">
              <w:t xml:space="preserve"> scored, instead award</w:t>
            </w:r>
            <w:r w:rsidR="00B67535">
              <w:t xml:space="preserve"> </w:t>
            </w:r>
            <w:r w:rsidRPr="0097229D">
              <w:rPr>
                <w:b/>
                <w:bCs/>
              </w:rPr>
              <w:t>SC3</w:t>
            </w:r>
            <w:r w:rsidRPr="0097229D">
              <w:t xml:space="preserve"> for answer </w:t>
            </w:r>
            <w:r w:rsidR="00F82626" w:rsidRPr="0097229D">
              <w:t>10.7 to 10.74</w:t>
            </w:r>
            <w:r w:rsidRPr="0097229D">
              <w:t xml:space="preserve"> with no or insufficient working</w:t>
            </w:r>
          </w:p>
          <w:p w14:paraId="73B7D8B4" w14:textId="77777777" w:rsidR="00B93E49" w:rsidRPr="0097229D" w:rsidRDefault="00B93E49" w:rsidP="00B93E49"/>
          <w:p w14:paraId="45DF8234" w14:textId="32C5BBD8" w:rsidR="00B93E49" w:rsidRPr="0097229D" w:rsidRDefault="00B93E49" w:rsidP="00B93E49">
            <w:r w:rsidRPr="0097229D">
              <w:t xml:space="preserve">If </w:t>
            </w:r>
            <w:r w:rsidRPr="0097229D">
              <w:rPr>
                <w:b/>
                <w:bCs/>
              </w:rPr>
              <w:t>0</w:t>
            </w:r>
            <w:r w:rsidRPr="0097229D">
              <w:t xml:space="preserve"> or </w:t>
            </w:r>
            <w:r w:rsidRPr="0097229D">
              <w:rPr>
                <w:b/>
                <w:bCs/>
              </w:rPr>
              <w:t>M1</w:t>
            </w:r>
            <w:r w:rsidRPr="0097229D">
              <w:t xml:space="preserve"> scored, instead award</w:t>
            </w:r>
            <w:r w:rsidRPr="0097229D">
              <w:br/>
            </w:r>
            <w:r w:rsidRPr="0097229D">
              <w:rPr>
                <w:b/>
                <w:bCs/>
              </w:rPr>
              <w:t>SC2</w:t>
            </w:r>
            <w:r w:rsidRPr="0097229D">
              <w:t xml:space="preserve"> for </w:t>
            </w:r>
            <w:r w:rsidR="00E246DB" w:rsidRPr="0097229D">
              <w:t>54.91 to 55.04</w:t>
            </w:r>
            <w:r w:rsidRPr="0097229D">
              <w:t xml:space="preserve"> or </w:t>
            </w:r>
            <w:r w:rsidR="00E246DB" w:rsidRPr="0097229D">
              <w:t xml:space="preserve">13.72 to 13.76 </w:t>
            </w:r>
            <w:r w:rsidRPr="0097229D">
              <w:lastRenderedPageBreak/>
              <w:t xml:space="preserve">or </w:t>
            </w:r>
            <w:r w:rsidRPr="0097229D">
              <w:rPr>
                <w:bCs/>
              </w:rPr>
              <w:t xml:space="preserve">0.785 to 0.786 </w:t>
            </w:r>
            <w:r w:rsidRPr="0097229D">
              <w:t>with no or insufficient working</w:t>
            </w:r>
          </w:p>
        </w:tc>
        <w:tc>
          <w:tcPr>
            <w:tcW w:w="1395" w:type="pct"/>
          </w:tcPr>
          <w:p w14:paraId="2683998D" w14:textId="77777777" w:rsidR="00B93E49" w:rsidRPr="0097229D" w:rsidRDefault="00B93E49" w:rsidP="00B93E49">
            <w:pPr>
              <w:rPr>
                <w:b/>
                <w:bCs/>
              </w:rPr>
            </w:pPr>
            <w:r w:rsidRPr="0097229D">
              <w:lastRenderedPageBreak/>
              <w:t xml:space="preserve">“Correct working” requires evidence of at least </w:t>
            </w:r>
            <w:r w:rsidRPr="0097229D">
              <w:rPr>
                <w:b/>
                <w:bCs/>
              </w:rPr>
              <w:t>M1</w:t>
            </w:r>
            <w:r w:rsidRPr="0097229D">
              <w:t xml:space="preserve"> AND </w:t>
            </w:r>
            <w:r w:rsidRPr="0097229D">
              <w:rPr>
                <w:b/>
                <w:bCs/>
              </w:rPr>
              <w:t>M2</w:t>
            </w:r>
            <w:r w:rsidRPr="0097229D">
              <w:t xml:space="preserve"> AND </w:t>
            </w:r>
            <w:r w:rsidRPr="0097229D">
              <w:rPr>
                <w:b/>
                <w:bCs/>
              </w:rPr>
              <w:t xml:space="preserve">M1 </w:t>
            </w:r>
          </w:p>
          <w:p w14:paraId="21A68AAB" w14:textId="62090A6C" w:rsidR="00B93E49" w:rsidRPr="0097229D" w:rsidRDefault="00B93E49" w:rsidP="00B93E49">
            <w:pPr>
              <w:rPr>
                <w:bCs/>
              </w:rPr>
            </w:pPr>
          </w:p>
          <w:p w14:paraId="0D2290CD" w14:textId="77777777" w:rsidR="00B93E49" w:rsidRPr="0097229D" w:rsidRDefault="00B93E49" w:rsidP="00B93E49">
            <w:pPr>
              <w:rPr>
                <w:b/>
                <w:bCs/>
              </w:rPr>
            </w:pPr>
          </w:p>
          <w:p w14:paraId="0219B150" w14:textId="77777777" w:rsidR="00B93E49" w:rsidRPr="0097229D" w:rsidRDefault="00B93E49" w:rsidP="00B93E49">
            <w:pPr>
              <w:rPr>
                <w:b/>
                <w:bCs/>
              </w:rPr>
            </w:pPr>
          </w:p>
          <w:p w14:paraId="2EB3FD51" w14:textId="77777777" w:rsidR="00B93E49" w:rsidRPr="0097229D" w:rsidRDefault="00B93E49" w:rsidP="00B93E49">
            <w:pPr>
              <w:rPr>
                <w:b/>
                <w:bCs/>
              </w:rPr>
            </w:pPr>
          </w:p>
          <w:p w14:paraId="4A09C932" w14:textId="77777777" w:rsidR="00B93E49" w:rsidRPr="0097229D" w:rsidRDefault="00B93E49" w:rsidP="00B93E49">
            <w:pPr>
              <w:rPr>
                <w:b/>
                <w:bCs/>
              </w:rPr>
            </w:pPr>
          </w:p>
          <w:p w14:paraId="7478598E" w14:textId="77777777" w:rsidR="00B93E49" w:rsidRPr="0097229D" w:rsidRDefault="00B93E49" w:rsidP="00B93E49">
            <w:pPr>
              <w:rPr>
                <w:b/>
                <w:bCs/>
              </w:rPr>
            </w:pPr>
          </w:p>
          <w:p w14:paraId="481086FC" w14:textId="77777777" w:rsidR="00B93E49" w:rsidRPr="0097229D" w:rsidRDefault="00B93E49" w:rsidP="00B93E49">
            <w:pPr>
              <w:rPr>
                <w:b/>
                <w:bCs/>
              </w:rPr>
            </w:pPr>
          </w:p>
          <w:p w14:paraId="3D1748B0" w14:textId="77777777" w:rsidR="00B93E49" w:rsidRPr="00E0647D" w:rsidRDefault="00B93E49" w:rsidP="00B93E49">
            <w:pPr>
              <w:rPr>
                <w:b/>
                <w:bCs/>
                <w:sz w:val="16"/>
                <w:szCs w:val="16"/>
              </w:rPr>
            </w:pPr>
          </w:p>
          <w:p w14:paraId="414C6B4B" w14:textId="199CCACC" w:rsidR="00B93E49" w:rsidRPr="0097229D" w:rsidRDefault="000A164C" w:rsidP="00B93E49">
            <w:pPr>
              <w:pStyle w:val="NoSpacing"/>
              <w:rPr>
                <w:rFonts w:ascii="Arial" w:hAnsi="Arial" w:cs="Arial"/>
                <w:kern w:val="2"/>
                <w14:ligatures w14:val="standardContextual"/>
              </w:rPr>
            </w:pPr>
            <w:r>
              <w:rPr>
                <w:rFonts w:ascii="Arial" w:hAnsi="Arial" w:cs="Arial"/>
                <w:i/>
                <w:iCs/>
              </w:rPr>
              <w:t>T</w:t>
            </w:r>
            <w:r w:rsidR="00B93E49" w:rsidRPr="0097229D">
              <w:rPr>
                <w:rFonts w:ascii="Arial" w:hAnsi="Arial" w:cs="Arial"/>
                <w:i/>
                <w:iCs/>
              </w:rPr>
              <w:t>heir</w:t>
            </w:r>
            <w:r w:rsidR="00B93E49" w:rsidRPr="0097229D">
              <w:rPr>
                <w:rFonts w:ascii="Arial" w:hAnsi="Arial" w:cs="Arial"/>
              </w:rPr>
              <w:t xml:space="preserve"> </w:t>
            </w:r>
            <w:r w:rsidR="00D55324" w:rsidRPr="0097229D">
              <w:rPr>
                <w:rFonts w:ascii="Arial" w:hAnsi="Arial" w:cs="Arial"/>
              </w:rPr>
              <w:t>256</w:t>
            </w:r>
            <w:r w:rsidR="00B93E49" w:rsidRPr="0097229D">
              <w:rPr>
                <w:rFonts w:ascii="Arial" w:hAnsi="Arial" w:cs="Arial"/>
              </w:rPr>
              <w:t xml:space="preserve"> must come from attempt at area of a square </w:t>
            </w:r>
          </w:p>
          <w:p w14:paraId="2BBCF08B" w14:textId="77777777" w:rsidR="00B93E49" w:rsidRPr="0097229D" w:rsidRDefault="00B93E49" w:rsidP="00B93E49">
            <w:pPr>
              <w:rPr>
                <w:b/>
                <w:bCs/>
              </w:rPr>
            </w:pPr>
          </w:p>
          <w:p w14:paraId="0A64C53D" w14:textId="77777777" w:rsidR="00B93E49" w:rsidRPr="0097229D" w:rsidRDefault="00B93E49" w:rsidP="00B93E49">
            <w:pPr>
              <w:rPr>
                <w:b/>
                <w:bCs/>
              </w:rPr>
            </w:pPr>
          </w:p>
          <w:p w14:paraId="191F2CC4" w14:textId="77777777" w:rsidR="00C23454" w:rsidRPr="0097229D" w:rsidRDefault="00C23454" w:rsidP="00B93E49">
            <w:pPr>
              <w:rPr>
                <w:b/>
                <w:bCs/>
              </w:rPr>
            </w:pPr>
          </w:p>
          <w:p w14:paraId="56EF663D" w14:textId="77777777" w:rsidR="00B93E49" w:rsidRDefault="00B93E49" w:rsidP="00B93E49">
            <w:pPr>
              <w:rPr>
                <w:b/>
              </w:rPr>
            </w:pPr>
          </w:p>
          <w:p w14:paraId="7741B5FC" w14:textId="77777777" w:rsidR="00126785" w:rsidRPr="00126785" w:rsidRDefault="00126785" w:rsidP="00B93E49">
            <w:pPr>
              <w:rPr>
                <w:b/>
                <w:sz w:val="16"/>
                <w:szCs w:val="16"/>
              </w:rPr>
            </w:pPr>
          </w:p>
          <w:p w14:paraId="39320B07" w14:textId="752A8878" w:rsidR="00B93E49" w:rsidRPr="0097229D" w:rsidRDefault="00B93E49" w:rsidP="00B93E49">
            <w:pPr>
              <w:rPr>
                <w:b/>
                <w:bCs/>
              </w:rPr>
            </w:pPr>
            <w:r w:rsidRPr="0097229D">
              <w:rPr>
                <w:b/>
              </w:rPr>
              <w:t>M2</w:t>
            </w:r>
            <w:r w:rsidRPr="0097229D">
              <w:t xml:space="preserve"> implied by </w:t>
            </w:r>
            <w:r w:rsidR="00F82626" w:rsidRPr="0097229D">
              <w:t>200.96</w:t>
            </w:r>
            <w:r w:rsidRPr="0097229D">
              <w:t xml:space="preserve"> to </w:t>
            </w:r>
            <w:r w:rsidR="00F82626" w:rsidRPr="0097229D">
              <w:t>201.09</w:t>
            </w:r>
            <w:r w:rsidRPr="0097229D">
              <w:t xml:space="preserve"> or </w:t>
            </w:r>
            <w:r w:rsidR="00F82626" w:rsidRPr="0097229D">
              <w:t>50.24</w:t>
            </w:r>
            <w:r w:rsidRPr="0097229D">
              <w:t xml:space="preserve"> to </w:t>
            </w:r>
            <w:r w:rsidR="00F82626" w:rsidRPr="0097229D">
              <w:t>50.28</w:t>
            </w:r>
          </w:p>
          <w:p w14:paraId="4FDDCF5A" w14:textId="7BC264EB" w:rsidR="00B93E49" w:rsidRPr="0097229D" w:rsidRDefault="00F82626" w:rsidP="00B93E49">
            <w:pPr>
              <w:rPr>
                <w:bCs/>
              </w:rPr>
            </w:pPr>
            <w:r w:rsidRPr="0097229D">
              <w:rPr>
                <w:bCs/>
              </w:rPr>
              <w:t xml:space="preserve">8 </w:t>
            </w:r>
            <w:r w:rsidR="00B93E49" w:rsidRPr="0097229D">
              <w:rPr>
                <w:bCs/>
              </w:rPr>
              <w:t>[cm] could be on diagram</w:t>
            </w:r>
          </w:p>
          <w:p w14:paraId="0B68984C" w14:textId="6BA678FD" w:rsidR="00B93E49" w:rsidRPr="0097229D" w:rsidRDefault="00B93E49" w:rsidP="00B93E49">
            <w:pPr>
              <w:rPr>
                <w:bCs/>
              </w:rPr>
            </w:pPr>
            <w:r w:rsidRPr="0097229D">
              <w:rPr>
                <w:b/>
                <w:bCs/>
              </w:rPr>
              <w:t xml:space="preserve">FT </w:t>
            </w:r>
            <w:r w:rsidRPr="0097229D">
              <w:rPr>
                <w:bCs/>
                <w:i/>
              </w:rPr>
              <w:t xml:space="preserve">their </w:t>
            </w:r>
            <w:r w:rsidRPr="0097229D">
              <w:rPr>
                <w:bCs/>
              </w:rPr>
              <w:t xml:space="preserve">incorrect </w:t>
            </w:r>
            <w:r w:rsidR="00F82626" w:rsidRPr="0097229D">
              <w:rPr>
                <w:bCs/>
              </w:rPr>
              <w:t xml:space="preserve">8 </w:t>
            </w:r>
            <w:r w:rsidRPr="0097229D">
              <w:rPr>
                <w:bCs/>
              </w:rPr>
              <w:t>identified as radius</w:t>
            </w:r>
          </w:p>
          <w:p w14:paraId="46A764F7" w14:textId="3661D94C" w:rsidR="00B93E49" w:rsidRPr="0097229D" w:rsidRDefault="00B93E49" w:rsidP="00B93E49">
            <w:pPr>
              <w:rPr>
                <w:b/>
                <w:bCs/>
              </w:rPr>
            </w:pPr>
            <w:r w:rsidRPr="0097229D">
              <w:t xml:space="preserve">implied by </w:t>
            </w:r>
            <w:r w:rsidR="00F9419F" w:rsidRPr="0097229D">
              <w:t>54.91</w:t>
            </w:r>
            <w:r w:rsidRPr="0097229D">
              <w:t xml:space="preserve"> to </w:t>
            </w:r>
            <w:r w:rsidR="00F9419F" w:rsidRPr="0097229D">
              <w:t xml:space="preserve">55.04 </w:t>
            </w:r>
            <w:r w:rsidRPr="0097229D">
              <w:t xml:space="preserve">or </w:t>
            </w:r>
            <w:r w:rsidR="00F9419F" w:rsidRPr="0097229D">
              <w:t>27.45</w:t>
            </w:r>
            <w:r w:rsidRPr="0097229D">
              <w:t xml:space="preserve"> to </w:t>
            </w:r>
            <w:r w:rsidR="00F9419F" w:rsidRPr="0097229D">
              <w:t>27.52</w:t>
            </w:r>
          </w:p>
          <w:p w14:paraId="1ED92AE7" w14:textId="77777777" w:rsidR="00B93E49" w:rsidRPr="0097229D" w:rsidRDefault="00B93E49" w:rsidP="00B93E49">
            <w:pPr>
              <w:rPr>
                <w:bCs/>
              </w:rPr>
            </w:pPr>
            <w:r w:rsidRPr="0097229D">
              <w:rPr>
                <w:bCs/>
              </w:rPr>
              <w:t>implied by 0.785 to 0.786</w:t>
            </w:r>
          </w:p>
          <w:p w14:paraId="0C4FAB39" w14:textId="466E7942" w:rsidR="00B93E49" w:rsidRPr="0097229D" w:rsidRDefault="00B93E49" w:rsidP="00B93E49">
            <w:pPr>
              <w:spacing w:before="120"/>
              <w:rPr>
                <w:bCs/>
              </w:rPr>
            </w:pPr>
            <w:r w:rsidRPr="0097229D">
              <w:rPr>
                <w:bCs/>
              </w:rPr>
              <w:t xml:space="preserve">implied by </w:t>
            </w:r>
            <w:r w:rsidR="00F9419F" w:rsidRPr="0097229D">
              <w:rPr>
                <w:bCs/>
              </w:rPr>
              <w:t>13.72</w:t>
            </w:r>
            <w:r w:rsidRPr="0097229D">
              <w:rPr>
                <w:bCs/>
              </w:rPr>
              <w:t xml:space="preserve"> to </w:t>
            </w:r>
            <w:r w:rsidR="00F9419F" w:rsidRPr="0097229D">
              <w:rPr>
                <w:bCs/>
              </w:rPr>
              <w:t>13.76</w:t>
            </w:r>
          </w:p>
          <w:p w14:paraId="6768723C" w14:textId="77777777" w:rsidR="00B93E49" w:rsidRPr="0097229D" w:rsidRDefault="00B93E49" w:rsidP="00B93E49">
            <w:pPr>
              <w:spacing w:before="120"/>
              <w:rPr>
                <w:bCs/>
              </w:rPr>
            </w:pPr>
            <w:r w:rsidRPr="0097229D">
              <w:rPr>
                <w:bCs/>
              </w:rPr>
              <w:t xml:space="preserve">implied by 0.785 or 0.7852 to 0.7856 </w:t>
            </w:r>
          </w:p>
          <w:p w14:paraId="2CF36168" w14:textId="77777777" w:rsidR="00B93E49" w:rsidRPr="0097229D" w:rsidRDefault="00B93E49" w:rsidP="00B93E49">
            <w:pPr>
              <w:rPr>
                <w:b/>
                <w:bCs/>
              </w:rPr>
            </w:pPr>
          </w:p>
          <w:p w14:paraId="6DF6FE8D" w14:textId="77777777" w:rsidR="00B04AB1" w:rsidRDefault="00B04AB1" w:rsidP="00B93E49">
            <w:pPr>
              <w:rPr>
                <w:b/>
                <w:bCs/>
              </w:rPr>
            </w:pPr>
          </w:p>
          <w:p w14:paraId="660E014C" w14:textId="77777777" w:rsidR="00126785" w:rsidRPr="00126785" w:rsidRDefault="00126785" w:rsidP="00B93E49">
            <w:pPr>
              <w:rPr>
                <w:b/>
                <w:bCs/>
                <w:sz w:val="10"/>
                <w:szCs w:val="10"/>
              </w:rPr>
            </w:pPr>
          </w:p>
          <w:p w14:paraId="0B8A261A" w14:textId="41925530" w:rsidR="00B93E49" w:rsidRPr="0097229D" w:rsidRDefault="007B2638" w:rsidP="00B528BD">
            <w:pPr>
              <w:rPr>
                <w:i/>
                <w:iCs/>
              </w:rPr>
            </w:pPr>
            <w:r>
              <w:rPr>
                <w:bCs/>
                <w:i/>
              </w:rPr>
              <w:t>T</w:t>
            </w:r>
            <w:r w:rsidR="00B93E49" w:rsidRPr="0097229D">
              <w:rPr>
                <w:bCs/>
                <w:i/>
              </w:rPr>
              <w:t xml:space="preserve">heir </w:t>
            </w:r>
            <w:r w:rsidR="00B93E49" w:rsidRPr="0097229D">
              <w:rPr>
                <w:bCs/>
              </w:rPr>
              <w:t xml:space="preserve">area of the circle has to </w:t>
            </w:r>
            <w:r w:rsidR="008C4F14" w:rsidRPr="0097229D">
              <w:rPr>
                <w:bCs/>
              </w:rPr>
              <w:t xml:space="preserve">be an attempt at </w:t>
            </w:r>
            <w:r w:rsidR="00B93E49" w:rsidRPr="008B6CA0">
              <w:rPr>
                <w:rFonts w:ascii="Times New Roman" w:hAnsi="Times New Roman" w:cs="Times New Roman"/>
              </w:rPr>
              <w:t>π</w:t>
            </w:r>
            <w:r w:rsidR="008C4F14" w:rsidRPr="0097229D">
              <w:rPr>
                <w:bCs/>
                <w:i/>
                <w:iCs/>
              </w:rPr>
              <w:t>r</w:t>
            </w:r>
            <w:r w:rsidR="008C4F14" w:rsidRPr="0097229D">
              <w:rPr>
                <w:bCs/>
                <w:vertAlign w:val="superscript"/>
              </w:rPr>
              <w:t>2</w:t>
            </w:r>
            <w:r w:rsidR="008C4F14" w:rsidRPr="0097229D">
              <w:rPr>
                <w:bCs/>
              </w:rPr>
              <w:t xml:space="preserve"> not 2</w:t>
            </w:r>
            <w:r w:rsidR="008C4F14" w:rsidRPr="008B6CA0">
              <w:rPr>
                <w:rFonts w:ascii="Times New Roman" w:hAnsi="Times New Roman" w:cs="Times New Roman"/>
              </w:rPr>
              <w:t>π</w:t>
            </w:r>
            <w:r w:rsidR="008C4F14" w:rsidRPr="0097229D">
              <w:rPr>
                <w:bCs/>
                <w:i/>
                <w:iCs/>
              </w:rPr>
              <w:t>r</w:t>
            </w:r>
            <w:r w:rsidR="00B93E49" w:rsidRPr="0097229D">
              <w:rPr>
                <w:bCs/>
                <w:i/>
                <w:iCs/>
              </w:rPr>
              <w:t xml:space="preserve"> </w:t>
            </w:r>
            <w:r w:rsidR="00B93E49" w:rsidRPr="0097229D">
              <w:rPr>
                <w:bCs/>
              </w:rPr>
              <w:t>so that</w:t>
            </w:r>
            <w:r w:rsidR="003A15FB" w:rsidRPr="0097229D">
              <w:rPr>
                <w:bCs/>
              </w:rPr>
              <w:t>,</w:t>
            </w:r>
            <w:r w:rsidR="00B93E49" w:rsidRPr="0097229D">
              <w:rPr>
                <w:bCs/>
              </w:rPr>
              <w:t xml:space="preserve"> if they do not</w:t>
            </w:r>
            <w:r w:rsidR="003A15FB" w:rsidRPr="0097229D">
              <w:rPr>
                <w:bCs/>
              </w:rPr>
              <w:t>,</w:t>
            </w:r>
            <w:r w:rsidR="00B93E49" w:rsidRPr="0097229D">
              <w:rPr>
                <w:bCs/>
              </w:rPr>
              <w:t xml:space="preserve"> the most they can be awarded is </w:t>
            </w:r>
            <w:r w:rsidR="00B93E49" w:rsidRPr="0097229D">
              <w:rPr>
                <w:b/>
                <w:bCs/>
              </w:rPr>
              <w:t>M1</w:t>
            </w:r>
            <w:r w:rsidR="00B93E49" w:rsidRPr="0097229D">
              <w:rPr>
                <w:bCs/>
              </w:rPr>
              <w:t xml:space="preserve"> for </w:t>
            </w:r>
            <w:r w:rsidR="00E246DB" w:rsidRPr="0097229D">
              <w:rPr>
                <w:bCs/>
              </w:rPr>
              <w:t xml:space="preserve">256 </w:t>
            </w:r>
            <w:r w:rsidR="00B93E49" w:rsidRPr="0097229D">
              <w:rPr>
                <w:bCs/>
              </w:rPr>
              <w:t xml:space="preserve">and </w:t>
            </w:r>
            <w:r w:rsidR="00B93E49" w:rsidRPr="0097229D">
              <w:rPr>
                <w:b/>
                <w:bCs/>
              </w:rPr>
              <w:t>M1</w:t>
            </w:r>
            <w:r w:rsidR="00B93E49" w:rsidRPr="0097229D">
              <w:rPr>
                <w:bCs/>
              </w:rPr>
              <w:t xml:space="preserve"> for radius =</w:t>
            </w:r>
            <w:r w:rsidR="00E246DB" w:rsidRPr="0097229D">
              <w:rPr>
                <w:bCs/>
              </w:rPr>
              <w:t xml:space="preserve"> 8</w:t>
            </w:r>
            <w:r w:rsidR="00B93E49" w:rsidRPr="00F64C04">
              <w:rPr>
                <w:bCs/>
                <w:sz w:val="12"/>
                <w:szCs w:val="12"/>
                <w:vertAlign w:val="superscript"/>
              </w:rPr>
              <w:t xml:space="preserve"> </w:t>
            </w:r>
            <w:r w:rsidR="00B93E49" w:rsidRPr="0097229D">
              <w:rPr>
                <w:bCs/>
              </w:rPr>
              <w:t>cm</w:t>
            </w:r>
          </w:p>
        </w:tc>
      </w:tr>
      <w:bookmarkEnd w:id="1"/>
    </w:tbl>
    <w:p w14:paraId="0E4C98D1" w14:textId="77777777" w:rsidR="009E6860" w:rsidRDefault="009E6860" w:rsidP="00FD3B99">
      <w:pPr>
        <w:rPr>
          <w:b/>
          <w:color w:val="C00000"/>
          <w:sz w:val="32"/>
          <w:szCs w:val="32"/>
        </w:rPr>
      </w:pPr>
    </w:p>
    <w:p w14:paraId="343E670B" w14:textId="77777777" w:rsidR="009E6860" w:rsidRDefault="009E6860">
      <w:pPr>
        <w:rPr>
          <w:b/>
          <w:color w:val="C00000"/>
          <w:sz w:val="32"/>
          <w:szCs w:val="32"/>
        </w:rPr>
      </w:pPr>
      <w:r>
        <w:rPr>
          <w:b/>
          <w:color w:val="C00000"/>
          <w:sz w:val="32"/>
          <w:szCs w:val="32"/>
        </w:rPr>
        <w:br w:type="page"/>
      </w:r>
    </w:p>
    <w:p w14:paraId="068B1EAF" w14:textId="2B8F51B5" w:rsidR="00FD3B99" w:rsidRPr="006571AE" w:rsidRDefault="00FD3B99" w:rsidP="00FD3B99">
      <w:pPr>
        <w:rPr>
          <w:b/>
          <w:color w:val="C00000"/>
          <w:sz w:val="32"/>
          <w:szCs w:val="32"/>
        </w:rPr>
      </w:pPr>
      <w:r>
        <w:rPr>
          <w:b/>
          <w:color w:val="C00000"/>
          <w:sz w:val="32"/>
          <w:szCs w:val="32"/>
        </w:rPr>
        <w:lastRenderedPageBreak/>
        <w:t>Appendix</w:t>
      </w:r>
    </w:p>
    <w:p w14:paraId="68D0A738" w14:textId="77777777" w:rsidR="00B04EE7" w:rsidRPr="002D4A2A" w:rsidRDefault="00B04EE7" w:rsidP="0097229D">
      <w:pPr>
        <w:rPr>
          <w:b/>
          <w:sz w:val="16"/>
          <w:szCs w:val="16"/>
        </w:rPr>
      </w:pPr>
    </w:p>
    <w:p w14:paraId="0A3C7A1F" w14:textId="07383970" w:rsidR="002C4BE8" w:rsidRPr="00B43D90" w:rsidRDefault="002C4BE8" w:rsidP="002C4BE8">
      <w:pPr>
        <w:rPr>
          <w:u w:val="single"/>
        </w:rPr>
      </w:pPr>
      <w:r w:rsidRPr="00B43D90">
        <w:rPr>
          <w:u w:val="single"/>
        </w:rPr>
        <w:t xml:space="preserve">Exemplar responses for </w:t>
      </w:r>
      <w:r>
        <w:rPr>
          <w:u w:val="single"/>
        </w:rPr>
        <w:t>3</w:t>
      </w:r>
      <w:r w:rsidR="00F82B49">
        <w:rPr>
          <w:u w:val="single"/>
        </w:rPr>
        <w:t>(</w:t>
      </w:r>
      <w:r>
        <w:rPr>
          <w:u w:val="single"/>
        </w:rPr>
        <w:t>b</w:t>
      </w:r>
      <w:r w:rsidR="00F82B49">
        <w:rPr>
          <w:u w:val="single"/>
        </w:rPr>
        <w:t>)</w:t>
      </w:r>
    </w:p>
    <w:p w14:paraId="4D25A44B" w14:textId="77777777" w:rsidR="002C4BE8" w:rsidRPr="002D4A2A" w:rsidRDefault="002C4BE8" w:rsidP="002C4BE8">
      <w:pPr>
        <w:rPr>
          <w:sz w:val="16"/>
          <w:szCs w:val="16"/>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48"/>
        <w:gridCol w:w="1986"/>
      </w:tblGrid>
      <w:tr w:rsidR="002C4BE8" w:rsidRPr="00B43D90" w14:paraId="3F7147DB" w14:textId="77777777" w:rsidTr="00581D81">
        <w:tc>
          <w:tcPr>
            <w:tcW w:w="12348" w:type="dxa"/>
          </w:tcPr>
          <w:p w14:paraId="381CB174" w14:textId="77777777" w:rsidR="002C4BE8" w:rsidRPr="00B43D90" w:rsidRDefault="002C4BE8" w:rsidP="00126B8E">
            <w:pPr>
              <w:tabs>
                <w:tab w:val="left" w:pos="9244"/>
              </w:tabs>
              <w:rPr>
                <w:b/>
                <w:lang w:val="en-US"/>
              </w:rPr>
            </w:pPr>
            <w:r w:rsidRPr="00B43D90">
              <w:rPr>
                <w:b/>
              </w:rPr>
              <w:t>Response</w:t>
            </w:r>
          </w:p>
        </w:tc>
        <w:tc>
          <w:tcPr>
            <w:tcW w:w="1986" w:type="dxa"/>
          </w:tcPr>
          <w:p w14:paraId="3FD091AC" w14:textId="77777777" w:rsidR="002C4BE8" w:rsidRPr="00B43D90" w:rsidRDefault="002C4BE8" w:rsidP="00AC6C34">
            <w:pPr>
              <w:jc w:val="center"/>
              <w:rPr>
                <w:b/>
                <w:lang w:val="en-US"/>
              </w:rPr>
            </w:pPr>
            <w:r w:rsidRPr="00B43D90">
              <w:rPr>
                <w:b/>
              </w:rPr>
              <w:t>Mark</w:t>
            </w:r>
          </w:p>
        </w:tc>
      </w:tr>
      <w:tr w:rsidR="002C4BE8" w:rsidRPr="00B43D90" w14:paraId="4672B76B" w14:textId="77777777" w:rsidTr="00581D81">
        <w:trPr>
          <w:trHeight w:val="70"/>
        </w:trPr>
        <w:tc>
          <w:tcPr>
            <w:tcW w:w="12348" w:type="dxa"/>
          </w:tcPr>
          <w:p w14:paraId="77DE6443" w14:textId="53E77D4E" w:rsidR="002C4BE8" w:rsidRPr="00F846DE" w:rsidRDefault="002C4BE8" w:rsidP="00126B8E">
            <w:pPr>
              <w:tabs>
                <w:tab w:val="left" w:pos="8819"/>
              </w:tabs>
            </w:pPr>
            <w:r w:rsidRPr="00F846DE">
              <w:t>+</w:t>
            </w:r>
            <w:r w:rsidR="006A19E3">
              <w:t>8</w:t>
            </w:r>
            <w:r w:rsidR="007B1C5F">
              <w:tab/>
            </w:r>
            <w:r w:rsidR="005C070B" w:rsidRPr="001363B6">
              <w:rPr>
                <w:i/>
                <w:iCs/>
              </w:rPr>
              <w:t>in the answer spac</w:t>
            </w:r>
            <w:r w:rsidR="00C22491" w:rsidRPr="001363B6">
              <w:rPr>
                <w:i/>
                <w:iCs/>
              </w:rPr>
              <w:t>e</w:t>
            </w:r>
          </w:p>
        </w:tc>
        <w:tc>
          <w:tcPr>
            <w:tcW w:w="1986" w:type="dxa"/>
          </w:tcPr>
          <w:p w14:paraId="29B95806" w14:textId="4531A984" w:rsidR="002C4BE8" w:rsidRPr="00B43D90" w:rsidRDefault="002C4BE8" w:rsidP="0061227D">
            <w:pPr>
              <w:jc w:val="center"/>
              <w:rPr>
                <w:b/>
                <w:lang w:val="en-US"/>
              </w:rPr>
            </w:pPr>
            <w:r>
              <w:rPr>
                <w:b/>
                <w:lang w:val="en-US"/>
              </w:rPr>
              <w:t>1</w:t>
            </w:r>
          </w:p>
        </w:tc>
      </w:tr>
      <w:tr w:rsidR="002C4BE8" w:rsidRPr="00B43D90" w14:paraId="23EB3A14" w14:textId="77777777" w:rsidTr="00581D81">
        <w:tc>
          <w:tcPr>
            <w:tcW w:w="12348" w:type="dxa"/>
          </w:tcPr>
          <w:p w14:paraId="39F36A86" w14:textId="17B15EE3" w:rsidR="002C4BE8" w:rsidRPr="00B43D90" w:rsidRDefault="002C4BE8" w:rsidP="00126B8E">
            <w:pPr>
              <w:tabs>
                <w:tab w:val="left" w:pos="9244"/>
              </w:tabs>
              <w:rPr>
                <w:lang w:val="en-US"/>
              </w:rPr>
            </w:pPr>
            <w:r>
              <w:rPr>
                <w:lang w:val="en-US"/>
              </w:rPr>
              <w:t xml:space="preserve">Add </w:t>
            </w:r>
            <w:r w:rsidR="006A19E3">
              <w:rPr>
                <w:lang w:val="en-US"/>
              </w:rPr>
              <w:t>8</w:t>
            </w:r>
            <w:r>
              <w:rPr>
                <w:lang w:val="en-US"/>
              </w:rPr>
              <w:t xml:space="preserve"> </w:t>
            </w:r>
          </w:p>
        </w:tc>
        <w:tc>
          <w:tcPr>
            <w:tcW w:w="1986" w:type="dxa"/>
          </w:tcPr>
          <w:p w14:paraId="4A4A6AAD" w14:textId="1D411242" w:rsidR="002C4BE8" w:rsidRPr="00B43D90" w:rsidRDefault="002C4BE8" w:rsidP="0061227D">
            <w:pPr>
              <w:jc w:val="center"/>
              <w:rPr>
                <w:b/>
                <w:lang w:val="en-US"/>
              </w:rPr>
            </w:pPr>
            <w:r>
              <w:rPr>
                <w:b/>
                <w:lang w:val="en-US"/>
              </w:rPr>
              <w:t>1</w:t>
            </w:r>
          </w:p>
        </w:tc>
      </w:tr>
      <w:tr w:rsidR="002C4BE8" w:rsidRPr="00B43D90" w14:paraId="007E0F81" w14:textId="77777777" w:rsidTr="00581D81">
        <w:tc>
          <w:tcPr>
            <w:tcW w:w="12348" w:type="dxa"/>
          </w:tcPr>
          <w:p w14:paraId="121FD2D5" w14:textId="0A91DF71" w:rsidR="002C4BE8" w:rsidRPr="00B43D90" w:rsidRDefault="002C4BE8" w:rsidP="00126B8E">
            <w:pPr>
              <w:tabs>
                <w:tab w:val="left" w:pos="9244"/>
              </w:tabs>
              <w:rPr>
                <w:lang w:val="en-US"/>
              </w:rPr>
            </w:pPr>
            <w:r>
              <w:rPr>
                <w:lang w:val="en-US"/>
              </w:rPr>
              <w:t xml:space="preserve">Up </w:t>
            </w:r>
            <w:r w:rsidR="006A19E3">
              <w:rPr>
                <w:lang w:val="en-US"/>
              </w:rPr>
              <w:t>8</w:t>
            </w:r>
          </w:p>
        </w:tc>
        <w:tc>
          <w:tcPr>
            <w:tcW w:w="1986" w:type="dxa"/>
          </w:tcPr>
          <w:p w14:paraId="69E7E661" w14:textId="4BADE496" w:rsidR="002C4BE8" w:rsidRPr="00B43D90" w:rsidRDefault="002C4BE8" w:rsidP="0061227D">
            <w:pPr>
              <w:jc w:val="center"/>
              <w:rPr>
                <w:b/>
                <w:lang w:val="en-US"/>
              </w:rPr>
            </w:pPr>
            <w:r>
              <w:rPr>
                <w:b/>
                <w:lang w:val="en-US"/>
              </w:rPr>
              <w:t>1</w:t>
            </w:r>
          </w:p>
        </w:tc>
      </w:tr>
      <w:tr w:rsidR="00CB17AB" w:rsidRPr="00B43D90" w14:paraId="65A0EEFF" w14:textId="77777777" w:rsidTr="00581D81">
        <w:tc>
          <w:tcPr>
            <w:tcW w:w="12348" w:type="dxa"/>
          </w:tcPr>
          <w:p w14:paraId="75B4E5A5" w14:textId="6BD74D7F" w:rsidR="00CB17AB" w:rsidRDefault="00CB17AB" w:rsidP="00126B8E">
            <w:pPr>
              <w:tabs>
                <w:tab w:val="left" w:pos="9244"/>
              </w:tabs>
              <w:rPr>
                <w:lang w:val="en-US"/>
              </w:rPr>
            </w:pPr>
            <w:r>
              <w:rPr>
                <w:lang w:val="en-US"/>
              </w:rPr>
              <w:t>+</w:t>
            </w:r>
            <w:r w:rsidR="006A19E3">
              <w:rPr>
                <w:lang w:val="en-US"/>
              </w:rPr>
              <w:t xml:space="preserve">8 </w:t>
            </w:r>
            <w:r>
              <w:rPr>
                <w:lang w:val="en-US"/>
              </w:rPr>
              <w:t>on diagram, answer space blank</w:t>
            </w:r>
          </w:p>
        </w:tc>
        <w:tc>
          <w:tcPr>
            <w:tcW w:w="1986" w:type="dxa"/>
          </w:tcPr>
          <w:p w14:paraId="37DAF2CA" w14:textId="358FAB22" w:rsidR="00CB17AB" w:rsidRDefault="00C537ED" w:rsidP="0061227D">
            <w:pPr>
              <w:jc w:val="center"/>
              <w:rPr>
                <w:b/>
                <w:lang w:val="en-US"/>
              </w:rPr>
            </w:pPr>
            <w:r>
              <w:rPr>
                <w:b/>
                <w:lang w:val="en-US"/>
              </w:rPr>
              <w:t>1</w:t>
            </w:r>
          </w:p>
        </w:tc>
      </w:tr>
      <w:tr w:rsidR="00C22491" w:rsidRPr="00B43D90" w14:paraId="32962D0B" w14:textId="77777777" w:rsidTr="00581D81">
        <w:tc>
          <w:tcPr>
            <w:tcW w:w="12348" w:type="dxa"/>
          </w:tcPr>
          <w:p w14:paraId="6F51C55D" w14:textId="081E4390" w:rsidR="00C22491" w:rsidRDefault="006A19E3" w:rsidP="00126B8E">
            <w:pPr>
              <w:tabs>
                <w:tab w:val="left" w:pos="8819"/>
              </w:tabs>
              <w:rPr>
                <w:lang w:val="en-US"/>
              </w:rPr>
            </w:pPr>
            <w:r>
              <w:rPr>
                <w:lang w:val="en-US"/>
              </w:rPr>
              <w:t xml:space="preserve">8 </w:t>
            </w:r>
            <w:r w:rsidR="00C22491" w:rsidRPr="001B0298">
              <w:rPr>
                <w:lang w:val="en-US"/>
              </w:rPr>
              <w:t>×</w:t>
            </w:r>
            <w:r w:rsidR="00C22491">
              <w:rPr>
                <w:lang w:val="en-US"/>
              </w:rPr>
              <w:t xml:space="preserve"> 5 – </w:t>
            </w:r>
            <w:r>
              <w:rPr>
                <w:lang w:val="en-US"/>
              </w:rPr>
              <w:t>5</w:t>
            </w:r>
            <w:r w:rsidR="00C22491">
              <w:rPr>
                <w:lang w:val="en-US"/>
              </w:rPr>
              <w:t xml:space="preserve"> </w:t>
            </w:r>
            <w:r w:rsidR="00CD716F">
              <w:rPr>
                <w:lang w:val="en-US"/>
              </w:rPr>
              <w:tab/>
            </w:r>
            <w:r w:rsidR="00C22491" w:rsidRPr="00CD716F">
              <w:rPr>
                <w:i/>
                <w:iCs/>
                <w:lang w:val="en-US"/>
              </w:rPr>
              <w:t>refers to the 5</w:t>
            </w:r>
            <w:r w:rsidR="00C22491" w:rsidRPr="00CD716F">
              <w:rPr>
                <w:i/>
                <w:iCs/>
                <w:vertAlign w:val="superscript"/>
                <w:lang w:val="en-US"/>
              </w:rPr>
              <w:t>th</w:t>
            </w:r>
            <w:r w:rsidR="00C22491" w:rsidRPr="00CD716F">
              <w:rPr>
                <w:i/>
                <w:iCs/>
                <w:lang w:val="en-US"/>
              </w:rPr>
              <w:t xml:space="preserve"> term</w:t>
            </w:r>
          </w:p>
        </w:tc>
        <w:tc>
          <w:tcPr>
            <w:tcW w:w="1986" w:type="dxa"/>
          </w:tcPr>
          <w:p w14:paraId="2F0D76E0" w14:textId="306DDCFC" w:rsidR="00C22491" w:rsidRDefault="00C22491" w:rsidP="0061227D">
            <w:pPr>
              <w:jc w:val="center"/>
              <w:rPr>
                <w:b/>
                <w:lang w:val="en-US"/>
              </w:rPr>
            </w:pPr>
            <w:r>
              <w:rPr>
                <w:b/>
                <w:lang w:val="en-US"/>
              </w:rPr>
              <w:t>1</w:t>
            </w:r>
          </w:p>
        </w:tc>
      </w:tr>
      <w:tr w:rsidR="00C22491" w:rsidRPr="00B43D90" w14:paraId="1B7DCEEE" w14:textId="77777777" w:rsidTr="00581D81">
        <w:tc>
          <w:tcPr>
            <w:tcW w:w="12348" w:type="dxa"/>
          </w:tcPr>
          <w:p w14:paraId="7F25696D" w14:textId="29680406" w:rsidR="00C22491" w:rsidRPr="00B43D90" w:rsidRDefault="00C20A50" w:rsidP="00126B8E">
            <w:pPr>
              <w:tabs>
                <w:tab w:val="left" w:pos="8819"/>
              </w:tabs>
              <w:rPr>
                <w:lang w:val="en-US"/>
              </w:rPr>
            </w:pPr>
            <w:r>
              <w:rPr>
                <w:lang w:val="en-US"/>
              </w:rPr>
              <w:t>8</w:t>
            </w:r>
            <w:r w:rsidR="006A19E3" w:rsidRPr="006A19E3">
              <w:rPr>
                <w:i/>
                <w:iCs/>
                <w:lang w:val="en-US"/>
              </w:rPr>
              <w:t>n</w:t>
            </w:r>
            <w:r w:rsidR="006A19E3">
              <w:rPr>
                <w:lang w:val="en-US"/>
              </w:rPr>
              <w:t xml:space="preserve"> – 5 </w:t>
            </w:r>
            <w:r w:rsidR="00C22491" w:rsidRPr="006A19E3">
              <w:rPr>
                <w:lang w:val="en-US"/>
              </w:rPr>
              <w:t xml:space="preserve">alone </w:t>
            </w:r>
            <w:r w:rsidR="00801FB6">
              <w:rPr>
                <w:lang w:val="en-US"/>
              </w:rPr>
              <w:tab/>
            </w:r>
            <w:r w:rsidR="00C22491" w:rsidRPr="00801FB6">
              <w:rPr>
                <w:i/>
                <w:iCs/>
                <w:lang w:val="en-US"/>
              </w:rPr>
              <w:t>not an explanation</w:t>
            </w:r>
          </w:p>
        </w:tc>
        <w:tc>
          <w:tcPr>
            <w:tcW w:w="1986" w:type="dxa"/>
          </w:tcPr>
          <w:p w14:paraId="594A8930" w14:textId="69273EE2" w:rsidR="00C22491" w:rsidRPr="00B43D90" w:rsidRDefault="00C22491" w:rsidP="0061227D">
            <w:pPr>
              <w:jc w:val="center"/>
              <w:rPr>
                <w:b/>
                <w:lang w:val="en-US"/>
              </w:rPr>
            </w:pPr>
            <w:r>
              <w:rPr>
                <w:b/>
                <w:lang w:val="en-US"/>
              </w:rPr>
              <w:t>0</w:t>
            </w:r>
          </w:p>
        </w:tc>
      </w:tr>
      <w:tr w:rsidR="00C22491" w:rsidRPr="00B43D90" w14:paraId="6D812156" w14:textId="77777777" w:rsidTr="00581D81">
        <w:tc>
          <w:tcPr>
            <w:tcW w:w="12348" w:type="dxa"/>
          </w:tcPr>
          <w:p w14:paraId="447847CB" w14:textId="64230A34" w:rsidR="00C22491" w:rsidRPr="00B43D90" w:rsidRDefault="00C22491" w:rsidP="00126B8E">
            <w:pPr>
              <w:tabs>
                <w:tab w:val="left" w:pos="8819"/>
              </w:tabs>
              <w:rPr>
                <w:lang w:val="en-US"/>
              </w:rPr>
            </w:pPr>
            <w:r>
              <w:rPr>
                <w:lang w:val="en-US"/>
              </w:rPr>
              <w:t xml:space="preserve">Gap of </w:t>
            </w:r>
            <w:r w:rsidR="006A19E3">
              <w:rPr>
                <w:lang w:val="en-US"/>
              </w:rPr>
              <w:t>8</w:t>
            </w:r>
            <w:r>
              <w:rPr>
                <w:lang w:val="en-US"/>
              </w:rPr>
              <w:t xml:space="preserve"> </w:t>
            </w:r>
            <w:r w:rsidR="000F5B19">
              <w:rPr>
                <w:lang w:val="en-US"/>
              </w:rPr>
              <w:tab/>
            </w:r>
            <w:r w:rsidRPr="000F5B19">
              <w:rPr>
                <w:i/>
                <w:lang w:val="en-US"/>
              </w:rPr>
              <w:t>quantity but no direction</w:t>
            </w:r>
          </w:p>
        </w:tc>
        <w:tc>
          <w:tcPr>
            <w:tcW w:w="1986" w:type="dxa"/>
          </w:tcPr>
          <w:p w14:paraId="55670D96" w14:textId="1A20C9CE" w:rsidR="00C22491" w:rsidRPr="00B43D90" w:rsidRDefault="00C22491" w:rsidP="0061227D">
            <w:pPr>
              <w:jc w:val="center"/>
              <w:rPr>
                <w:b/>
                <w:lang w:val="en-US"/>
              </w:rPr>
            </w:pPr>
            <w:r>
              <w:rPr>
                <w:b/>
                <w:lang w:val="en-US"/>
              </w:rPr>
              <w:t>0</w:t>
            </w:r>
          </w:p>
        </w:tc>
      </w:tr>
      <w:tr w:rsidR="00C22491" w:rsidRPr="00B43D90" w14:paraId="0EA03FF4" w14:textId="77777777" w:rsidTr="00581D81">
        <w:tc>
          <w:tcPr>
            <w:tcW w:w="12348" w:type="dxa"/>
          </w:tcPr>
          <w:p w14:paraId="7D0359D0" w14:textId="2C042C91" w:rsidR="00C22491" w:rsidRDefault="00C22491" w:rsidP="00126B8E">
            <w:pPr>
              <w:tabs>
                <w:tab w:val="left" w:pos="9244"/>
              </w:tabs>
              <w:rPr>
                <w:lang w:val="en-US"/>
              </w:rPr>
            </w:pPr>
            <w:r>
              <w:rPr>
                <w:lang w:val="en-US"/>
              </w:rPr>
              <w:t xml:space="preserve">Took </w:t>
            </w:r>
            <w:r w:rsidR="006A19E3">
              <w:rPr>
                <w:lang w:val="en-US"/>
              </w:rPr>
              <w:t xml:space="preserve">11 </w:t>
            </w:r>
            <w:r>
              <w:rPr>
                <w:lang w:val="en-US"/>
              </w:rPr>
              <w:t xml:space="preserve">from </w:t>
            </w:r>
            <w:r w:rsidR="006A19E3">
              <w:rPr>
                <w:lang w:val="en-US"/>
              </w:rPr>
              <w:t xml:space="preserve">3 </w:t>
            </w:r>
            <w:r>
              <w:rPr>
                <w:lang w:val="en-US"/>
              </w:rPr>
              <w:t xml:space="preserve">to work out the difference and then added it onto </w:t>
            </w:r>
            <w:r w:rsidR="006A19E3">
              <w:rPr>
                <w:lang w:val="en-US"/>
              </w:rPr>
              <w:t>27</w:t>
            </w:r>
          </w:p>
        </w:tc>
        <w:tc>
          <w:tcPr>
            <w:tcW w:w="1986" w:type="dxa"/>
          </w:tcPr>
          <w:p w14:paraId="04997814" w14:textId="573EAA05" w:rsidR="00C22491" w:rsidRDefault="00C22491" w:rsidP="0061227D">
            <w:pPr>
              <w:jc w:val="center"/>
              <w:rPr>
                <w:b/>
                <w:lang w:val="en-US"/>
              </w:rPr>
            </w:pPr>
            <w:r>
              <w:rPr>
                <w:b/>
                <w:lang w:val="en-US"/>
              </w:rPr>
              <w:t>0</w:t>
            </w:r>
          </w:p>
        </w:tc>
      </w:tr>
      <w:tr w:rsidR="00C22491" w:rsidRPr="00B43D90" w14:paraId="738F34C8" w14:textId="77777777" w:rsidTr="00581D81">
        <w:tc>
          <w:tcPr>
            <w:tcW w:w="12348" w:type="dxa"/>
          </w:tcPr>
          <w:p w14:paraId="77BD7D13" w14:textId="64711286" w:rsidR="00C22491" w:rsidRDefault="00C22491" w:rsidP="00126B8E">
            <w:pPr>
              <w:tabs>
                <w:tab w:val="left" w:pos="9244"/>
              </w:tabs>
              <w:rPr>
                <w:lang w:val="en-US"/>
              </w:rPr>
            </w:pPr>
            <w:r>
              <w:rPr>
                <w:lang w:val="en-US"/>
              </w:rPr>
              <w:t>+</w:t>
            </w:r>
            <w:r w:rsidR="006A19E3">
              <w:rPr>
                <w:lang w:val="en-US"/>
              </w:rPr>
              <w:t>8</w:t>
            </w:r>
            <w:r>
              <w:rPr>
                <w:lang w:val="en-US"/>
              </w:rPr>
              <w:t xml:space="preserve"> on diagram, answer in answer space mark answer line</w:t>
            </w:r>
          </w:p>
        </w:tc>
        <w:tc>
          <w:tcPr>
            <w:tcW w:w="1986" w:type="dxa"/>
          </w:tcPr>
          <w:p w14:paraId="3B74312C" w14:textId="5A676B41" w:rsidR="00C22491" w:rsidRDefault="005670DD" w:rsidP="00C22491">
            <w:pPr>
              <w:rPr>
                <w:b/>
                <w:lang w:val="en-US"/>
              </w:rPr>
            </w:pPr>
            <w:r>
              <w:rPr>
                <w:b/>
                <w:lang w:val="en-US"/>
              </w:rPr>
              <w:t>See answer line</w:t>
            </w:r>
          </w:p>
        </w:tc>
      </w:tr>
    </w:tbl>
    <w:p w14:paraId="0DE8C506" w14:textId="77777777" w:rsidR="002C4BE8" w:rsidRPr="002D4A2A" w:rsidRDefault="002C4BE8" w:rsidP="002C4BE8">
      <w:pPr>
        <w:rPr>
          <w:sz w:val="16"/>
          <w:szCs w:val="16"/>
        </w:rPr>
      </w:pPr>
    </w:p>
    <w:p w14:paraId="35C66C45" w14:textId="0B0E970D" w:rsidR="002C4BE8" w:rsidRPr="00B43D90" w:rsidRDefault="002C4BE8" w:rsidP="002C4BE8">
      <w:pPr>
        <w:rPr>
          <w:u w:val="single"/>
        </w:rPr>
      </w:pPr>
      <w:r w:rsidRPr="00B43D90">
        <w:rPr>
          <w:u w:val="single"/>
        </w:rPr>
        <w:t xml:space="preserve">Exemplar responses for </w:t>
      </w:r>
      <w:r w:rsidR="00ED5248">
        <w:rPr>
          <w:u w:val="single"/>
        </w:rPr>
        <w:t>10</w:t>
      </w:r>
      <w:r w:rsidR="00F82B49">
        <w:rPr>
          <w:u w:val="single"/>
        </w:rPr>
        <w:t>(</w:t>
      </w:r>
      <w:r w:rsidR="00ED5248">
        <w:rPr>
          <w:u w:val="single"/>
        </w:rPr>
        <w:t>a</w:t>
      </w:r>
      <w:r w:rsidR="00F82B49">
        <w:rPr>
          <w:u w:val="single"/>
        </w:rPr>
        <w:t>)</w:t>
      </w:r>
    </w:p>
    <w:p w14:paraId="18346D82" w14:textId="301DBBE0" w:rsidR="002C4BE8" w:rsidRPr="002D4A2A" w:rsidRDefault="002C4BE8" w:rsidP="002C4BE8">
      <w:pPr>
        <w:rPr>
          <w:sz w:val="16"/>
          <w:szCs w:val="16"/>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48"/>
        <w:gridCol w:w="1986"/>
      </w:tblGrid>
      <w:tr w:rsidR="002C4BE8" w:rsidRPr="00B43D90" w14:paraId="01E31DC2" w14:textId="77777777" w:rsidTr="00507776">
        <w:tc>
          <w:tcPr>
            <w:tcW w:w="12348" w:type="dxa"/>
          </w:tcPr>
          <w:p w14:paraId="2E59D0EB" w14:textId="77777777" w:rsidR="002C4BE8" w:rsidRPr="00B43D90" w:rsidRDefault="002C4BE8" w:rsidP="00CD38E0">
            <w:pPr>
              <w:tabs>
                <w:tab w:val="left" w:pos="9244"/>
              </w:tabs>
              <w:rPr>
                <w:b/>
                <w:lang w:val="en-US"/>
              </w:rPr>
            </w:pPr>
            <w:r w:rsidRPr="00B43D90">
              <w:rPr>
                <w:b/>
              </w:rPr>
              <w:t>Response</w:t>
            </w:r>
          </w:p>
        </w:tc>
        <w:tc>
          <w:tcPr>
            <w:tcW w:w="1986" w:type="dxa"/>
          </w:tcPr>
          <w:p w14:paraId="46B0A628" w14:textId="77777777" w:rsidR="002C4BE8" w:rsidRPr="00B43D90" w:rsidRDefault="002C4BE8" w:rsidP="00AC6C34">
            <w:pPr>
              <w:jc w:val="center"/>
              <w:rPr>
                <w:b/>
                <w:lang w:val="en-US"/>
              </w:rPr>
            </w:pPr>
            <w:r w:rsidRPr="00B43D90">
              <w:rPr>
                <w:b/>
              </w:rPr>
              <w:t>Mark</w:t>
            </w:r>
          </w:p>
        </w:tc>
      </w:tr>
      <w:tr w:rsidR="00ED5248" w:rsidRPr="00B43D90" w14:paraId="2BC3FEB9" w14:textId="77777777" w:rsidTr="00507776">
        <w:trPr>
          <w:trHeight w:val="70"/>
        </w:trPr>
        <w:tc>
          <w:tcPr>
            <w:tcW w:w="12348" w:type="dxa"/>
          </w:tcPr>
          <w:p w14:paraId="6200AE5B" w14:textId="1B9EB20B" w:rsidR="00ED5248" w:rsidRPr="00ED5248" w:rsidRDefault="00B75022" w:rsidP="00CD38E0">
            <w:pPr>
              <w:tabs>
                <w:tab w:val="left" w:pos="9244"/>
              </w:tabs>
            </w:pPr>
            <w:r>
              <w:t>Subtracted 7</w:t>
            </w:r>
          </w:p>
        </w:tc>
        <w:tc>
          <w:tcPr>
            <w:tcW w:w="1986" w:type="dxa"/>
          </w:tcPr>
          <w:p w14:paraId="4F2DD151" w14:textId="68BE27CA" w:rsidR="00ED5248" w:rsidRPr="00B43D90" w:rsidRDefault="00EB0D78" w:rsidP="0061227D">
            <w:pPr>
              <w:jc w:val="center"/>
              <w:rPr>
                <w:b/>
                <w:lang w:val="en-US"/>
              </w:rPr>
            </w:pPr>
            <w:r>
              <w:rPr>
                <w:b/>
                <w:lang w:val="en-US"/>
              </w:rPr>
              <w:t>1</w:t>
            </w:r>
          </w:p>
        </w:tc>
      </w:tr>
      <w:tr w:rsidR="002C4BE8" w:rsidRPr="00B43D90" w14:paraId="6E9C4322" w14:textId="77777777" w:rsidTr="00507776">
        <w:trPr>
          <w:trHeight w:val="70"/>
        </w:trPr>
        <w:tc>
          <w:tcPr>
            <w:tcW w:w="12348" w:type="dxa"/>
          </w:tcPr>
          <w:p w14:paraId="00F94B0F" w14:textId="499F1630" w:rsidR="002C4BE8" w:rsidRPr="00ED5248" w:rsidRDefault="00581D81" w:rsidP="00CD38E0">
            <w:pPr>
              <w:tabs>
                <w:tab w:val="left" w:pos="9244"/>
              </w:tabs>
            </w:pPr>
            <w:r>
              <w:t>T</w:t>
            </w:r>
            <w:r w:rsidR="00ED5248" w:rsidRPr="00ED5248">
              <w:t xml:space="preserve">he error </w:t>
            </w:r>
            <w:r w:rsidR="00B96110">
              <w:t xml:space="preserve">Darcie </w:t>
            </w:r>
            <w:r w:rsidR="00ED5248" w:rsidRPr="00ED5248">
              <w:t xml:space="preserve">has made is </w:t>
            </w:r>
            <w:r w:rsidR="006B4C21">
              <w:t>they have</w:t>
            </w:r>
            <w:r w:rsidR="00ED5248" w:rsidRPr="00ED5248">
              <w:t xml:space="preserve"> </w:t>
            </w:r>
            <w:r w:rsidR="00B75022">
              <w:t xml:space="preserve">subtracted 7 </w:t>
            </w:r>
            <w:r w:rsidR="00ED5248" w:rsidRPr="00ED5248">
              <w:t xml:space="preserve">whereas </w:t>
            </w:r>
            <w:r w:rsidR="001E4AC5">
              <w:t>t</w:t>
            </w:r>
            <w:r w:rsidR="00ED5248" w:rsidRPr="00ED5248">
              <w:t>he</w:t>
            </w:r>
            <w:r w:rsidR="001E4AC5">
              <w:t>y</w:t>
            </w:r>
            <w:r w:rsidR="00ED5248" w:rsidRPr="00ED5248">
              <w:t xml:space="preserve"> needed to do the opposite</w:t>
            </w:r>
          </w:p>
        </w:tc>
        <w:tc>
          <w:tcPr>
            <w:tcW w:w="1986" w:type="dxa"/>
          </w:tcPr>
          <w:p w14:paraId="76C13F09" w14:textId="07B93F4D" w:rsidR="002C4BE8" w:rsidRPr="00B43D90" w:rsidRDefault="00EB0D78" w:rsidP="0061227D">
            <w:pPr>
              <w:jc w:val="center"/>
              <w:rPr>
                <w:b/>
                <w:lang w:val="en-US"/>
              </w:rPr>
            </w:pPr>
            <w:r>
              <w:rPr>
                <w:b/>
                <w:lang w:val="en-US"/>
              </w:rPr>
              <w:t>1</w:t>
            </w:r>
          </w:p>
        </w:tc>
      </w:tr>
      <w:tr w:rsidR="00581D81" w:rsidRPr="00B43D90" w14:paraId="410DDBB5" w14:textId="77777777" w:rsidTr="00507776">
        <w:tc>
          <w:tcPr>
            <w:tcW w:w="12348" w:type="dxa"/>
          </w:tcPr>
          <w:p w14:paraId="7BC85AB8" w14:textId="6C198FEC" w:rsidR="00581D81" w:rsidRPr="00B43D90" w:rsidRDefault="006B4C21" w:rsidP="00CD38E0">
            <w:pPr>
              <w:tabs>
                <w:tab w:val="left" w:pos="9244"/>
              </w:tabs>
              <w:rPr>
                <w:lang w:val="en-US"/>
              </w:rPr>
            </w:pPr>
            <w:r>
              <w:rPr>
                <w:lang w:val="en-US"/>
              </w:rPr>
              <w:t>They</w:t>
            </w:r>
            <w:r w:rsidR="00581D81">
              <w:rPr>
                <w:lang w:val="en-US"/>
              </w:rPr>
              <w:t xml:space="preserve"> moved the equation to the other side</w:t>
            </w:r>
            <w:r w:rsidR="00B75022">
              <w:rPr>
                <w:lang w:val="en-US"/>
              </w:rPr>
              <w:t xml:space="preserve"> </w:t>
            </w:r>
            <w:r w:rsidR="00657062">
              <w:rPr>
                <w:lang w:val="en-US"/>
              </w:rPr>
              <w:t>4</w:t>
            </w:r>
            <m:oMath>
              <m:r>
                <m:rPr>
                  <m:nor/>
                </m:rPr>
                <w:rPr>
                  <w:i/>
                  <w:iCs/>
                  <w:lang w:val="en-US"/>
                </w:rPr>
                <m:t>x</m:t>
              </m:r>
              <m:r>
                <m:rPr>
                  <m:nor/>
                </m:rPr>
                <w:rPr>
                  <w:rFonts w:ascii="Cambria Math"/>
                  <w:lang w:val="en-US"/>
                </w:rPr>
                <m:t xml:space="preserve"> </m:t>
              </m:r>
              <m:r>
                <m:rPr>
                  <m:nor/>
                </m:rPr>
                <w:rPr>
                  <w:lang w:val="en-US"/>
                </w:rPr>
                <m:t>=</m:t>
              </m:r>
              <m:r>
                <m:rPr>
                  <m:nor/>
                </m:rPr>
                <w:rPr>
                  <w:rFonts w:ascii="Cambria Math"/>
                  <w:lang w:val="en-US"/>
                </w:rPr>
                <m:t xml:space="preserve"> </m:t>
              </m:r>
              <m:r>
                <m:rPr>
                  <m:nor/>
                </m:rPr>
                <w:rPr>
                  <w:lang w:val="en-US"/>
                </w:rPr>
                <m:t>17</m:t>
              </m:r>
              <m:r>
                <m:rPr>
                  <m:nor/>
                </m:rPr>
                <w:rPr>
                  <w:rFonts w:ascii="Cambria Math"/>
                  <w:lang w:val="en-US"/>
                </w:rPr>
                <m:t xml:space="preserve"> </m:t>
              </m:r>
              <m:r>
                <m:rPr>
                  <m:nor/>
                </m:rPr>
                <w:rPr>
                  <w:lang w:val="en-US"/>
                </w:rPr>
                <m:t>–</m:t>
              </m:r>
              <m:r>
                <m:rPr>
                  <m:nor/>
                </m:rPr>
                <w:rPr>
                  <w:rFonts w:ascii="Cambria Math"/>
                  <w:lang w:val="en-US"/>
                </w:rPr>
                <m:t xml:space="preserve"> </m:t>
              </m:r>
              <m:r>
                <m:rPr>
                  <m:nor/>
                </m:rPr>
                <w:rPr>
                  <w:lang w:val="en-US"/>
                </w:rPr>
                <m:t>6</m:t>
              </m:r>
            </m:oMath>
            <w:r w:rsidR="00414C4A">
              <w:rPr>
                <w:lang w:val="en-US"/>
              </w:rPr>
              <w:t xml:space="preserve"> </w:t>
            </w:r>
            <w:r w:rsidR="00657062">
              <w:rPr>
                <w:lang w:val="en-US"/>
              </w:rPr>
              <w:t>t</w:t>
            </w:r>
            <w:r w:rsidR="00581D81">
              <w:rPr>
                <w:lang w:val="en-US"/>
              </w:rPr>
              <w:t>he</w:t>
            </w:r>
            <w:r w:rsidR="00657062">
              <w:rPr>
                <w:lang w:val="en-US"/>
              </w:rPr>
              <w:t>y</w:t>
            </w:r>
            <w:r w:rsidR="00581D81">
              <w:rPr>
                <w:lang w:val="en-US"/>
              </w:rPr>
              <w:t xml:space="preserve"> should have </w:t>
            </w:r>
            <w:r w:rsidR="00B96110">
              <w:rPr>
                <w:lang w:val="en-US"/>
              </w:rPr>
              <w:t xml:space="preserve">added </w:t>
            </w:r>
            <w:r w:rsidR="00657062">
              <w:rPr>
                <w:lang w:val="en-US"/>
              </w:rPr>
              <w:t>6</w:t>
            </w:r>
            <w:r w:rsidR="00B96110">
              <w:rPr>
                <w:lang w:val="en-US"/>
              </w:rPr>
              <w:t xml:space="preserve"> onto 17</w:t>
            </w:r>
          </w:p>
        </w:tc>
        <w:tc>
          <w:tcPr>
            <w:tcW w:w="1986" w:type="dxa"/>
          </w:tcPr>
          <w:p w14:paraId="504D5049" w14:textId="1A0D786E" w:rsidR="00581D81" w:rsidRPr="00B43D90" w:rsidRDefault="00581D81" w:rsidP="0061227D">
            <w:pPr>
              <w:jc w:val="center"/>
              <w:rPr>
                <w:b/>
                <w:lang w:val="en-US"/>
              </w:rPr>
            </w:pPr>
            <w:r>
              <w:rPr>
                <w:b/>
                <w:lang w:val="en-US"/>
              </w:rPr>
              <w:t>1</w:t>
            </w:r>
          </w:p>
        </w:tc>
      </w:tr>
      <w:tr w:rsidR="00CB17AB" w:rsidRPr="00B43D90" w14:paraId="733C030B" w14:textId="77777777" w:rsidTr="00507776">
        <w:tc>
          <w:tcPr>
            <w:tcW w:w="12348" w:type="dxa"/>
          </w:tcPr>
          <w:p w14:paraId="4BB28AC4" w14:textId="6B850D00" w:rsidR="00CB17AB" w:rsidRPr="00B43D90" w:rsidRDefault="001107FD" w:rsidP="00CD38E0">
            <w:pPr>
              <w:tabs>
                <w:tab w:val="left" w:pos="9244"/>
              </w:tabs>
              <w:rPr>
                <w:lang w:val="en-US"/>
              </w:rPr>
            </w:pPr>
            <w:r w:rsidRPr="001107FD">
              <w:rPr>
                <w:position w:val="-6"/>
                <w:lang w:val="en-US"/>
              </w:rPr>
              <w:object w:dxaOrig="1120" w:dyaOrig="260" w14:anchorId="54CCB165">
                <v:shape id="_x0000_i1081" type="#_x0000_t75" style="width:55.5pt;height:12.75pt" o:ole="">
                  <v:imagedata r:id="rId129" o:title=""/>
                </v:shape>
                <o:OLEObject Type="Embed" ProgID="Equation.DSMT4" ShapeID="_x0000_i1081" DrawAspect="Content" ObjectID="_1771343877" r:id="rId130"/>
              </w:object>
            </w:r>
          </w:p>
        </w:tc>
        <w:tc>
          <w:tcPr>
            <w:tcW w:w="1986" w:type="dxa"/>
          </w:tcPr>
          <w:p w14:paraId="1B825D25" w14:textId="628CFD03" w:rsidR="00CB17AB" w:rsidRPr="00B43D90" w:rsidRDefault="00CB17AB" w:rsidP="0061227D">
            <w:pPr>
              <w:jc w:val="center"/>
              <w:rPr>
                <w:b/>
                <w:lang w:val="en-US"/>
              </w:rPr>
            </w:pPr>
            <w:r>
              <w:rPr>
                <w:b/>
                <w:lang w:val="en-US"/>
              </w:rPr>
              <w:t>1</w:t>
            </w:r>
          </w:p>
        </w:tc>
      </w:tr>
      <w:tr w:rsidR="00C22491" w:rsidRPr="00B43D90" w14:paraId="30DC7DE2" w14:textId="77777777" w:rsidTr="00507776">
        <w:tc>
          <w:tcPr>
            <w:tcW w:w="12348" w:type="dxa"/>
          </w:tcPr>
          <w:p w14:paraId="604DBC73" w14:textId="64E23696" w:rsidR="00C22491" w:rsidRPr="00B43D90" w:rsidRDefault="00657062" w:rsidP="00CD38E0">
            <w:pPr>
              <w:tabs>
                <w:tab w:val="left" w:pos="9244"/>
              </w:tabs>
              <w:rPr>
                <w:lang w:val="en-US"/>
              </w:rPr>
            </w:pPr>
            <w:r>
              <w:t>They have</w:t>
            </w:r>
            <w:r w:rsidR="00C22491">
              <w:t xml:space="preserve"> </w:t>
            </w:r>
            <w:r w:rsidR="00B96110">
              <w:t xml:space="preserve">subtracted 17 – </w:t>
            </w:r>
            <w:r>
              <w:t>6</w:t>
            </w:r>
            <w:r w:rsidR="00B96110">
              <w:t xml:space="preserve"> </w:t>
            </w:r>
            <w:r w:rsidR="00C22491">
              <w:t xml:space="preserve">instead of </w:t>
            </w:r>
            <w:r w:rsidR="00B96110">
              <w:t xml:space="preserve">adding </w:t>
            </w:r>
            <w:r>
              <w:t>6</w:t>
            </w:r>
            <w:r w:rsidR="00B96110">
              <w:t xml:space="preserve"> to 17</w:t>
            </w:r>
          </w:p>
        </w:tc>
        <w:tc>
          <w:tcPr>
            <w:tcW w:w="1986" w:type="dxa"/>
          </w:tcPr>
          <w:p w14:paraId="21436092" w14:textId="14A9904B" w:rsidR="00C22491" w:rsidRPr="00B43D90" w:rsidRDefault="00C22491" w:rsidP="0061227D">
            <w:pPr>
              <w:jc w:val="center"/>
              <w:rPr>
                <w:b/>
                <w:lang w:val="en-US"/>
              </w:rPr>
            </w:pPr>
            <w:r>
              <w:rPr>
                <w:b/>
                <w:lang w:val="en-US"/>
              </w:rPr>
              <w:t>1</w:t>
            </w:r>
          </w:p>
        </w:tc>
      </w:tr>
      <w:tr w:rsidR="00C22491" w:rsidRPr="00B43D90" w14:paraId="5A91CB86" w14:textId="77777777" w:rsidTr="00507776">
        <w:tc>
          <w:tcPr>
            <w:tcW w:w="12348" w:type="dxa"/>
          </w:tcPr>
          <w:p w14:paraId="15D60D76" w14:textId="5526CEE9" w:rsidR="00C22491" w:rsidRPr="00B43D90" w:rsidRDefault="00FE0062" w:rsidP="00126B8E">
            <w:pPr>
              <w:tabs>
                <w:tab w:val="left" w:pos="8819"/>
              </w:tabs>
              <w:rPr>
                <w:lang w:val="en-US"/>
              </w:rPr>
            </w:pPr>
            <w:r>
              <w:rPr>
                <w:lang w:val="en-US"/>
              </w:rPr>
              <w:t>4</w:t>
            </w:r>
            <w:r w:rsidR="00B96110" w:rsidRPr="00361AA8">
              <w:rPr>
                <w:i/>
                <w:iCs/>
                <w:lang w:val="en-US"/>
              </w:rPr>
              <w:t>x</w:t>
            </w:r>
            <w:r w:rsidR="00B96110">
              <w:rPr>
                <w:lang w:val="en-US"/>
              </w:rPr>
              <w:t xml:space="preserve"> </w:t>
            </w:r>
            <w:r w:rsidR="00C22491" w:rsidRPr="00B96110">
              <w:rPr>
                <w:lang w:val="en-US"/>
              </w:rPr>
              <w:t>isn’t</w:t>
            </w:r>
            <w:r w:rsidR="00C22491">
              <w:rPr>
                <w:lang w:val="en-US"/>
              </w:rPr>
              <w:t xml:space="preserve"> equal to</w:t>
            </w:r>
            <w:r w:rsidR="00B96110">
              <w:rPr>
                <w:lang w:val="en-US"/>
              </w:rPr>
              <w:t xml:space="preserve"> 17 – </w:t>
            </w:r>
            <w:r w:rsidR="0073372D">
              <w:rPr>
                <w:lang w:val="en-US"/>
              </w:rPr>
              <w:t>6</w:t>
            </w:r>
            <w:r w:rsidR="00C22491">
              <w:rPr>
                <w:lang w:val="en-US"/>
              </w:rPr>
              <w:t xml:space="preserve">, </w:t>
            </w:r>
            <w:r>
              <w:rPr>
                <w:lang w:val="en-US"/>
              </w:rPr>
              <w:t>4</w:t>
            </w:r>
            <w:r w:rsidR="00B96110" w:rsidRPr="00361AA8">
              <w:rPr>
                <w:i/>
                <w:iCs/>
                <w:lang w:val="en-US"/>
              </w:rPr>
              <w:t>x</w:t>
            </w:r>
            <w:r w:rsidR="00B96110">
              <w:rPr>
                <w:lang w:val="en-US"/>
              </w:rPr>
              <w:t xml:space="preserve"> </w:t>
            </w:r>
            <w:r w:rsidR="00680627">
              <w:rPr>
                <w:lang w:val="en-US"/>
              </w:rPr>
              <w:t>–</w:t>
            </w:r>
            <w:r w:rsidR="00413D52">
              <w:rPr>
                <w:lang w:val="en-US"/>
              </w:rPr>
              <w:t xml:space="preserve"> </w:t>
            </w:r>
            <w:r w:rsidR="0073372D">
              <w:rPr>
                <w:lang w:val="en-US"/>
              </w:rPr>
              <w:t>6</w:t>
            </w:r>
            <w:r w:rsidR="00B96110">
              <w:rPr>
                <w:lang w:val="en-US"/>
              </w:rPr>
              <w:t xml:space="preserve"> </w:t>
            </w:r>
            <w:r w:rsidR="00C22491" w:rsidRPr="00B96110">
              <w:rPr>
                <w:lang w:val="en-US"/>
              </w:rPr>
              <w:t>is</w:t>
            </w:r>
            <w:r w:rsidR="00C22491">
              <w:rPr>
                <w:lang w:val="en-US"/>
              </w:rPr>
              <w:t xml:space="preserve"> equal to</w:t>
            </w:r>
            <w:r w:rsidR="00B96110">
              <w:rPr>
                <w:lang w:val="en-US"/>
              </w:rPr>
              <w:t xml:space="preserve"> 17</w:t>
            </w:r>
            <w:r w:rsidR="00C22491">
              <w:rPr>
                <w:lang w:val="en-US"/>
              </w:rPr>
              <w:t xml:space="preserve"> </w:t>
            </w:r>
            <w:r w:rsidR="000F5B19">
              <w:rPr>
                <w:lang w:val="en-US"/>
              </w:rPr>
              <w:tab/>
            </w:r>
            <w:r w:rsidR="00C22491" w:rsidRPr="000F5B19">
              <w:rPr>
                <w:i/>
                <w:lang w:val="en-US"/>
              </w:rPr>
              <w:t>first part is correct,</w:t>
            </w:r>
            <w:r w:rsidR="002D4A2A">
              <w:rPr>
                <w:i/>
                <w:lang w:val="en-US"/>
              </w:rPr>
              <w:t xml:space="preserve"> </w:t>
            </w:r>
            <w:r w:rsidR="00C22491" w:rsidRPr="000F5B19">
              <w:rPr>
                <w:i/>
                <w:lang w:val="en-US"/>
              </w:rPr>
              <w:t xml:space="preserve">second part is </w:t>
            </w:r>
            <w:r w:rsidR="002D4A2A">
              <w:rPr>
                <w:i/>
                <w:lang w:val="en-US"/>
              </w:rPr>
              <w:tab/>
            </w:r>
            <w:r w:rsidR="00C22491" w:rsidRPr="000F5B19">
              <w:rPr>
                <w:i/>
                <w:lang w:val="en-US"/>
              </w:rPr>
              <w:t>irrelevant not</w:t>
            </w:r>
            <w:r w:rsidR="002D4A2A">
              <w:rPr>
                <w:i/>
                <w:lang w:val="en-US"/>
              </w:rPr>
              <w:t xml:space="preserve"> </w:t>
            </w:r>
            <w:r w:rsidR="00C22491" w:rsidRPr="000F5B19">
              <w:rPr>
                <w:i/>
                <w:lang w:val="en-US"/>
              </w:rPr>
              <w:t>a contradiction</w:t>
            </w:r>
          </w:p>
        </w:tc>
        <w:tc>
          <w:tcPr>
            <w:tcW w:w="1986" w:type="dxa"/>
          </w:tcPr>
          <w:p w14:paraId="4FCF30D9" w14:textId="4C8F2159" w:rsidR="00C22491" w:rsidRPr="00B43D90" w:rsidRDefault="00C22491" w:rsidP="0061227D">
            <w:pPr>
              <w:jc w:val="center"/>
              <w:rPr>
                <w:b/>
                <w:lang w:val="en-US"/>
              </w:rPr>
            </w:pPr>
            <w:r>
              <w:rPr>
                <w:b/>
                <w:lang w:val="en-US"/>
              </w:rPr>
              <w:t>1</w:t>
            </w:r>
          </w:p>
        </w:tc>
      </w:tr>
      <w:tr w:rsidR="00C22491" w:rsidRPr="00B43D90" w14:paraId="2A87AE79" w14:textId="77777777" w:rsidTr="00507776">
        <w:tc>
          <w:tcPr>
            <w:tcW w:w="12348" w:type="dxa"/>
          </w:tcPr>
          <w:p w14:paraId="6B21355F" w14:textId="5505CCCF" w:rsidR="00C22491" w:rsidRDefault="00B96110" w:rsidP="00CD38E0">
            <w:pPr>
              <w:tabs>
                <w:tab w:val="left" w:pos="9244"/>
              </w:tabs>
              <w:rPr>
                <w:lang w:val="en-US"/>
              </w:rPr>
            </w:pPr>
            <w:r>
              <w:rPr>
                <w:lang w:val="en-US"/>
              </w:rPr>
              <w:t xml:space="preserve">Darcie </w:t>
            </w:r>
            <w:r w:rsidR="00C22491">
              <w:rPr>
                <w:lang w:val="en-US"/>
              </w:rPr>
              <w:t xml:space="preserve">hasn’t worked out the right way as </w:t>
            </w:r>
            <w:r w:rsidR="0073372D">
              <w:rPr>
                <w:lang w:val="en-US"/>
              </w:rPr>
              <w:t>t</w:t>
            </w:r>
            <w:r w:rsidR="00C22491">
              <w:rPr>
                <w:lang w:val="en-US"/>
              </w:rPr>
              <w:t>he</w:t>
            </w:r>
            <w:r w:rsidR="00FE0062">
              <w:rPr>
                <w:lang w:val="en-US"/>
              </w:rPr>
              <w:t>y</w:t>
            </w:r>
            <w:r w:rsidR="00C22491">
              <w:rPr>
                <w:lang w:val="en-US"/>
              </w:rPr>
              <w:t xml:space="preserve"> ha</w:t>
            </w:r>
            <w:r w:rsidR="00413D52">
              <w:rPr>
                <w:lang w:val="en-US"/>
              </w:rPr>
              <w:t>ve</w:t>
            </w:r>
            <w:r>
              <w:rPr>
                <w:lang w:val="en-US"/>
              </w:rPr>
              <w:t xml:space="preserve"> subtracted </w:t>
            </w:r>
            <w:r w:rsidR="00FE0062">
              <w:rPr>
                <w:lang w:val="en-US"/>
              </w:rPr>
              <w:t>6</w:t>
            </w:r>
            <w:r>
              <w:rPr>
                <w:lang w:val="en-US"/>
              </w:rPr>
              <w:t xml:space="preserve"> from 17</w:t>
            </w:r>
          </w:p>
        </w:tc>
        <w:tc>
          <w:tcPr>
            <w:tcW w:w="1986" w:type="dxa"/>
          </w:tcPr>
          <w:p w14:paraId="74097984" w14:textId="2FCE0F37" w:rsidR="00C22491" w:rsidRDefault="00C22491" w:rsidP="0061227D">
            <w:pPr>
              <w:jc w:val="center"/>
              <w:rPr>
                <w:b/>
                <w:lang w:val="en-US"/>
              </w:rPr>
            </w:pPr>
            <w:r>
              <w:rPr>
                <w:b/>
                <w:lang w:val="en-US"/>
              </w:rPr>
              <w:t>1</w:t>
            </w:r>
          </w:p>
        </w:tc>
      </w:tr>
      <w:tr w:rsidR="00C22491" w:rsidRPr="00B43D90" w14:paraId="666C2F87" w14:textId="77777777" w:rsidTr="00507776">
        <w:tc>
          <w:tcPr>
            <w:tcW w:w="12348" w:type="dxa"/>
          </w:tcPr>
          <w:p w14:paraId="323D12A1" w14:textId="797AC308" w:rsidR="00C22491" w:rsidRDefault="00C22491" w:rsidP="00CD38E0">
            <w:pPr>
              <w:tabs>
                <w:tab w:val="left" w:pos="9244"/>
              </w:tabs>
              <w:rPr>
                <w:lang w:val="en-US"/>
              </w:rPr>
            </w:pPr>
            <w:r>
              <w:rPr>
                <w:lang w:val="en-US"/>
              </w:rPr>
              <w:t>It should be</w:t>
            </w:r>
            <w:r w:rsidR="0031100C">
              <w:rPr>
                <w:lang w:val="en-US"/>
              </w:rPr>
              <w:t xml:space="preserve"> </w:t>
            </w:r>
            <w:r w:rsidR="00DA1D0A" w:rsidRPr="00DA1D0A">
              <w:rPr>
                <w:position w:val="-6"/>
                <w:lang w:val="en-US"/>
              </w:rPr>
              <w:object w:dxaOrig="1140" w:dyaOrig="260" w14:anchorId="44C1ED84">
                <v:shape id="_x0000_i1082" type="#_x0000_t75" style="width:57pt;height:12.75pt" o:ole="">
                  <v:imagedata r:id="rId131" o:title=""/>
                </v:shape>
                <o:OLEObject Type="Embed" ProgID="Equation.DSMT4" ShapeID="_x0000_i1082" DrawAspect="Content" ObjectID="_1771343878" r:id="rId132"/>
              </w:object>
            </w:r>
            <w:r w:rsidR="00B96110">
              <w:rPr>
                <w:lang w:val="en-US"/>
              </w:rPr>
              <w:t xml:space="preserve"> </w:t>
            </w:r>
          </w:p>
        </w:tc>
        <w:tc>
          <w:tcPr>
            <w:tcW w:w="1986" w:type="dxa"/>
          </w:tcPr>
          <w:p w14:paraId="6C006694" w14:textId="6D47C32A" w:rsidR="00C22491" w:rsidRDefault="00C22491" w:rsidP="0061227D">
            <w:pPr>
              <w:jc w:val="center"/>
              <w:rPr>
                <w:b/>
                <w:lang w:val="en-US"/>
              </w:rPr>
            </w:pPr>
            <w:r>
              <w:rPr>
                <w:b/>
                <w:lang w:val="en-US"/>
              </w:rPr>
              <w:t>1</w:t>
            </w:r>
          </w:p>
        </w:tc>
      </w:tr>
      <w:tr w:rsidR="00C22491" w:rsidRPr="00B43D90" w14:paraId="3D568FAD" w14:textId="77777777" w:rsidTr="00507776">
        <w:tc>
          <w:tcPr>
            <w:tcW w:w="12348" w:type="dxa"/>
          </w:tcPr>
          <w:p w14:paraId="5F68404F" w14:textId="2C02F1E2" w:rsidR="00C22491" w:rsidRDefault="00C22491" w:rsidP="00CD38E0">
            <w:pPr>
              <w:tabs>
                <w:tab w:val="left" w:pos="9244"/>
              </w:tabs>
              <w:rPr>
                <w:lang w:val="en-US"/>
              </w:rPr>
            </w:pPr>
            <w:r>
              <w:rPr>
                <w:lang w:val="en-US"/>
              </w:rPr>
              <w:t>On the 2</w:t>
            </w:r>
            <w:r w:rsidRPr="005A5D71">
              <w:rPr>
                <w:vertAlign w:val="superscript"/>
                <w:lang w:val="en-US"/>
              </w:rPr>
              <w:t>nd</w:t>
            </w:r>
            <w:r>
              <w:rPr>
                <w:lang w:val="en-US"/>
              </w:rPr>
              <w:t xml:space="preserve"> part where it says</w:t>
            </w:r>
            <w:r w:rsidR="00480384">
              <w:rPr>
                <w:lang w:val="en-US"/>
              </w:rPr>
              <w:t xml:space="preserve"> </w:t>
            </w:r>
            <w:r w:rsidR="00C76564" w:rsidRPr="00C76564">
              <w:rPr>
                <w:position w:val="-6"/>
                <w:lang w:val="en-US"/>
              </w:rPr>
              <w:object w:dxaOrig="1120" w:dyaOrig="260" w14:anchorId="5AB78D2A">
                <v:shape id="_x0000_i1083" type="#_x0000_t75" style="width:55.5pt;height:12.75pt" o:ole="">
                  <v:imagedata r:id="rId133" o:title=""/>
                </v:shape>
                <o:OLEObject Type="Embed" ProgID="Equation.DSMT4" ShapeID="_x0000_i1083" DrawAspect="Content" ObjectID="_1771343879" r:id="rId134"/>
              </w:object>
            </w:r>
            <w:r>
              <w:rPr>
                <w:lang w:val="en-US"/>
              </w:rPr>
              <w:t xml:space="preserve"> wrong </w:t>
            </w:r>
            <w:r w:rsidR="00CF571F">
              <w:rPr>
                <w:lang w:val="en-US"/>
              </w:rPr>
              <w:t>t</w:t>
            </w:r>
            <w:r>
              <w:rPr>
                <w:lang w:val="en-US"/>
              </w:rPr>
              <w:t>he</w:t>
            </w:r>
            <w:r w:rsidR="00CF571F">
              <w:rPr>
                <w:lang w:val="en-US"/>
              </w:rPr>
              <w:t>y</w:t>
            </w:r>
            <w:r>
              <w:rPr>
                <w:lang w:val="en-US"/>
              </w:rPr>
              <w:t xml:space="preserve"> shouldn’t have </w:t>
            </w:r>
            <w:r w:rsidR="00B96110">
              <w:rPr>
                <w:lang w:val="en-US"/>
              </w:rPr>
              <w:t xml:space="preserve">subtracted </w:t>
            </w:r>
            <w:r w:rsidR="00FF78F2">
              <w:rPr>
                <w:lang w:val="en-US"/>
              </w:rPr>
              <w:t>6</w:t>
            </w:r>
            <w:r w:rsidR="00B96110">
              <w:rPr>
                <w:lang w:val="en-US"/>
              </w:rPr>
              <w:t xml:space="preserve"> from 17</w:t>
            </w:r>
          </w:p>
        </w:tc>
        <w:tc>
          <w:tcPr>
            <w:tcW w:w="1986" w:type="dxa"/>
          </w:tcPr>
          <w:p w14:paraId="3D77F09D" w14:textId="131938E0" w:rsidR="00C22491" w:rsidRDefault="00C22491" w:rsidP="0061227D">
            <w:pPr>
              <w:jc w:val="center"/>
              <w:rPr>
                <w:b/>
                <w:lang w:val="en-US"/>
              </w:rPr>
            </w:pPr>
            <w:r>
              <w:rPr>
                <w:b/>
                <w:lang w:val="en-US"/>
              </w:rPr>
              <w:t>1</w:t>
            </w:r>
          </w:p>
        </w:tc>
      </w:tr>
      <w:tr w:rsidR="00B472E5" w:rsidRPr="00B43D90" w14:paraId="3F0C6D6F" w14:textId="77777777" w:rsidTr="00507776">
        <w:tc>
          <w:tcPr>
            <w:tcW w:w="12348" w:type="dxa"/>
          </w:tcPr>
          <w:p w14:paraId="0282317C" w14:textId="49EA8A85" w:rsidR="00B472E5" w:rsidRDefault="00FF78F2" w:rsidP="00CD38E0">
            <w:pPr>
              <w:tabs>
                <w:tab w:val="left" w:pos="9244"/>
              </w:tabs>
              <w:rPr>
                <w:lang w:val="en-US"/>
              </w:rPr>
            </w:pPr>
            <w:r>
              <w:rPr>
                <w:lang w:val="en-US"/>
              </w:rPr>
              <w:t>Th</w:t>
            </w:r>
            <w:r w:rsidR="00B472E5">
              <w:rPr>
                <w:lang w:val="en-US"/>
              </w:rPr>
              <w:t>e</w:t>
            </w:r>
            <w:r>
              <w:rPr>
                <w:lang w:val="en-US"/>
              </w:rPr>
              <w:t>y</w:t>
            </w:r>
            <w:r w:rsidR="00B472E5">
              <w:rPr>
                <w:lang w:val="en-US"/>
              </w:rPr>
              <w:t xml:space="preserve"> should have </w:t>
            </w:r>
            <w:r w:rsidR="00B96110">
              <w:rPr>
                <w:lang w:val="en-US"/>
              </w:rPr>
              <w:t xml:space="preserve">added </w:t>
            </w:r>
            <w:r>
              <w:rPr>
                <w:lang w:val="en-US"/>
              </w:rPr>
              <w:t>6</w:t>
            </w:r>
            <w:r w:rsidR="00B96110">
              <w:rPr>
                <w:lang w:val="en-US"/>
              </w:rPr>
              <w:t xml:space="preserve"> to 17</w:t>
            </w:r>
          </w:p>
        </w:tc>
        <w:tc>
          <w:tcPr>
            <w:tcW w:w="1986" w:type="dxa"/>
          </w:tcPr>
          <w:p w14:paraId="57B11200" w14:textId="177E676B" w:rsidR="00B472E5" w:rsidRDefault="00B472E5" w:rsidP="0061227D">
            <w:pPr>
              <w:jc w:val="center"/>
              <w:rPr>
                <w:b/>
                <w:lang w:val="en-US"/>
              </w:rPr>
            </w:pPr>
            <w:r>
              <w:rPr>
                <w:b/>
                <w:lang w:val="en-US"/>
              </w:rPr>
              <w:t>1 bod</w:t>
            </w:r>
          </w:p>
        </w:tc>
      </w:tr>
      <w:tr w:rsidR="00C22491" w:rsidRPr="00B43D90" w14:paraId="0523EDAA" w14:textId="77777777" w:rsidTr="00507776">
        <w:tc>
          <w:tcPr>
            <w:tcW w:w="12348" w:type="dxa"/>
          </w:tcPr>
          <w:p w14:paraId="076E28BB" w14:textId="7BB3A6B1" w:rsidR="00C22491" w:rsidRDefault="00B96110" w:rsidP="00CD38E0">
            <w:pPr>
              <w:tabs>
                <w:tab w:val="left" w:pos="9244"/>
              </w:tabs>
              <w:rPr>
                <w:lang w:val="en-US"/>
              </w:rPr>
            </w:pPr>
            <w:r>
              <w:rPr>
                <w:lang w:val="en-US"/>
              </w:rPr>
              <w:t xml:space="preserve">Darcie </w:t>
            </w:r>
            <w:r w:rsidR="00C22491">
              <w:rPr>
                <w:lang w:val="en-US"/>
              </w:rPr>
              <w:t xml:space="preserve">did not </w:t>
            </w:r>
            <w:r>
              <w:rPr>
                <w:lang w:val="en-US"/>
              </w:rPr>
              <w:t xml:space="preserve">add </w:t>
            </w:r>
            <w:r w:rsidR="00FF78F2">
              <w:rPr>
                <w:lang w:val="en-US"/>
              </w:rPr>
              <w:t>6</w:t>
            </w:r>
          </w:p>
        </w:tc>
        <w:tc>
          <w:tcPr>
            <w:tcW w:w="1986" w:type="dxa"/>
          </w:tcPr>
          <w:p w14:paraId="281D3FC3" w14:textId="37404D99" w:rsidR="00C22491" w:rsidRPr="00B43D90" w:rsidRDefault="00E20FE3" w:rsidP="0061227D">
            <w:pPr>
              <w:jc w:val="center"/>
              <w:rPr>
                <w:b/>
                <w:lang w:val="en-US"/>
              </w:rPr>
            </w:pPr>
            <w:r w:rsidRPr="001D6026">
              <w:rPr>
                <w:b/>
                <w:lang w:val="en-US"/>
              </w:rPr>
              <w:t>0</w:t>
            </w:r>
          </w:p>
        </w:tc>
      </w:tr>
      <w:tr w:rsidR="00B472E5" w:rsidRPr="00B43D90" w14:paraId="667986A4" w14:textId="77777777" w:rsidTr="00507776">
        <w:tc>
          <w:tcPr>
            <w:tcW w:w="12348" w:type="dxa"/>
          </w:tcPr>
          <w:p w14:paraId="36B00AD1" w14:textId="78DF786C" w:rsidR="00B472E5" w:rsidRDefault="00DB3429" w:rsidP="00CD38E0">
            <w:pPr>
              <w:tabs>
                <w:tab w:val="left" w:pos="9244"/>
              </w:tabs>
              <w:rPr>
                <w:lang w:val="en-US"/>
              </w:rPr>
            </w:pPr>
            <w:r w:rsidRPr="00C7171D">
              <w:rPr>
                <w:position w:val="-6"/>
                <w:lang w:val="en-US"/>
              </w:rPr>
              <w:object w:dxaOrig="2920" w:dyaOrig="260" w14:anchorId="4199D40E">
                <v:shape id="_x0000_i1084" type="#_x0000_t75" style="width:146.3pt;height:12.75pt" o:ole="">
                  <v:imagedata r:id="rId135" o:title=""/>
                </v:shape>
                <o:OLEObject Type="Embed" ProgID="Equation.DSMT4" ShapeID="_x0000_i1084" DrawAspect="Content" ObjectID="_1771343880" r:id="rId136"/>
              </w:object>
            </w:r>
            <w:r w:rsidR="00CC0004">
              <w:rPr>
                <w:lang w:val="en-US"/>
              </w:rPr>
              <w:t xml:space="preserve"> </w:t>
            </w:r>
            <w:r w:rsidR="00B472E5">
              <w:rPr>
                <w:lang w:val="en-US"/>
              </w:rPr>
              <w:t>with no further explanation</w:t>
            </w:r>
          </w:p>
        </w:tc>
        <w:tc>
          <w:tcPr>
            <w:tcW w:w="1986" w:type="dxa"/>
          </w:tcPr>
          <w:p w14:paraId="1A9BCFA4" w14:textId="7DF31966" w:rsidR="00B472E5" w:rsidRPr="001D6026" w:rsidRDefault="00B472E5" w:rsidP="0061227D">
            <w:pPr>
              <w:jc w:val="center"/>
              <w:rPr>
                <w:b/>
                <w:lang w:val="en-US"/>
              </w:rPr>
            </w:pPr>
            <w:r>
              <w:rPr>
                <w:b/>
                <w:lang w:val="en-US"/>
              </w:rPr>
              <w:t>0</w:t>
            </w:r>
          </w:p>
        </w:tc>
      </w:tr>
      <w:tr w:rsidR="00B472E5" w:rsidRPr="00B43D90" w14:paraId="4B3A78ED" w14:textId="77777777" w:rsidTr="00507776">
        <w:tc>
          <w:tcPr>
            <w:tcW w:w="12348" w:type="dxa"/>
          </w:tcPr>
          <w:p w14:paraId="761A12F6" w14:textId="3029C09C" w:rsidR="00B472E5" w:rsidRDefault="00286653" w:rsidP="00CD38E0">
            <w:pPr>
              <w:tabs>
                <w:tab w:val="left" w:pos="9244"/>
              </w:tabs>
              <w:rPr>
                <w:lang w:val="en-US"/>
              </w:rPr>
            </w:pPr>
            <w:r>
              <w:rPr>
                <w:lang w:val="en-US"/>
              </w:rPr>
              <w:t>They</w:t>
            </w:r>
            <w:r w:rsidR="00B472E5">
              <w:rPr>
                <w:lang w:val="en-US"/>
              </w:rPr>
              <w:t xml:space="preserve"> should have </w:t>
            </w:r>
            <w:r w:rsidR="00B96110">
              <w:rPr>
                <w:lang w:val="en-US"/>
              </w:rPr>
              <w:t xml:space="preserve">added </w:t>
            </w:r>
            <w:r w:rsidR="000C15B2">
              <w:rPr>
                <w:lang w:val="en-US"/>
              </w:rPr>
              <w:t>6</w:t>
            </w:r>
          </w:p>
        </w:tc>
        <w:tc>
          <w:tcPr>
            <w:tcW w:w="1986" w:type="dxa"/>
          </w:tcPr>
          <w:p w14:paraId="61566A57" w14:textId="329245E0" w:rsidR="00B472E5" w:rsidRPr="001D6026" w:rsidRDefault="00B472E5" w:rsidP="0061227D">
            <w:pPr>
              <w:jc w:val="center"/>
              <w:rPr>
                <w:b/>
                <w:lang w:val="en-US"/>
              </w:rPr>
            </w:pPr>
            <w:r>
              <w:rPr>
                <w:b/>
                <w:lang w:val="en-US"/>
              </w:rPr>
              <w:t>0</w:t>
            </w:r>
          </w:p>
        </w:tc>
      </w:tr>
      <w:tr w:rsidR="00C22491" w:rsidRPr="00B43D90" w14:paraId="3DAD15B6" w14:textId="77777777" w:rsidTr="00507776">
        <w:tc>
          <w:tcPr>
            <w:tcW w:w="12348" w:type="dxa"/>
          </w:tcPr>
          <w:p w14:paraId="620EDF45" w14:textId="5533C599" w:rsidR="00C22491" w:rsidRDefault="00C22491" w:rsidP="00CD38E0">
            <w:pPr>
              <w:tabs>
                <w:tab w:val="left" w:pos="9244"/>
              </w:tabs>
              <w:rPr>
                <w:lang w:val="en-US"/>
              </w:rPr>
            </w:pPr>
            <w:r>
              <w:rPr>
                <w:lang w:val="en-US"/>
              </w:rPr>
              <w:t>You need to do the same to both sides</w:t>
            </w:r>
          </w:p>
        </w:tc>
        <w:tc>
          <w:tcPr>
            <w:tcW w:w="1986" w:type="dxa"/>
          </w:tcPr>
          <w:p w14:paraId="6F983819" w14:textId="732E90DA" w:rsidR="00C22491" w:rsidRPr="00B43D90" w:rsidRDefault="00C22491" w:rsidP="0061227D">
            <w:pPr>
              <w:jc w:val="center"/>
              <w:rPr>
                <w:b/>
                <w:lang w:val="en-US"/>
              </w:rPr>
            </w:pPr>
            <w:r>
              <w:rPr>
                <w:b/>
                <w:lang w:val="en-US"/>
              </w:rPr>
              <w:t>0</w:t>
            </w:r>
          </w:p>
        </w:tc>
      </w:tr>
      <w:tr w:rsidR="00C22491" w:rsidRPr="00B43D90" w14:paraId="51334461" w14:textId="77777777" w:rsidTr="00507776">
        <w:tc>
          <w:tcPr>
            <w:tcW w:w="12348" w:type="dxa"/>
          </w:tcPr>
          <w:p w14:paraId="366CF101" w14:textId="08053E9C" w:rsidR="00C22491" w:rsidRDefault="00B96110" w:rsidP="00126B8E">
            <w:pPr>
              <w:tabs>
                <w:tab w:val="left" w:pos="8819"/>
              </w:tabs>
              <w:rPr>
                <w:lang w:val="en-US"/>
              </w:rPr>
            </w:pPr>
            <w:r>
              <w:rPr>
                <w:lang w:val="en-US"/>
              </w:rPr>
              <w:t>Darcie</w:t>
            </w:r>
            <w:r w:rsidR="00C22491">
              <w:rPr>
                <w:lang w:val="en-US"/>
              </w:rPr>
              <w:t xml:space="preserve"> got the answer wrong because it is </w:t>
            </w:r>
            <w:r w:rsidR="00C22491" w:rsidRPr="00337C28">
              <w:rPr>
                <w:i/>
                <w:lang w:val="en-US"/>
              </w:rPr>
              <w:t>x</w:t>
            </w:r>
            <w:r w:rsidR="00C22491">
              <w:rPr>
                <w:lang w:val="en-US"/>
              </w:rPr>
              <w:t xml:space="preserve"> = </w:t>
            </w:r>
            <w:r w:rsidR="00D34955">
              <w:rPr>
                <w:lang w:val="en-US"/>
              </w:rPr>
              <w:t>5.75</w:t>
            </w:r>
            <w:r w:rsidR="00BF6EED">
              <w:rPr>
                <w:lang w:val="en-US"/>
              </w:rPr>
              <w:tab/>
            </w:r>
            <w:r w:rsidR="00C22491" w:rsidRPr="00BF6EED">
              <w:rPr>
                <w:i/>
                <w:lang w:val="en-US"/>
              </w:rPr>
              <w:t>need to see a reason</w:t>
            </w:r>
          </w:p>
        </w:tc>
        <w:tc>
          <w:tcPr>
            <w:tcW w:w="1986" w:type="dxa"/>
          </w:tcPr>
          <w:p w14:paraId="0C667215" w14:textId="7672AC28" w:rsidR="00C22491" w:rsidRPr="00B43D90" w:rsidRDefault="00C22491" w:rsidP="0061227D">
            <w:pPr>
              <w:jc w:val="center"/>
              <w:rPr>
                <w:b/>
                <w:lang w:val="en-US"/>
              </w:rPr>
            </w:pPr>
            <w:r>
              <w:rPr>
                <w:b/>
                <w:lang w:val="en-US"/>
              </w:rPr>
              <w:t>0</w:t>
            </w:r>
          </w:p>
        </w:tc>
      </w:tr>
      <w:tr w:rsidR="00C22491" w:rsidRPr="00B43D90" w14:paraId="754113FE" w14:textId="77777777" w:rsidTr="00507776">
        <w:tc>
          <w:tcPr>
            <w:tcW w:w="12348" w:type="dxa"/>
          </w:tcPr>
          <w:p w14:paraId="1CBA8297" w14:textId="2912A92E" w:rsidR="00C22491" w:rsidRDefault="00114237" w:rsidP="00F16612">
            <w:pPr>
              <w:tabs>
                <w:tab w:val="left" w:pos="9244"/>
              </w:tabs>
              <w:rPr>
                <w:lang w:val="en-US"/>
              </w:rPr>
            </w:pPr>
            <w:r>
              <w:rPr>
                <w:lang w:val="en-US"/>
              </w:rPr>
              <w:t>They</w:t>
            </w:r>
            <w:r w:rsidR="00B96110">
              <w:rPr>
                <w:lang w:val="en-US"/>
              </w:rPr>
              <w:t xml:space="preserve"> subtracted </w:t>
            </w:r>
            <w:r>
              <w:rPr>
                <w:lang w:val="en-US"/>
              </w:rPr>
              <w:t>6</w:t>
            </w:r>
            <w:r w:rsidR="00B96110">
              <w:rPr>
                <w:lang w:val="en-US"/>
              </w:rPr>
              <w:t xml:space="preserve"> from 17 </w:t>
            </w:r>
            <w:r w:rsidR="00C22491">
              <w:rPr>
                <w:lang w:val="en-US"/>
              </w:rPr>
              <w:t xml:space="preserve">when it’s supposed to equal </w:t>
            </w:r>
            <w:r w:rsidR="006A19E3">
              <w:rPr>
                <w:lang w:val="en-US"/>
              </w:rPr>
              <w:t>17</w:t>
            </w:r>
          </w:p>
        </w:tc>
        <w:tc>
          <w:tcPr>
            <w:tcW w:w="1986" w:type="dxa"/>
          </w:tcPr>
          <w:p w14:paraId="3A3097EC" w14:textId="70A35403" w:rsidR="00C22491" w:rsidRPr="00B43D90" w:rsidRDefault="00C22491" w:rsidP="0061227D">
            <w:pPr>
              <w:jc w:val="center"/>
              <w:rPr>
                <w:b/>
                <w:lang w:val="en-US"/>
              </w:rPr>
            </w:pPr>
            <w:r>
              <w:rPr>
                <w:b/>
                <w:lang w:val="en-US"/>
              </w:rPr>
              <w:t>0</w:t>
            </w:r>
          </w:p>
        </w:tc>
      </w:tr>
      <w:tr w:rsidR="00DF2CC4" w:rsidRPr="00B43D90" w14:paraId="15310050" w14:textId="77777777" w:rsidTr="00507776">
        <w:tc>
          <w:tcPr>
            <w:tcW w:w="12348" w:type="dxa"/>
          </w:tcPr>
          <w:p w14:paraId="3FD31306" w14:textId="7B90B48C" w:rsidR="00DF2CC4" w:rsidRDefault="00773C45" w:rsidP="00126B8E">
            <w:pPr>
              <w:tabs>
                <w:tab w:val="left" w:pos="8819"/>
              </w:tabs>
              <w:rPr>
                <w:lang w:val="en-US"/>
              </w:rPr>
            </w:pPr>
            <w:r>
              <w:rPr>
                <w:lang w:val="en-US"/>
              </w:rPr>
              <w:t xml:space="preserve">They weren’t supposed to subtracted them </w:t>
            </w:r>
            <w:r w:rsidR="00BF6EED">
              <w:rPr>
                <w:lang w:val="en-US"/>
              </w:rPr>
              <w:tab/>
            </w:r>
            <w:r w:rsidR="00312DF2" w:rsidRPr="00BF6EED">
              <w:rPr>
                <w:i/>
                <w:lang w:val="en-US"/>
              </w:rPr>
              <w:t xml:space="preserve">do they mean </w:t>
            </w:r>
            <w:r w:rsidR="00312DF2">
              <w:rPr>
                <w:lang w:val="en-US"/>
              </w:rPr>
              <w:t>4</w:t>
            </w:r>
            <w:r w:rsidR="00312DF2" w:rsidRPr="00BF6EED">
              <w:rPr>
                <w:i/>
                <w:iCs/>
                <w:lang w:val="en-US"/>
              </w:rPr>
              <w:t>x</w:t>
            </w:r>
            <w:r w:rsidR="00312DF2">
              <w:rPr>
                <w:lang w:val="en-US"/>
              </w:rPr>
              <w:t xml:space="preserve"> – 6 </w:t>
            </w:r>
            <w:r w:rsidR="00312DF2" w:rsidRPr="00BF6EED">
              <w:rPr>
                <w:i/>
                <w:lang w:val="en-US"/>
              </w:rPr>
              <w:t>or</w:t>
            </w:r>
            <w:r w:rsidR="00312DF2">
              <w:rPr>
                <w:lang w:val="en-US"/>
              </w:rPr>
              <w:t xml:space="preserve"> 17 – 6</w:t>
            </w:r>
          </w:p>
        </w:tc>
        <w:tc>
          <w:tcPr>
            <w:tcW w:w="1986" w:type="dxa"/>
          </w:tcPr>
          <w:p w14:paraId="1F8D9244" w14:textId="6C224596" w:rsidR="00DF2CC4" w:rsidRDefault="00312DF2" w:rsidP="0061227D">
            <w:pPr>
              <w:jc w:val="center"/>
              <w:rPr>
                <w:b/>
                <w:lang w:val="en-US"/>
              </w:rPr>
            </w:pPr>
            <w:r>
              <w:rPr>
                <w:b/>
                <w:lang w:val="en-US"/>
              </w:rPr>
              <w:t>0</w:t>
            </w:r>
          </w:p>
        </w:tc>
      </w:tr>
    </w:tbl>
    <w:p w14:paraId="06029C3F" w14:textId="77777777" w:rsidR="00E544E2" w:rsidRPr="00B43D90" w:rsidRDefault="00E544E2" w:rsidP="00E544E2">
      <w:pPr>
        <w:jc w:val="both"/>
      </w:pPr>
    </w:p>
    <w:p w14:paraId="56CA57E9" w14:textId="3ABABF06" w:rsidR="00E544E2" w:rsidRPr="00B43D90" w:rsidRDefault="00E544E2" w:rsidP="00E544E2">
      <w:pPr>
        <w:rPr>
          <w:u w:val="single"/>
        </w:rPr>
      </w:pPr>
      <w:r w:rsidRPr="00B43D90">
        <w:rPr>
          <w:u w:val="single"/>
        </w:rPr>
        <w:t xml:space="preserve">Exemplar responses for </w:t>
      </w:r>
      <w:r w:rsidR="00176D07">
        <w:rPr>
          <w:u w:val="single"/>
        </w:rPr>
        <w:t>10</w:t>
      </w:r>
      <w:r w:rsidR="00F82B49">
        <w:rPr>
          <w:u w:val="single"/>
        </w:rPr>
        <w:t>(</w:t>
      </w:r>
      <w:r w:rsidR="00176D07">
        <w:rPr>
          <w:u w:val="single"/>
        </w:rPr>
        <w:t>b</w:t>
      </w:r>
      <w:r w:rsidR="00F82B49">
        <w:rPr>
          <w:u w:val="single"/>
        </w:rPr>
        <w:t>)</w:t>
      </w:r>
    </w:p>
    <w:p w14:paraId="2B9B77D7" w14:textId="77777777" w:rsidR="00E544E2" w:rsidRPr="00B43D90" w:rsidRDefault="00E544E2" w:rsidP="00E544E2">
      <w:pPr>
        <w:rPr>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48"/>
        <w:gridCol w:w="1986"/>
      </w:tblGrid>
      <w:tr w:rsidR="00E544E2" w:rsidRPr="00B43D90" w14:paraId="0455C75C" w14:textId="77777777" w:rsidTr="008B0BF1">
        <w:tc>
          <w:tcPr>
            <w:tcW w:w="12348" w:type="dxa"/>
          </w:tcPr>
          <w:p w14:paraId="065136B2" w14:textId="77777777" w:rsidR="00E544E2" w:rsidRPr="00B43D90" w:rsidRDefault="00E544E2" w:rsidP="00BF6EED">
            <w:pPr>
              <w:tabs>
                <w:tab w:val="left" w:pos="9358"/>
              </w:tabs>
              <w:rPr>
                <w:b/>
                <w:lang w:val="en-US"/>
              </w:rPr>
            </w:pPr>
            <w:r w:rsidRPr="00B43D90">
              <w:rPr>
                <w:b/>
              </w:rPr>
              <w:t>Response</w:t>
            </w:r>
          </w:p>
        </w:tc>
        <w:tc>
          <w:tcPr>
            <w:tcW w:w="1986" w:type="dxa"/>
          </w:tcPr>
          <w:p w14:paraId="74ABF7FE" w14:textId="77777777" w:rsidR="00E544E2" w:rsidRPr="00B43D90" w:rsidRDefault="00E544E2" w:rsidP="00AC6C34">
            <w:pPr>
              <w:jc w:val="center"/>
              <w:rPr>
                <w:b/>
                <w:lang w:val="en-US"/>
              </w:rPr>
            </w:pPr>
            <w:r w:rsidRPr="00B43D90">
              <w:rPr>
                <w:b/>
              </w:rPr>
              <w:t>Mark</w:t>
            </w:r>
          </w:p>
        </w:tc>
      </w:tr>
      <w:tr w:rsidR="00E544E2" w:rsidRPr="00B43D90" w14:paraId="2AFA49D5" w14:textId="77777777" w:rsidTr="008B0BF1">
        <w:trPr>
          <w:trHeight w:val="70"/>
        </w:trPr>
        <w:tc>
          <w:tcPr>
            <w:tcW w:w="12348" w:type="dxa"/>
          </w:tcPr>
          <w:p w14:paraId="69CDC01A" w14:textId="1EB72860" w:rsidR="00E544E2" w:rsidRPr="00B43D90" w:rsidRDefault="008B0BF1" w:rsidP="00BF6EED">
            <w:pPr>
              <w:tabs>
                <w:tab w:val="left" w:pos="9358"/>
              </w:tabs>
            </w:pPr>
            <w:r w:rsidRPr="00567390">
              <w:rPr>
                <w:i/>
              </w:rPr>
              <w:t>v</w:t>
            </w:r>
            <w:r w:rsidRPr="0058679F">
              <w:t xml:space="preserve"> = 2</w:t>
            </w:r>
            <w:r w:rsidR="00940CD7">
              <w:t>7</w:t>
            </w:r>
            <w:r w:rsidRPr="0058679F">
              <w:t xml:space="preserve"> not </w:t>
            </w:r>
            <w:r w:rsidRPr="00567390">
              <w:rPr>
                <w:i/>
              </w:rPr>
              <w:t>u</w:t>
            </w:r>
            <w:r w:rsidR="00940CD7">
              <w:t xml:space="preserve"> </w:t>
            </w:r>
            <w:r w:rsidR="009C762E">
              <w:t>(</w:t>
            </w:r>
            <w:r w:rsidR="00940CD7">
              <w:t xml:space="preserve">or </w:t>
            </w:r>
            <w:r w:rsidR="00940CD7" w:rsidRPr="00567390">
              <w:rPr>
                <w:i/>
              </w:rPr>
              <w:t>u</w:t>
            </w:r>
            <w:r w:rsidR="00940CD7">
              <w:t xml:space="preserve"> = 6 not </w:t>
            </w:r>
            <w:r w:rsidR="00940CD7" w:rsidRPr="00567390">
              <w:rPr>
                <w:i/>
              </w:rPr>
              <w:t>v</w:t>
            </w:r>
            <w:r w:rsidR="009C762E" w:rsidRPr="009C762E">
              <w:rPr>
                <w:iCs/>
              </w:rPr>
              <w:t>)</w:t>
            </w:r>
          </w:p>
        </w:tc>
        <w:tc>
          <w:tcPr>
            <w:tcW w:w="1986" w:type="dxa"/>
          </w:tcPr>
          <w:p w14:paraId="154FA1AE" w14:textId="397D0AC5" w:rsidR="00E544E2" w:rsidRPr="00B43D90" w:rsidRDefault="001A611D" w:rsidP="00AC6C34">
            <w:pPr>
              <w:jc w:val="center"/>
              <w:rPr>
                <w:b/>
                <w:lang w:val="en-US"/>
              </w:rPr>
            </w:pPr>
            <w:r>
              <w:rPr>
                <w:b/>
                <w:lang w:val="en-US"/>
              </w:rPr>
              <w:t>1</w:t>
            </w:r>
          </w:p>
        </w:tc>
      </w:tr>
      <w:tr w:rsidR="00140618" w:rsidRPr="00B43D90" w14:paraId="4A73BEAA" w14:textId="77777777" w:rsidTr="008B0BF1">
        <w:tc>
          <w:tcPr>
            <w:tcW w:w="12348" w:type="dxa"/>
          </w:tcPr>
          <w:p w14:paraId="5EEF3E01" w14:textId="131DF7B3" w:rsidR="00140618" w:rsidRPr="008B0BF1" w:rsidRDefault="004712D0" w:rsidP="00BF6EED">
            <w:pPr>
              <w:tabs>
                <w:tab w:val="left" w:pos="9358"/>
              </w:tabs>
            </w:pPr>
            <w:r>
              <w:rPr>
                <w:lang w:val="en-US"/>
              </w:rPr>
              <w:t>They</w:t>
            </w:r>
            <w:r w:rsidR="00140618">
              <w:rPr>
                <w:lang w:val="en-US"/>
              </w:rPr>
              <w:t xml:space="preserve"> put 2</w:t>
            </w:r>
            <w:r w:rsidR="00940CD7">
              <w:rPr>
                <w:lang w:val="en-US"/>
              </w:rPr>
              <w:t>7</w:t>
            </w:r>
            <w:r w:rsidR="00140618">
              <w:rPr>
                <w:lang w:val="en-US"/>
              </w:rPr>
              <w:t xml:space="preserve"> in the place of the </w:t>
            </w:r>
            <w:r w:rsidR="00140618" w:rsidRPr="00567390">
              <w:rPr>
                <w:i/>
                <w:lang w:val="en-US"/>
              </w:rPr>
              <w:t>u</w:t>
            </w:r>
            <w:r w:rsidR="00140618">
              <w:rPr>
                <w:lang w:val="en-US"/>
              </w:rPr>
              <w:t xml:space="preserve"> and not the </w:t>
            </w:r>
            <w:r w:rsidR="00140618" w:rsidRPr="00567390">
              <w:rPr>
                <w:i/>
                <w:lang w:val="en-US"/>
              </w:rPr>
              <w:t>v</w:t>
            </w:r>
            <w:r w:rsidR="00940CD7">
              <w:rPr>
                <w:lang w:val="en-US"/>
              </w:rPr>
              <w:t xml:space="preserve"> </w:t>
            </w:r>
            <w:r w:rsidR="00EF4EFE">
              <w:rPr>
                <w:lang w:val="en-US"/>
              </w:rPr>
              <w:t>(</w:t>
            </w:r>
            <w:r w:rsidR="00940CD7">
              <w:rPr>
                <w:lang w:val="en-US"/>
              </w:rPr>
              <w:t xml:space="preserve">or 6 in the place of the </w:t>
            </w:r>
            <w:r w:rsidR="00940CD7" w:rsidRPr="00567390">
              <w:rPr>
                <w:i/>
                <w:lang w:val="en-US"/>
              </w:rPr>
              <w:t>v</w:t>
            </w:r>
            <w:r w:rsidR="00940CD7">
              <w:rPr>
                <w:lang w:val="en-US"/>
              </w:rPr>
              <w:t xml:space="preserve"> and not the </w:t>
            </w:r>
            <w:r w:rsidR="00940CD7" w:rsidRPr="00567390">
              <w:rPr>
                <w:i/>
                <w:lang w:val="en-US"/>
              </w:rPr>
              <w:t>u</w:t>
            </w:r>
            <w:r w:rsidR="00EF4EFE" w:rsidRPr="00EF4EFE">
              <w:rPr>
                <w:iCs/>
                <w:lang w:val="en-US"/>
              </w:rPr>
              <w:t>)</w:t>
            </w:r>
            <w:r w:rsidR="00140618">
              <w:rPr>
                <w:lang w:val="en-US"/>
              </w:rPr>
              <w:t>. It</w:t>
            </w:r>
            <w:r w:rsidR="00AE4E70">
              <w:rPr>
                <w:lang w:val="en-US"/>
              </w:rPr>
              <w:t>’</w:t>
            </w:r>
            <w:r w:rsidR="00140618">
              <w:rPr>
                <w:lang w:val="en-US"/>
              </w:rPr>
              <w:t xml:space="preserve">s meant to be </w:t>
            </w:r>
            <w:r w:rsidR="00940CD7">
              <w:rPr>
                <w:lang w:val="en-US"/>
              </w:rPr>
              <w:t>27 = 6 + (</w:t>
            </w:r>
            <w:r w:rsidR="00940CD7" w:rsidRPr="000B3373">
              <w:rPr>
                <w:i/>
                <w:lang w:val="en-US"/>
              </w:rPr>
              <w:t>a</w:t>
            </w:r>
            <w:r w:rsidR="00AB5906">
              <w:rPr>
                <w:lang w:val="en-US"/>
              </w:rPr>
              <w:t xml:space="preserve"> </w:t>
            </w:r>
            <w:r w:rsidR="000B3373">
              <w:rPr>
                <w:lang w:val="en-US"/>
              </w:rPr>
              <w:t>×</w:t>
            </w:r>
            <w:r w:rsidR="00940CD7">
              <w:rPr>
                <w:lang w:val="en-US"/>
              </w:rPr>
              <w:t xml:space="preserve"> 5) </w:t>
            </w:r>
            <w:r w:rsidR="00140618">
              <w:rPr>
                <w:lang w:val="en-US"/>
              </w:rPr>
              <w:t xml:space="preserve">not </w:t>
            </w:r>
            <w:r w:rsidR="00D37764">
              <w:rPr>
                <w:lang w:val="en-US"/>
              </w:rPr>
              <w:br/>
            </w:r>
            <w:r w:rsidR="00940CD7">
              <w:rPr>
                <w:lang w:val="en-US"/>
              </w:rPr>
              <w:t>6 = 27 + (</w:t>
            </w:r>
            <w:r w:rsidR="00940CD7" w:rsidRPr="000B3373">
              <w:rPr>
                <w:i/>
                <w:lang w:val="en-US"/>
              </w:rPr>
              <w:t>a</w:t>
            </w:r>
            <w:r w:rsidR="00940CD7">
              <w:rPr>
                <w:lang w:val="en-US"/>
              </w:rPr>
              <w:t xml:space="preserve"> </w:t>
            </w:r>
            <w:r w:rsidR="000B3373">
              <w:rPr>
                <w:lang w:val="en-US"/>
              </w:rPr>
              <w:t>×</w:t>
            </w:r>
            <w:r w:rsidR="00940CD7">
              <w:rPr>
                <w:lang w:val="en-US"/>
              </w:rPr>
              <w:t xml:space="preserve"> 5)</w:t>
            </w:r>
          </w:p>
        </w:tc>
        <w:tc>
          <w:tcPr>
            <w:tcW w:w="1986" w:type="dxa"/>
          </w:tcPr>
          <w:p w14:paraId="1B2A8D19" w14:textId="4A1046E2" w:rsidR="00140618" w:rsidRPr="00B43D90" w:rsidRDefault="00140618" w:rsidP="00AC6C34">
            <w:pPr>
              <w:jc w:val="center"/>
              <w:rPr>
                <w:b/>
                <w:lang w:val="en-US"/>
              </w:rPr>
            </w:pPr>
            <w:r>
              <w:rPr>
                <w:b/>
                <w:lang w:val="en-US"/>
              </w:rPr>
              <w:t>1</w:t>
            </w:r>
          </w:p>
        </w:tc>
      </w:tr>
      <w:tr w:rsidR="00140618" w:rsidRPr="00B43D90" w14:paraId="0C58311A" w14:textId="77777777" w:rsidTr="008B0BF1">
        <w:tc>
          <w:tcPr>
            <w:tcW w:w="12348" w:type="dxa"/>
          </w:tcPr>
          <w:p w14:paraId="55665DA4" w14:textId="1FCEB1A4" w:rsidR="00140618" w:rsidRPr="00B43D90" w:rsidRDefault="007371BB" w:rsidP="00BF6EED">
            <w:pPr>
              <w:tabs>
                <w:tab w:val="left" w:pos="9358"/>
              </w:tabs>
              <w:rPr>
                <w:lang w:val="en-US"/>
              </w:rPr>
            </w:pPr>
            <w:r>
              <w:t>I</w:t>
            </w:r>
            <w:r w:rsidR="00140618" w:rsidRPr="0058679F">
              <w:t xml:space="preserve">nitial velocity not </w:t>
            </w:r>
            <w:r w:rsidR="00940CD7" w:rsidRPr="00BF142D">
              <w:t>27</w:t>
            </w:r>
          </w:p>
        </w:tc>
        <w:tc>
          <w:tcPr>
            <w:tcW w:w="1986" w:type="dxa"/>
          </w:tcPr>
          <w:p w14:paraId="53234D45" w14:textId="2EEE1EF0" w:rsidR="00140618" w:rsidRPr="00B43D90" w:rsidRDefault="00140618" w:rsidP="00AC6C34">
            <w:pPr>
              <w:jc w:val="center"/>
              <w:rPr>
                <w:b/>
                <w:lang w:val="en-US"/>
              </w:rPr>
            </w:pPr>
            <w:r>
              <w:rPr>
                <w:b/>
                <w:lang w:val="en-US"/>
              </w:rPr>
              <w:t>1</w:t>
            </w:r>
          </w:p>
        </w:tc>
      </w:tr>
      <w:tr w:rsidR="00140618" w:rsidRPr="00B43D90" w14:paraId="38F4AA81" w14:textId="77777777" w:rsidTr="008B0BF1">
        <w:tc>
          <w:tcPr>
            <w:tcW w:w="12348" w:type="dxa"/>
          </w:tcPr>
          <w:p w14:paraId="4F9F8805" w14:textId="201D6D11" w:rsidR="00140618" w:rsidRPr="0058679F" w:rsidRDefault="00140618" w:rsidP="00BF6EED">
            <w:pPr>
              <w:tabs>
                <w:tab w:val="left" w:pos="9358"/>
              </w:tabs>
            </w:pPr>
            <w:r w:rsidRPr="002E22C7">
              <w:rPr>
                <w:i/>
              </w:rPr>
              <w:t>v</w:t>
            </w:r>
            <w:r w:rsidRPr="0058679F">
              <w:t xml:space="preserve"> not initial velocity</w:t>
            </w:r>
          </w:p>
        </w:tc>
        <w:tc>
          <w:tcPr>
            <w:tcW w:w="1986" w:type="dxa"/>
          </w:tcPr>
          <w:p w14:paraId="36320B9F" w14:textId="23EDED69" w:rsidR="00140618" w:rsidRPr="00B43D90" w:rsidRDefault="00140618" w:rsidP="00AC6C34">
            <w:pPr>
              <w:jc w:val="center"/>
              <w:rPr>
                <w:b/>
                <w:lang w:val="en-US"/>
              </w:rPr>
            </w:pPr>
            <w:r>
              <w:rPr>
                <w:b/>
                <w:lang w:val="en-US"/>
              </w:rPr>
              <w:t>1</w:t>
            </w:r>
          </w:p>
        </w:tc>
      </w:tr>
      <w:tr w:rsidR="00140618" w:rsidRPr="00B43D90" w14:paraId="1B796099" w14:textId="77777777" w:rsidTr="008B0BF1">
        <w:tc>
          <w:tcPr>
            <w:tcW w:w="12348" w:type="dxa"/>
          </w:tcPr>
          <w:p w14:paraId="2E606E8A" w14:textId="1F741DB8" w:rsidR="00140618" w:rsidRPr="00B43D90" w:rsidRDefault="00AB5906" w:rsidP="004740D9">
            <w:pPr>
              <w:tabs>
                <w:tab w:val="left" w:pos="9244"/>
              </w:tabs>
              <w:rPr>
                <w:lang w:val="en-US"/>
              </w:rPr>
            </w:pPr>
            <w:r>
              <w:t>They</w:t>
            </w:r>
            <w:r w:rsidR="00140618">
              <w:t xml:space="preserve"> didn’t substitute properly </w:t>
            </w:r>
            <w:r>
              <w:t>t</w:t>
            </w:r>
            <w:r w:rsidR="00140618">
              <w:t>he</w:t>
            </w:r>
            <w:r>
              <w:t>y</w:t>
            </w:r>
            <w:r w:rsidR="00140618">
              <w:t xml:space="preserve"> put 2</w:t>
            </w:r>
            <w:r w:rsidR="00940CD7">
              <w:t>7</w:t>
            </w:r>
            <w:r w:rsidR="00940CD7" w:rsidRPr="00810134">
              <w:rPr>
                <w:sz w:val="12"/>
                <w:szCs w:val="12"/>
              </w:rPr>
              <w:t xml:space="preserve"> </w:t>
            </w:r>
            <w:r w:rsidR="00140618">
              <w:t>m/s for initial velocity</w:t>
            </w:r>
            <w:r w:rsidR="00940CD7">
              <w:t xml:space="preserve"> </w:t>
            </w:r>
            <w:r w:rsidR="00186AD5">
              <w:t>(</w:t>
            </w:r>
            <w:r w:rsidR="00940CD7">
              <w:t>or 6</w:t>
            </w:r>
            <w:r w:rsidR="00940CD7" w:rsidRPr="00D11D08">
              <w:rPr>
                <w:sz w:val="12"/>
                <w:szCs w:val="12"/>
              </w:rPr>
              <w:t xml:space="preserve"> </w:t>
            </w:r>
            <w:r w:rsidR="00940CD7">
              <w:t>m/s for final velocity</w:t>
            </w:r>
            <w:r w:rsidR="00186AD5">
              <w:t>)</w:t>
            </w:r>
          </w:p>
        </w:tc>
        <w:tc>
          <w:tcPr>
            <w:tcW w:w="1986" w:type="dxa"/>
          </w:tcPr>
          <w:p w14:paraId="447D7189" w14:textId="79B98C83" w:rsidR="00140618" w:rsidRPr="00B43D90" w:rsidRDefault="00140618" w:rsidP="00AC6C34">
            <w:pPr>
              <w:jc w:val="center"/>
              <w:rPr>
                <w:b/>
                <w:lang w:val="en-US"/>
              </w:rPr>
            </w:pPr>
            <w:r>
              <w:rPr>
                <w:b/>
                <w:lang w:val="en-US"/>
              </w:rPr>
              <w:t>1</w:t>
            </w:r>
          </w:p>
        </w:tc>
      </w:tr>
      <w:tr w:rsidR="00140618" w:rsidRPr="00B43D90" w14:paraId="50B46400" w14:textId="77777777" w:rsidTr="008B0BF1">
        <w:tc>
          <w:tcPr>
            <w:tcW w:w="12348" w:type="dxa"/>
          </w:tcPr>
          <w:p w14:paraId="54EB523E" w14:textId="4EDC00CD" w:rsidR="00140618" w:rsidRDefault="00C30D21" w:rsidP="004740D9">
            <w:pPr>
              <w:tabs>
                <w:tab w:val="left" w:pos="9244"/>
              </w:tabs>
              <w:rPr>
                <w:lang w:val="en-US"/>
              </w:rPr>
            </w:pPr>
            <w:r>
              <w:rPr>
                <w:lang w:val="en-US"/>
              </w:rPr>
              <w:t>They have</w:t>
            </w:r>
            <w:r w:rsidR="00140618">
              <w:rPr>
                <w:lang w:val="en-US"/>
              </w:rPr>
              <w:t xml:space="preserve"> written the final velocity</w:t>
            </w:r>
            <w:r w:rsidR="00940CD7">
              <w:rPr>
                <w:lang w:val="en-US"/>
              </w:rPr>
              <w:t xml:space="preserve"> (or initial velo</w:t>
            </w:r>
            <w:r w:rsidR="00110D4B">
              <w:rPr>
                <w:lang w:val="en-US"/>
              </w:rPr>
              <w:t>c</w:t>
            </w:r>
            <w:r w:rsidR="00940CD7">
              <w:rPr>
                <w:lang w:val="en-US"/>
              </w:rPr>
              <w:t>ity)</w:t>
            </w:r>
            <w:r w:rsidR="00140618">
              <w:rPr>
                <w:lang w:val="en-US"/>
              </w:rPr>
              <w:t xml:space="preserve"> down in the equation in the wrong place which therefore makes </w:t>
            </w:r>
            <w:r>
              <w:rPr>
                <w:lang w:val="en-US"/>
              </w:rPr>
              <w:t xml:space="preserve">their </w:t>
            </w:r>
            <w:r w:rsidR="00140618">
              <w:rPr>
                <w:lang w:val="en-US"/>
              </w:rPr>
              <w:t>calculation wrong</w:t>
            </w:r>
          </w:p>
        </w:tc>
        <w:tc>
          <w:tcPr>
            <w:tcW w:w="1986" w:type="dxa"/>
          </w:tcPr>
          <w:p w14:paraId="62BEE718" w14:textId="7324955F" w:rsidR="00140618" w:rsidRDefault="00140618" w:rsidP="00AC6C34">
            <w:pPr>
              <w:jc w:val="center"/>
              <w:rPr>
                <w:b/>
                <w:lang w:val="en-US"/>
              </w:rPr>
            </w:pPr>
            <w:r>
              <w:rPr>
                <w:b/>
                <w:lang w:val="en-US"/>
              </w:rPr>
              <w:t>1 bod</w:t>
            </w:r>
          </w:p>
        </w:tc>
      </w:tr>
      <w:tr w:rsidR="00140618" w:rsidRPr="00B43D90" w14:paraId="4FCBAEBB" w14:textId="77777777" w:rsidTr="00B0016C">
        <w:tc>
          <w:tcPr>
            <w:tcW w:w="12348" w:type="dxa"/>
            <w:tcBorders>
              <w:bottom w:val="single" w:sz="4" w:space="0" w:color="auto"/>
            </w:tcBorders>
          </w:tcPr>
          <w:p w14:paraId="1A7BA088" w14:textId="27D4F959" w:rsidR="00140618" w:rsidRPr="00B43D90" w:rsidRDefault="00C30D21" w:rsidP="004740D9">
            <w:pPr>
              <w:tabs>
                <w:tab w:val="left" w:pos="9244"/>
              </w:tabs>
              <w:rPr>
                <w:lang w:val="en-US"/>
              </w:rPr>
            </w:pPr>
            <w:r>
              <w:rPr>
                <w:lang w:val="en-US"/>
              </w:rPr>
              <w:t>They have</w:t>
            </w:r>
            <w:r w:rsidR="00140618">
              <w:rPr>
                <w:lang w:val="en-US"/>
              </w:rPr>
              <w:t xml:space="preserve"> used the 2</w:t>
            </w:r>
            <w:r w:rsidR="00940CD7">
              <w:rPr>
                <w:lang w:val="en-US"/>
              </w:rPr>
              <w:t>7</w:t>
            </w:r>
            <w:r w:rsidR="00940CD7" w:rsidRPr="009920EB">
              <w:rPr>
                <w:sz w:val="12"/>
                <w:szCs w:val="12"/>
                <w:lang w:val="en-US"/>
              </w:rPr>
              <w:t xml:space="preserve"> </w:t>
            </w:r>
            <w:r w:rsidR="00140618">
              <w:rPr>
                <w:lang w:val="en-US"/>
              </w:rPr>
              <w:t xml:space="preserve">m/s </w:t>
            </w:r>
            <w:r w:rsidR="00940CD7">
              <w:rPr>
                <w:lang w:val="en-US"/>
              </w:rPr>
              <w:t>(or 6</w:t>
            </w:r>
            <w:r w:rsidR="00940CD7" w:rsidRPr="009920EB">
              <w:rPr>
                <w:sz w:val="12"/>
                <w:szCs w:val="12"/>
                <w:lang w:val="en-US"/>
              </w:rPr>
              <w:t xml:space="preserve"> </w:t>
            </w:r>
            <w:r w:rsidR="00940CD7">
              <w:rPr>
                <w:lang w:val="en-US"/>
              </w:rPr>
              <w:t xml:space="preserve">m/s) </w:t>
            </w:r>
            <w:r w:rsidR="00140618">
              <w:rPr>
                <w:lang w:val="en-US"/>
              </w:rPr>
              <w:t xml:space="preserve">when that is the velocity, </w:t>
            </w:r>
            <w:r w:rsidR="009C0F3B">
              <w:rPr>
                <w:lang w:val="en-US"/>
              </w:rPr>
              <w:t>they were</w:t>
            </w:r>
            <w:r w:rsidR="00140618">
              <w:rPr>
                <w:lang w:val="en-US"/>
              </w:rPr>
              <w:t xml:space="preserve"> using the wrong numbers</w:t>
            </w:r>
          </w:p>
        </w:tc>
        <w:tc>
          <w:tcPr>
            <w:tcW w:w="1986" w:type="dxa"/>
            <w:tcBorders>
              <w:bottom w:val="single" w:sz="4" w:space="0" w:color="auto"/>
            </w:tcBorders>
          </w:tcPr>
          <w:p w14:paraId="13CA37CF" w14:textId="5E5086B5" w:rsidR="00140618" w:rsidRPr="00B43D90" w:rsidRDefault="00140618" w:rsidP="00AC6C34">
            <w:pPr>
              <w:jc w:val="center"/>
              <w:rPr>
                <w:b/>
                <w:lang w:val="en-US"/>
              </w:rPr>
            </w:pPr>
            <w:r>
              <w:rPr>
                <w:b/>
                <w:lang w:val="en-US"/>
              </w:rPr>
              <w:t>0</w:t>
            </w:r>
          </w:p>
        </w:tc>
      </w:tr>
      <w:tr w:rsidR="00140618" w:rsidRPr="00B43D90" w14:paraId="7B494D3D" w14:textId="77777777" w:rsidTr="00B0016C">
        <w:tc>
          <w:tcPr>
            <w:tcW w:w="12348" w:type="dxa"/>
            <w:tcBorders>
              <w:bottom w:val="single" w:sz="4" w:space="0" w:color="auto"/>
            </w:tcBorders>
          </w:tcPr>
          <w:p w14:paraId="2866BC24" w14:textId="6F25AF92" w:rsidR="00140618" w:rsidRDefault="009C0F3B" w:rsidP="00F87764">
            <w:pPr>
              <w:tabs>
                <w:tab w:val="left" w:pos="8819"/>
              </w:tabs>
              <w:rPr>
                <w:lang w:val="en-US"/>
              </w:rPr>
            </w:pPr>
            <w:r>
              <w:rPr>
                <w:lang w:val="en-US"/>
              </w:rPr>
              <w:t>They</w:t>
            </w:r>
            <w:r w:rsidR="00140618">
              <w:rPr>
                <w:lang w:val="en-US"/>
              </w:rPr>
              <w:t xml:space="preserve"> substituted the formula wrong                                                     </w:t>
            </w:r>
            <w:r w:rsidR="00041644">
              <w:rPr>
                <w:lang w:val="en-US"/>
              </w:rPr>
              <w:tab/>
            </w:r>
            <w:r w:rsidR="00140618" w:rsidRPr="00F87764">
              <w:rPr>
                <w:i/>
                <w:lang w:val="en-US"/>
              </w:rPr>
              <w:t>not enough</w:t>
            </w:r>
          </w:p>
        </w:tc>
        <w:tc>
          <w:tcPr>
            <w:tcW w:w="1986" w:type="dxa"/>
            <w:tcBorders>
              <w:bottom w:val="single" w:sz="4" w:space="0" w:color="auto"/>
            </w:tcBorders>
          </w:tcPr>
          <w:p w14:paraId="084C89A6" w14:textId="0526029B" w:rsidR="00140618" w:rsidRPr="00B43D90" w:rsidRDefault="00140618" w:rsidP="00AC6C34">
            <w:pPr>
              <w:jc w:val="center"/>
              <w:rPr>
                <w:b/>
                <w:lang w:val="en-US"/>
              </w:rPr>
            </w:pPr>
            <w:r>
              <w:rPr>
                <w:b/>
                <w:lang w:val="en-US"/>
              </w:rPr>
              <w:t>0</w:t>
            </w:r>
          </w:p>
        </w:tc>
      </w:tr>
      <w:tr w:rsidR="00140618" w:rsidRPr="00B43D90" w14:paraId="438B9BFE" w14:textId="77777777" w:rsidTr="008B0BF1">
        <w:tc>
          <w:tcPr>
            <w:tcW w:w="12348" w:type="dxa"/>
          </w:tcPr>
          <w:p w14:paraId="0A2CB328" w14:textId="1A8F50E4" w:rsidR="00140618" w:rsidRDefault="00140618" w:rsidP="00F87764">
            <w:pPr>
              <w:tabs>
                <w:tab w:val="left" w:pos="8819"/>
              </w:tabs>
              <w:rPr>
                <w:lang w:val="en-US"/>
              </w:rPr>
            </w:pPr>
            <w:r w:rsidRPr="0058679F">
              <w:t>It should equal 2</w:t>
            </w:r>
            <w:r w:rsidR="00940CD7">
              <w:t>7</w:t>
            </w:r>
            <w:r w:rsidRPr="0058679F">
              <w:t xml:space="preserve"> not </w:t>
            </w:r>
            <w:r w:rsidRPr="003730E7">
              <w:rPr>
                <w:i/>
              </w:rPr>
              <w:t>v</w:t>
            </w:r>
            <w:r>
              <w:t xml:space="preserve"> </w:t>
            </w:r>
            <w:r w:rsidR="003730E7">
              <w:t>(</w:t>
            </w:r>
            <w:r w:rsidR="00940CD7">
              <w:t xml:space="preserve">or 6 not </w:t>
            </w:r>
            <w:r w:rsidR="00940CD7" w:rsidRPr="003730E7">
              <w:rPr>
                <w:i/>
              </w:rPr>
              <w:t>u</w:t>
            </w:r>
            <w:r w:rsidR="003730E7" w:rsidRPr="003730E7">
              <w:rPr>
                <w:iCs/>
              </w:rPr>
              <w:t>)</w:t>
            </w:r>
            <w:r>
              <w:t xml:space="preserve">                                                       </w:t>
            </w:r>
            <w:r w:rsidR="00041644">
              <w:tab/>
            </w:r>
            <w:r w:rsidRPr="00F87764">
              <w:rPr>
                <w:i/>
              </w:rPr>
              <w:t>‘it’ isn’t enough</w:t>
            </w:r>
          </w:p>
        </w:tc>
        <w:tc>
          <w:tcPr>
            <w:tcW w:w="1986" w:type="dxa"/>
          </w:tcPr>
          <w:p w14:paraId="6FE1C691" w14:textId="4008E82F" w:rsidR="00140618" w:rsidRPr="00B43D90" w:rsidRDefault="00140618" w:rsidP="00AC6C34">
            <w:pPr>
              <w:jc w:val="center"/>
              <w:rPr>
                <w:b/>
                <w:lang w:val="en-US"/>
              </w:rPr>
            </w:pPr>
            <w:r>
              <w:rPr>
                <w:b/>
                <w:lang w:val="en-US"/>
              </w:rPr>
              <w:t>0</w:t>
            </w:r>
          </w:p>
        </w:tc>
      </w:tr>
    </w:tbl>
    <w:p w14:paraId="626F406D" w14:textId="77777777" w:rsidR="00B0435E" w:rsidRDefault="00B0435E" w:rsidP="00850A5C"/>
    <w:p w14:paraId="704AC083" w14:textId="7782793A" w:rsidR="00850A5C" w:rsidRPr="00B43D90" w:rsidRDefault="00850A5C" w:rsidP="00850A5C">
      <w:pPr>
        <w:rPr>
          <w:u w:val="single"/>
        </w:rPr>
      </w:pPr>
      <w:r w:rsidRPr="00B43D90">
        <w:rPr>
          <w:u w:val="single"/>
        </w:rPr>
        <w:t xml:space="preserve">Exemplar responses for </w:t>
      </w:r>
      <w:r>
        <w:rPr>
          <w:u w:val="single"/>
        </w:rPr>
        <w:t>13</w:t>
      </w:r>
      <w:r w:rsidR="00F82B49">
        <w:rPr>
          <w:u w:val="single"/>
        </w:rPr>
        <w:t>(</w:t>
      </w:r>
      <w:r>
        <w:rPr>
          <w:u w:val="single"/>
        </w:rPr>
        <w:t>b</w:t>
      </w:r>
      <w:r w:rsidR="00F82B49">
        <w:rPr>
          <w:u w:val="single"/>
        </w:rPr>
        <w:t>)</w:t>
      </w:r>
    </w:p>
    <w:p w14:paraId="7EC863F6" w14:textId="77777777" w:rsidR="00850A5C" w:rsidRPr="00B43D90" w:rsidRDefault="00850A5C" w:rsidP="00850A5C">
      <w:pPr>
        <w:rPr>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48"/>
        <w:gridCol w:w="1986"/>
      </w:tblGrid>
      <w:tr w:rsidR="00850A5C" w:rsidRPr="00B43D90" w14:paraId="5A76B251" w14:textId="77777777" w:rsidTr="00F14A18">
        <w:tc>
          <w:tcPr>
            <w:tcW w:w="12348" w:type="dxa"/>
          </w:tcPr>
          <w:p w14:paraId="68AFD6AA" w14:textId="77777777" w:rsidR="00850A5C" w:rsidRPr="00B43D90" w:rsidRDefault="00850A5C" w:rsidP="007039B2">
            <w:pPr>
              <w:rPr>
                <w:b/>
                <w:lang w:val="en-US"/>
              </w:rPr>
            </w:pPr>
            <w:r w:rsidRPr="00B43D90">
              <w:rPr>
                <w:b/>
              </w:rPr>
              <w:t>Response</w:t>
            </w:r>
          </w:p>
        </w:tc>
        <w:tc>
          <w:tcPr>
            <w:tcW w:w="1986" w:type="dxa"/>
          </w:tcPr>
          <w:p w14:paraId="3CCB332A" w14:textId="77777777" w:rsidR="00850A5C" w:rsidRPr="00B43D90" w:rsidRDefault="00850A5C" w:rsidP="00AC6C34">
            <w:pPr>
              <w:jc w:val="center"/>
              <w:rPr>
                <w:b/>
                <w:lang w:val="en-US"/>
              </w:rPr>
            </w:pPr>
            <w:r w:rsidRPr="00B43D90">
              <w:rPr>
                <w:b/>
              </w:rPr>
              <w:t>Mark</w:t>
            </w:r>
          </w:p>
        </w:tc>
      </w:tr>
      <w:tr w:rsidR="00EC6955" w:rsidRPr="00B43D90" w14:paraId="29F57382" w14:textId="77777777" w:rsidTr="00F14A18">
        <w:trPr>
          <w:trHeight w:val="70"/>
        </w:trPr>
        <w:tc>
          <w:tcPr>
            <w:tcW w:w="12348" w:type="dxa"/>
          </w:tcPr>
          <w:p w14:paraId="483AB1BC" w14:textId="312562E1" w:rsidR="00EC6955" w:rsidRPr="001211E1" w:rsidRDefault="00EC6955" w:rsidP="00EC6955">
            <w:pPr>
              <w:rPr>
                <w:rFonts w:eastAsiaTheme="minorEastAsia"/>
              </w:rPr>
            </w:pPr>
            <w:r>
              <w:rPr>
                <w:lang w:val="en-US"/>
              </w:rPr>
              <w:t>Will not get tired</w:t>
            </w:r>
          </w:p>
        </w:tc>
        <w:tc>
          <w:tcPr>
            <w:tcW w:w="1986" w:type="dxa"/>
          </w:tcPr>
          <w:p w14:paraId="0EC15563" w14:textId="024F1CE5" w:rsidR="00EC6955" w:rsidRPr="00B43D90" w:rsidRDefault="00EC6955" w:rsidP="00AC6C34">
            <w:pPr>
              <w:jc w:val="center"/>
              <w:rPr>
                <w:b/>
                <w:lang w:val="en-US"/>
              </w:rPr>
            </w:pPr>
            <w:r>
              <w:rPr>
                <w:b/>
                <w:lang w:val="en-US"/>
              </w:rPr>
              <w:t>1</w:t>
            </w:r>
          </w:p>
        </w:tc>
      </w:tr>
      <w:tr w:rsidR="00EC6955" w:rsidRPr="00B43D90" w14:paraId="79558057" w14:textId="77777777" w:rsidTr="00F14A18">
        <w:tc>
          <w:tcPr>
            <w:tcW w:w="12348" w:type="dxa"/>
          </w:tcPr>
          <w:p w14:paraId="485D1313" w14:textId="1B5505E8" w:rsidR="00EC6955" w:rsidRPr="00B43D90" w:rsidRDefault="00192559" w:rsidP="00EC6955">
            <w:pPr>
              <w:rPr>
                <w:lang w:val="en-US"/>
              </w:rPr>
            </w:pPr>
            <w:r>
              <w:rPr>
                <w:rFonts w:eastAsiaTheme="minorEastAsia"/>
              </w:rPr>
              <w:t>They</w:t>
            </w:r>
            <w:r w:rsidR="00EC6955" w:rsidRPr="003D1089">
              <w:rPr>
                <w:rFonts w:eastAsiaTheme="minorEastAsia"/>
              </w:rPr>
              <w:t xml:space="preserve"> can </w:t>
            </w:r>
            <w:r w:rsidR="00EC6955">
              <w:rPr>
                <w:rFonts w:eastAsiaTheme="minorEastAsia"/>
              </w:rPr>
              <w:t xml:space="preserve">continue to </w:t>
            </w:r>
            <w:r w:rsidR="00EC6955" w:rsidRPr="003D1089">
              <w:rPr>
                <w:rFonts w:eastAsiaTheme="minorEastAsia"/>
              </w:rPr>
              <w:t xml:space="preserve">run </w:t>
            </w:r>
            <w:r w:rsidR="003B4E64">
              <w:rPr>
                <w:rFonts w:eastAsiaTheme="minorEastAsia"/>
              </w:rPr>
              <w:t>312.5</w:t>
            </w:r>
            <w:r w:rsidR="005C4C70" w:rsidRPr="005C4C70">
              <w:rPr>
                <w:rFonts w:eastAsiaTheme="minorEastAsia"/>
                <w:sz w:val="12"/>
                <w:szCs w:val="12"/>
              </w:rPr>
              <w:t xml:space="preserve"> </w:t>
            </w:r>
            <w:r w:rsidR="003B4E64">
              <w:rPr>
                <w:rFonts w:eastAsiaTheme="minorEastAsia"/>
              </w:rPr>
              <w:t xml:space="preserve">m </w:t>
            </w:r>
            <w:r w:rsidR="00EC6955" w:rsidRPr="003D1089">
              <w:rPr>
                <w:rFonts w:eastAsiaTheme="minorEastAsia"/>
              </w:rPr>
              <w:t>per minute</w:t>
            </w:r>
          </w:p>
        </w:tc>
        <w:tc>
          <w:tcPr>
            <w:tcW w:w="1986" w:type="dxa"/>
          </w:tcPr>
          <w:p w14:paraId="35B1995E" w14:textId="1BDA7503" w:rsidR="00EC6955" w:rsidRPr="00B43D90" w:rsidRDefault="00EC6955" w:rsidP="00AC6C34">
            <w:pPr>
              <w:jc w:val="center"/>
              <w:rPr>
                <w:b/>
                <w:lang w:val="en-US"/>
              </w:rPr>
            </w:pPr>
            <w:r>
              <w:rPr>
                <w:b/>
                <w:lang w:val="en-US"/>
              </w:rPr>
              <w:t>1</w:t>
            </w:r>
          </w:p>
        </w:tc>
      </w:tr>
      <w:tr w:rsidR="00EC6955" w:rsidRPr="00B43D90" w14:paraId="30CA0FF9" w14:textId="77777777" w:rsidTr="006F7017">
        <w:tc>
          <w:tcPr>
            <w:tcW w:w="12348" w:type="dxa"/>
          </w:tcPr>
          <w:p w14:paraId="60297799" w14:textId="06D81AA3" w:rsidR="00EC6955" w:rsidRPr="00B43D90" w:rsidRDefault="00192559" w:rsidP="00EC6955">
            <w:pPr>
              <w:rPr>
                <w:lang w:val="en-US"/>
              </w:rPr>
            </w:pPr>
            <w:r>
              <w:rPr>
                <w:lang w:val="en-US"/>
              </w:rPr>
              <w:t>They</w:t>
            </w:r>
            <w:r w:rsidR="00EC6955" w:rsidRPr="00FE1D17">
              <w:rPr>
                <w:lang w:val="en-US"/>
              </w:rPr>
              <w:t xml:space="preserve"> can run </w:t>
            </w:r>
            <w:r w:rsidR="003B4E64">
              <w:rPr>
                <w:lang w:val="en-US"/>
              </w:rPr>
              <w:t>7500</w:t>
            </w:r>
            <w:r w:rsidR="00EC6955" w:rsidRPr="00FE1D17">
              <w:rPr>
                <w:lang w:val="en-US"/>
              </w:rPr>
              <w:t xml:space="preserve"> more in </w:t>
            </w:r>
            <w:r w:rsidR="003B4E64">
              <w:rPr>
                <w:lang w:val="en-US"/>
              </w:rPr>
              <w:t>24</w:t>
            </w:r>
            <w:r w:rsidR="00EC6955" w:rsidRPr="00FE1D17">
              <w:rPr>
                <w:lang w:val="en-US"/>
              </w:rPr>
              <w:t xml:space="preserve"> minutes</w:t>
            </w:r>
          </w:p>
        </w:tc>
        <w:tc>
          <w:tcPr>
            <w:tcW w:w="1986" w:type="dxa"/>
          </w:tcPr>
          <w:p w14:paraId="31DE1B4C" w14:textId="426F0C87" w:rsidR="00EC6955" w:rsidRPr="00B43D90" w:rsidRDefault="00EC6955" w:rsidP="00AC6C34">
            <w:pPr>
              <w:jc w:val="center"/>
              <w:rPr>
                <w:b/>
                <w:lang w:val="en-US"/>
              </w:rPr>
            </w:pPr>
            <w:r>
              <w:rPr>
                <w:b/>
                <w:lang w:val="en-US"/>
              </w:rPr>
              <w:t>1</w:t>
            </w:r>
          </w:p>
        </w:tc>
      </w:tr>
      <w:tr w:rsidR="00EC6955" w:rsidRPr="00B43D90" w14:paraId="65A50B60" w14:textId="77777777" w:rsidTr="00F14A18">
        <w:tc>
          <w:tcPr>
            <w:tcW w:w="12348" w:type="dxa"/>
          </w:tcPr>
          <w:p w14:paraId="52D3835F" w14:textId="0C8AB3AE" w:rsidR="00EC6955" w:rsidRPr="00B43D90" w:rsidRDefault="00EC6955" w:rsidP="00EC6955">
            <w:pPr>
              <w:rPr>
                <w:lang w:val="en-US"/>
              </w:rPr>
            </w:pPr>
            <w:r>
              <w:t>T</w:t>
            </w:r>
            <w:r w:rsidRPr="00D43ABD">
              <w:t xml:space="preserve">hat </w:t>
            </w:r>
            <w:r w:rsidR="00191FAC">
              <w:t>t</w:t>
            </w:r>
            <w:r w:rsidRPr="00D43ABD">
              <w:t>h</w:t>
            </w:r>
            <w:r>
              <w:t>e</w:t>
            </w:r>
            <w:r w:rsidR="00191FAC">
              <w:t>i</w:t>
            </w:r>
            <w:r>
              <w:t>r</w:t>
            </w:r>
            <w:r w:rsidRPr="00D43ABD">
              <w:t xml:space="preserve"> speed stays the same the whole time</w:t>
            </w:r>
          </w:p>
        </w:tc>
        <w:tc>
          <w:tcPr>
            <w:tcW w:w="1986" w:type="dxa"/>
          </w:tcPr>
          <w:p w14:paraId="1763AB08" w14:textId="27CE7357" w:rsidR="00EC6955" w:rsidRPr="00B43D90" w:rsidRDefault="00EC6955" w:rsidP="00AC6C34">
            <w:pPr>
              <w:jc w:val="center"/>
              <w:rPr>
                <w:b/>
                <w:lang w:val="en-US"/>
              </w:rPr>
            </w:pPr>
            <w:r w:rsidRPr="00D43ABD">
              <w:rPr>
                <w:b/>
                <w:lang w:val="en-US"/>
              </w:rPr>
              <w:t>1</w:t>
            </w:r>
          </w:p>
        </w:tc>
      </w:tr>
      <w:tr w:rsidR="00EC6955" w:rsidRPr="00B43D90" w14:paraId="19D6EC14" w14:textId="77777777" w:rsidTr="00F14A18">
        <w:tc>
          <w:tcPr>
            <w:tcW w:w="12348" w:type="dxa"/>
          </w:tcPr>
          <w:p w14:paraId="41F1E171" w14:textId="6504A311" w:rsidR="00EC6955" w:rsidRPr="00B43D90" w:rsidRDefault="00191FAC" w:rsidP="00EC6955">
            <w:pPr>
              <w:rPr>
                <w:lang w:val="en-US"/>
              </w:rPr>
            </w:pPr>
            <w:r>
              <w:t>Their</w:t>
            </w:r>
            <w:r w:rsidR="00EC6955" w:rsidRPr="00D43ABD">
              <w:t xml:space="preserve"> stamina will stay the same</w:t>
            </w:r>
          </w:p>
        </w:tc>
        <w:tc>
          <w:tcPr>
            <w:tcW w:w="1986" w:type="dxa"/>
          </w:tcPr>
          <w:p w14:paraId="776286B6" w14:textId="3ECD276C" w:rsidR="00EC6955" w:rsidRPr="00B43D90" w:rsidRDefault="00EC6955" w:rsidP="00AC6C34">
            <w:pPr>
              <w:jc w:val="center"/>
              <w:rPr>
                <w:b/>
                <w:lang w:val="en-US"/>
              </w:rPr>
            </w:pPr>
            <w:r w:rsidRPr="00D43ABD">
              <w:rPr>
                <w:b/>
                <w:lang w:val="en-US"/>
              </w:rPr>
              <w:t>1</w:t>
            </w:r>
          </w:p>
        </w:tc>
      </w:tr>
      <w:tr w:rsidR="00EC6955" w:rsidRPr="00B43D90" w14:paraId="015204CB" w14:textId="77777777" w:rsidTr="00F14A18">
        <w:tc>
          <w:tcPr>
            <w:tcW w:w="12348" w:type="dxa"/>
          </w:tcPr>
          <w:p w14:paraId="652B8DC2" w14:textId="2FEE945E" w:rsidR="00EC6955" w:rsidRPr="00B43D90" w:rsidRDefault="00191FAC" w:rsidP="00EC6955">
            <w:pPr>
              <w:rPr>
                <w:lang w:val="en-US"/>
              </w:rPr>
            </w:pPr>
            <w:r>
              <w:t>They</w:t>
            </w:r>
            <w:r w:rsidR="00EC6955" w:rsidRPr="00D43ABD">
              <w:t xml:space="preserve"> won’t stop for a break</w:t>
            </w:r>
          </w:p>
        </w:tc>
        <w:tc>
          <w:tcPr>
            <w:tcW w:w="1986" w:type="dxa"/>
          </w:tcPr>
          <w:p w14:paraId="52EA4B27" w14:textId="20779E18" w:rsidR="00EC6955" w:rsidRPr="00B43D90" w:rsidRDefault="00EC6955" w:rsidP="00AC6C34">
            <w:pPr>
              <w:jc w:val="center"/>
              <w:rPr>
                <w:b/>
                <w:lang w:val="en-US"/>
              </w:rPr>
            </w:pPr>
            <w:r w:rsidRPr="00D43ABD">
              <w:rPr>
                <w:b/>
                <w:lang w:val="en-US"/>
              </w:rPr>
              <w:t>1</w:t>
            </w:r>
          </w:p>
        </w:tc>
      </w:tr>
      <w:tr w:rsidR="00EC6955" w:rsidRPr="00B43D90" w14:paraId="046941A3" w14:textId="77777777" w:rsidTr="00F14A18">
        <w:tc>
          <w:tcPr>
            <w:tcW w:w="12348" w:type="dxa"/>
          </w:tcPr>
          <w:p w14:paraId="428E8942" w14:textId="27F8D3EA" w:rsidR="00EC6955" w:rsidRPr="00B43D90" w:rsidRDefault="00EC6955" w:rsidP="00EC6955">
            <w:pPr>
              <w:rPr>
                <w:lang w:val="en-US"/>
              </w:rPr>
            </w:pPr>
            <w:r w:rsidRPr="00D43ABD">
              <w:rPr>
                <w:lang w:val="en-US"/>
              </w:rPr>
              <w:t>The weather conditions will be the same</w:t>
            </w:r>
          </w:p>
        </w:tc>
        <w:tc>
          <w:tcPr>
            <w:tcW w:w="1986" w:type="dxa"/>
          </w:tcPr>
          <w:p w14:paraId="71347494" w14:textId="0FE67FA4" w:rsidR="00EC6955" w:rsidRPr="00B43D90" w:rsidRDefault="00EC6955" w:rsidP="00AC6C34">
            <w:pPr>
              <w:jc w:val="center"/>
              <w:rPr>
                <w:b/>
                <w:lang w:val="en-US"/>
              </w:rPr>
            </w:pPr>
            <w:r w:rsidRPr="00D43ABD">
              <w:rPr>
                <w:b/>
                <w:lang w:val="en-US"/>
              </w:rPr>
              <w:t>1</w:t>
            </w:r>
          </w:p>
        </w:tc>
      </w:tr>
      <w:tr w:rsidR="00EC6955" w:rsidRPr="00B43D90" w14:paraId="0D049D5E" w14:textId="77777777" w:rsidTr="00F14A18">
        <w:tc>
          <w:tcPr>
            <w:tcW w:w="12348" w:type="dxa"/>
          </w:tcPr>
          <w:p w14:paraId="67808003" w14:textId="5AC31184" w:rsidR="00EC6955" w:rsidRPr="00D43ABD" w:rsidRDefault="00CC64A7" w:rsidP="00EC6955">
            <w:pPr>
              <w:rPr>
                <w:lang w:val="en-US"/>
              </w:rPr>
            </w:pPr>
            <w:r>
              <w:rPr>
                <w:lang w:val="en-US"/>
              </w:rPr>
              <w:t>They</w:t>
            </w:r>
            <w:r w:rsidR="00EC6955" w:rsidRPr="00D43ABD">
              <w:rPr>
                <w:lang w:val="en-US"/>
              </w:rPr>
              <w:t xml:space="preserve"> can run </w:t>
            </w:r>
            <w:r w:rsidR="003B4E64">
              <w:rPr>
                <w:lang w:val="en-US"/>
              </w:rPr>
              <w:t xml:space="preserve">5 </w:t>
            </w:r>
            <w:r w:rsidR="00ED19E6">
              <w:rPr>
                <w:lang w:val="en-US"/>
              </w:rPr>
              <w:t>×</w:t>
            </w:r>
            <w:r w:rsidR="00EC6955" w:rsidRPr="00D43ABD">
              <w:rPr>
                <w:lang w:val="en-US"/>
              </w:rPr>
              <w:t xml:space="preserve"> the distance in </w:t>
            </w:r>
            <w:r w:rsidR="003B4E64">
              <w:rPr>
                <w:lang w:val="en-US"/>
              </w:rPr>
              <w:t xml:space="preserve">5 </w:t>
            </w:r>
            <w:r w:rsidR="00ED19E6">
              <w:rPr>
                <w:lang w:val="en-US"/>
              </w:rPr>
              <w:t>×</w:t>
            </w:r>
            <w:r w:rsidR="00EC6955" w:rsidRPr="00D43ABD">
              <w:rPr>
                <w:lang w:val="en-US"/>
              </w:rPr>
              <w:t xml:space="preserve"> the time</w:t>
            </w:r>
          </w:p>
        </w:tc>
        <w:tc>
          <w:tcPr>
            <w:tcW w:w="1986" w:type="dxa"/>
          </w:tcPr>
          <w:p w14:paraId="47BBDC70" w14:textId="0C1E2EBC" w:rsidR="00EC6955" w:rsidRPr="00D43ABD" w:rsidRDefault="00EC6955" w:rsidP="00AC6C34">
            <w:pPr>
              <w:jc w:val="center"/>
              <w:rPr>
                <w:b/>
                <w:lang w:val="en-US"/>
              </w:rPr>
            </w:pPr>
            <w:r>
              <w:rPr>
                <w:b/>
                <w:lang w:val="en-US"/>
              </w:rPr>
              <w:t>1</w:t>
            </w:r>
          </w:p>
        </w:tc>
      </w:tr>
      <w:tr w:rsidR="00EC6955" w:rsidRPr="00B43D90" w14:paraId="00E88464" w14:textId="77777777" w:rsidTr="00F14A18">
        <w:tc>
          <w:tcPr>
            <w:tcW w:w="12348" w:type="dxa"/>
          </w:tcPr>
          <w:p w14:paraId="0515C91D" w14:textId="27E70129" w:rsidR="00EC6955" w:rsidRPr="00D43ABD" w:rsidRDefault="00CC64A7" w:rsidP="00EC6955">
            <w:pPr>
              <w:rPr>
                <w:lang w:val="en-US"/>
              </w:rPr>
            </w:pPr>
            <w:r>
              <w:t>They</w:t>
            </w:r>
            <w:r w:rsidR="00EC6955" w:rsidRPr="00D43ABD">
              <w:t xml:space="preserve"> might be wrong because </w:t>
            </w:r>
            <w:r>
              <w:t>t</w:t>
            </w:r>
            <w:r w:rsidR="00EC6955" w:rsidRPr="00D43ABD">
              <w:t>h</w:t>
            </w:r>
            <w:r>
              <w:t>e</w:t>
            </w:r>
            <w:r w:rsidR="00EC6955" w:rsidRPr="00D43ABD">
              <w:t>i</w:t>
            </w:r>
            <w:r>
              <w:t>r</w:t>
            </w:r>
            <w:r w:rsidR="00EC6955" w:rsidRPr="00D43ABD">
              <w:t xml:space="preserve"> breathing might go and collapse before </w:t>
            </w:r>
            <w:r w:rsidR="00E41181">
              <w:t>t</w:t>
            </w:r>
            <w:r w:rsidR="00EC6955" w:rsidRPr="00D43ABD">
              <w:t>he</w:t>
            </w:r>
            <w:r w:rsidR="00E41181">
              <w:t>y</w:t>
            </w:r>
            <w:r w:rsidR="00EC6955" w:rsidRPr="00D43ABD">
              <w:t xml:space="preserve"> can make it</w:t>
            </w:r>
          </w:p>
        </w:tc>
        <w:tc>
          <w:tcPr>
            <w:tcW w:w="1986" w:type="dxa"/>
          </w:tcPr>
          <w:p w14:paraId="2FD10639" w14:textId="1E77C3F2" w:rsidR="00EC6955" w:rsidRPr="00D43ABD" w:rsidRDefault="00EC6955" w:rsidP="00AC6C34">
            <w:pPr>
              <w:jc w:val="center"/>
              <w:rPr>
                <w:b/>
                <w:lang w:val="en-US"/>
              </w:rPr>
            </w:pPr>
            <w:r>
              <w:rPr>
                <w:b/>
                <w:lang w:val="en-US"/>
              </w:rPr>
              <w:t>1</w:t>
            </w:r>
          </w:p>
        </w:tc>
      </w:tr>
      <w:tr w:rsidR="00EC6955" w:rsidRPr="00B43D90" w14:paraId="77424D8C" w14:textId="77777777" w:rsidTr="00F14A18">
        <w:tc>
          <w:tcPr>
            <w:tcW w:w="12348" w:type="dxa"/>
          </w:tcPr>
          <w:p w14:paraId="732B8EF9" w14:textId="662627B8" w:rsidR="00EC6955" w:rsidRPr="00D43ABD" w:rsidRDefault="00E41181" w:rsidP="00EC6955">
            <w:pPr>
              <w:rPr>
                <w:lang w:val="en-US"/>
              </w:rPr>
            </w:pPr>
            <w:r>
              <w:t>T</w:t>
            </w:r>
            <w:r w:rsidR="00EC6955" w:rsidRPr="00D43ABD">
              <w:t>he</w:t>
            </w:r>
            <w:r>
              <w:t>y</w:t>
            </w:r>
            <w:r w:rsidR="00EC6955" w:rsidRPr="00D43ABD">
              <w:t xml:space="preserve"> </w:t>
            </w:r>
            <w:r w:rsidR="00EC6955">
              <w:t>won’t</w:t>
            </w:r>
            <w:r w:rsidR="00EC6955" w:rsidRPr="00D43ABD">
              <w:t xml:space="preserve"> run out of energy</w:t>
            </w:r>
          </w:p>
        </w:tc>
        <w:tc>
          <w:tcPr>
            <w:tcW w:w="1986" w:type="dxa"/>
          </w:tcPr>
          <w:p w14:paraId="6918CB76" w14:textId="5B50077A" w:rsidR="00EC6955" w:rsidRPr="00D43ABD" w:rsidRDefault="00EC6955" w:rsidP="00AC6C34">
            <w:pPr>
              <w:jc w:val="center"/>
              <w:rPr>
                <w:b/>
                <w:lang w:val="en-US"/>
              </w:rPr>
            </w:pPr>
            <w:r>
              <w:rPr>
                <w:b/>
                <w:lang w:val="en-US"/>
              </w:rPr>
              <w:t>1</w:t>
            </w:r>
          </w:p>
        </w:tc>
      </w:tr>
      <w:tr w:rsidR="00FC7B18" w:rsidRPr="00B43D90" w14:paraId="06D25EA4" w14:textId="77777777" w:rsidTr="00F14A18">
        <w:tc>
          <w:tcPr>
            <w:tcW w:w="12348" w:type="dxa"/>
          </w:tcPr>
          <w:p w14:paraId="595E0EA2" w14:textId="40E723C9" w:rsidR="00FC7B18" w:rsidRDefault="00E41181" w:rsidP="00FC7B18">
            <w:r>
              <w:t>They</w:t>
            </w:r>
            <w:r w:rsidR="00FC7B18" w:rsidRPr="00D43ABD">
              <w:t xml:space="preserve"> assumed that </w:t>
            </w:r>
            <w:r>
              <w:t>t</w:t>
            </w:r>
            <w:r w:rsidR="00FC7B18" w:rsidRPr="00D43ABD">
              <w:t>he</w:t>
            </w:r>
            <w:r>
              <w:t>y</w:t>
            </w:r>
            <w:r w:rsidR="00FC7B18" w:rsidRPr="00D43ABD">
              <w:t xml:space="preserve"> </w:t>
            </w:r>
            <w:proofErr w:type="gramStart"/>
            <w:r w:rsidR="00FC7B18" w:rsidRPr="00D43ABD">
              <w:t>ca</w:t>
            </w:r>
            <w:r w:rsidR="00A154FC">
              <w:t>n</w:t>
            </w:r>
            <w:proofErr w:type="gramEnd"/>
            <w:r w:rsidR="00FC7B18" w:rsidRPr="00D43ABD">
              <w:t xml:space="preserve"> run for longer distances than </w:t>
            </w:r>
            <w:r>
              <w:t>t</w:t>
            </w:r>
            <w:r w:rsidR="00FC7B18" w:rsidRPr="00D43ABD">
              <w:t>he</w:t>
            </w:r>
            <w:r>
              <w:t>y</w:t>
            </w:r>
            <w:r w:rsidR="00FC7B18" w:rsidRPr="00D43ABD">
              <w:t xml:space="preserve"> ha</w:t>
            </w:r>
            <w:r>
              <w:t>ve</w:t>
            </w:r>
          </w:p>
        </w:tc>
        <w:tc>
          <w:tcPr>
            <w:tcW w:w="1986" w:type="dxa"/>
          </w:tcPr>
          <w:p w14:paraId="086431AD" w14:textId="25746BEE" w:rsidR="00FC7B18" w:rsidRDefault="00FC7B18" w:rsidP="00AC6C34">
            <w:pPr>
              <w:jc w:val="center"/>
              <w:rPr>
                <w:b/>
                <w:lang w:val="en-US"/>
              </w:rPr>
            </w:pPr>
            <w:r>
              <w:rPr>
                <w:b/>
                <w:lang w:val="en-US"/>
              </w:rPr>
              <w:t>1</w:t>
            </w:r>
            <w:r w:rsidR="00A34357">
              <w:rPr>
                <w:b/>
                <w:lang w:val="en-US"/>
              </w:rPr>
              <w:t xml:space="preserve"> bod</w:t>
            </w:r>
          </w:p>
        </w:tc>
      </w:tr>
      <w:tr w:rsidR="00FC7B18" w:rsidRPr="00B43D90" w14:paraId="09ED79F4" w14:textId="77777777" w:rsidTr="00F14A18">
        <w:tc>
          <w:tcPr>
            <w:tcW w:w="12348" w:type="dxa"/>
          </w:tcPr>
          <w:p w14:paraId="45A5F257" w14:textId="6B9C920D" w:rsidR="00FC7B18" w:rsidRPr="00D43ABD" w:rsidRDefault="00FC7B18" w:rsidP="00FC7B18">
            <w:pPr>
              <w:rPr>
                <w:lang w:val="en-US"/>
              </w:rPr>
            </w:pPr>
            <w:r>
              <w:t>They would be going one constant speed no stops</w:t>
            </w:r>
          </w:p>
        </w:tc>
        <w:tc>
          <w:tcPr>
            <w:tcW w:w="1986" w:type="dxa"/>
          </w:tcPr>
          <w:p w14:paraId="0A4EBE76" w14:textId="40AD4C1F" w:rsidR="00FC7B18" w:rsidRPr="00D43ABD" w:rsidRDefault="00FC7B18" w:rsidP="00AC6C34">
            <w:pPr>
              <w:jc w:val="center"/>
              <w:rPr>
                <w:b/>
                <w:lang w:val="en-US"/>
              </w:rPr>
            </w:pPr>
            <w:r>
              <w:rPr>
                <w:b/>
                <w:lang w:val="en-US"/>
              </w:rPr>
              <w:t>1 bod</w:t>
            </w:r>
          </w:p>
        </w:tc>
      </w:tr>
      <w:tr w:rsidR="00FC7B18" w:rsidRPr="00B43D90" w14:paraId="4A9E1A3D" w14:textId="77777777" w:rsidTr="00F14A18">
        <w:tc>
          <w:tcPr>
            <w:tcW w:w="12348" w:type="dxa"/>
          </w:tcPr>
          <w:p w14:paraId="2DC09440" w14:textId="55BD64B1" w:rsidR="00FC7B18" w:rsidRDefault="00FC7B18" w:rsidP="00FC7B18">
            <w:pPr>
              <w:rPr>
                <w:lang w:val="en-US"/>
              </w:rPr>
            </w:pPr>
            <w:r>
              <w:t>T</w:t>
            </w:r>
            <w:r w:rsidRPr="00D43ABD">
              <w:t xml:space="preserve">hat </w:t>
            </w:r>
            <w:r w:rsidR="00DA7C61">
              <w:t>t</w:t>
            </w:r>
            <w:r w:rsidRPr="00D43ABD">
              <w:t>h</w:t>
            </w:r>
            <w:r w:rsidR="00DA7C61">
              <w:t>e</w:t>
            </w:r>
            <w:r w:rsidRPr="00D43ABD">
              <w:t>i</w:t>
            </w:r>
            <w:r w:rsidR="00DA7C61">
              <w:t>r</w:t>
            </w:r>
            <w:r w:rsidRPr="00D43ABD">
              <w:t xml:space="preserve"> speed is constant</w:t>
            </w:r>
          </w:p>
        </w:tc>
        <w:tc>
          <w:tcPr>
            <w:tcW w:w="1986" w:type="dxa"/>
          </w:tcPr>
          <w:p w14:paraId="500428CD" w14:textId="6BFA3F76" w:rsidR="00FC7B18" w:rsidRDefault="00FC7B18" w:rsidP="00AC6C34">
            <w:pPr>
              <w:jc w:val="center"/>
              <w:rPr>
                <w:b/>
                <w:lang w:val="en-US"/>
              </w:rPr>
            </w:pPr>
            <w:r>
              <w:rPr>
                <w:b/>
                <w:lang w:val="en-US"/>
              </w:rPr>
              <w:t>1 bod</w:t>
            </w:r>
          </w:p>
        </w:tc>
      </w:tr>
      <w:tr w:rsidR="00FC7B18" w:rsidRPr="00B43D90" w14:paraId="5B4841B3" w14:textId="77777777" w:rsidTr="00F14A18">
        <w:tc>
          <w:tcPr>
            <w:tcW w:w="12348" w:type="dxa"/>
          </w:tcPr>
          <w:p w14:paraId="739FEBED" w14:textId="62B587D3" w:rsidR="00FC7B18" w:rsidRPr="00B43D90" w:rsidRDefault="00FC7B18" w:rsidP="00FC7B18">
            <w:pPr>
              <w:rPr>
                <w:lang w:val="en-US"/>
              </w:rPr>
            </w:pPr>
            <w:r w:rsidRPr="00D43ABD">
              <w:rPr>
                <w:lang w:val="en-US"/>
              </w:rPr>
              <w:t xml:space="preserve">That </w:t>
            </w:r>
            <w:r w:rsidR="00DA7C61">
              <w:rPr>
                <w:lang w:val="en-US"/>
              </w:rPr>
              <w:t>t</w:t>
            </w:r>
            <w:r w:rsidRPr="00D43ABD">
              <w:rPr>
                <w:lang w:val="en-US"/>
              </w:rPr>
              <w:t>he</w:t>
            </w:r>
            <w:r w:rsidR="00DA7C61">
              <w:rPr>
                <w:lang w:val="en-US"/>
              </w:rPr>
              <w:t>y</w:t>
            </w:r>
            <w:r w:rsidRPr="00D43ABD">
              <w:rPr>
                <w:lang w:val="en-US"/>
              </w:rPr>
              <w:t xml:space="preserve"> can run further in longer time</w:t>
            </w:r>
          </w:p>
        </w:tc>
        <w:tc>
          <w:tcPr>
            <w:tcW w:w="1986" w:type="dxa"/>
          </w:tcPr>
          <w:p w14:paraId="592AD55D" w14:textId="6C9AC1D2" w:rsidR="00FC7B18" w:rsidRPr="00B43D90" w:rsidRDefault="00FC7B18" w:rsidP="00AC6C34">
            <w:pPr>
              <w:jc w:val="center"/>
              <w:rPr>
                <w:b/>
                <w:lang w:val="en-US"/>
              </w:rPr>
            </w:pPr>
            <w:r w:rsidRPr="00D43ABD">
              <w:rPr>
                <w:b/>
                <w:lang w:val="en-US"/>
              </w:rPr>
              <w:t>0</w:t>
            </w:r>
          </w:p>
        </w:tc>
      </w:tr>
      <w:tr w:rsidR="00FC7B18" w:rsidRPr="00B43D90" w14:paraId="19938F41" w14:textId="77777777" w:rsidTr="00F14A18">
        <w:tc>
          <w:tcPr>
            <w:tcW w:w="12348" w:type="dxa"/>
          </w:tcPr>
          <w:p w14:paraId="7E0D65F6" w14:textId="51351847" w:rsidR="00FC7B18" w:rsidRPr="00B43D90" w:rsidRDefault="00DA7C61" w:rsidP="00FC7B18">
            <w:pPr>
              <w:rPr>
                <w:lang w:val="en-US"/>
              </w:rPr>
            </w:pPr>
            <w:r>
              <w:t xml:space="preserve">They are </w:t>
            </w:r>
            <w:r w:rsidR="00FC7B18" w:rsidRPr="00D43ABD">
              <w:t xml:space="preserve">right in calculation but </w:t>
            </w:r>
            <w:r>
              <w:t>they</w:t>
            </w:r>
            <w:r w:rsidR="00FC7B18" w:rsidRPr="00D43ABD">
              <w:t xml:space="preserve"> can’t run with speed equal to </w:t>
            </w:r>
            <w:r w:rsidR="003B4E64">
              <w:t>312.5</w:t>
            </w:r>
            <w:r w:rsidR="00786B21" w:rsidRPr="00786B21">
              <w:rPr>
                <w:sz w:val="12"/>
                <w:szCs w:val="12"/>
              </w:rPr>
              <w:t xml:space="preserve"> </w:t>
            </w:r>
            <w:r w:rsidR="003B4E64">
              <w:t>m</w:t>
            </w:r>
            <w:r w:rsidR="00FC7B18" w:rsidRPr="00D43ABD">
              <w:t>/min</w:t>
            </w:r>
          </w:p>
        </w:tc>
        <w:tc>
          <w:tcPr>
            <w:tcW w:w="1986" w:type="dxa"/>
          </w:tcPr>
          <w:p w14:paraId="630D8AD2" w14:textId="15334145" w:rsidR="00FC7B18" w:rsidRPr="00B43D90" w:rsidRDefault="00FC7B18" w:rsidP="00AC6C34">
            <w:pPr>
              <w:jc w:val="center"/>
              <w:rPr>
                <w:b/>
                <w:lang w:val="en-US"/>
              </w:rPr>
            </w:pPr>
            <w:r w:rsidRPr="00D43ABD">
              <w:rPr>
                <w:b/>
                <w:lang w:val="en-US"/>
              </w:rPr>
              <w:t>0</w:t>
            </w:r>
          </w:p>
        </w:tc>
      </w:tr>
      <w:tr w:rsidR="00FC7B18" w:rsidRPr="00B43D90" w14:paraId="0F228F05" w14:textId="77777777" w:rsidTr="00F14A18">
        <w:tc>
          <w:tcPr>
            <w:tcW w:w="12348" w:type="dxa"/>
          </w:tcPr>
          <w:p w14:paraId="3FC74718" w14:textId="4CD27048" w:rsidR="00FC7B18" w:rsidRPr="00D43ABD" w:rsidRDefault="007371BB" w:rsidP="00FC7B18">
            <w:r>
              <w:t>T</w:t>
            </w:r>
            <w:r w:rsidR="00FC7B18" w:rsidRPr="00D43ABD">
              <w:t xml:space="preserve">hat because </w:t>
            </w:r>
            <w:r w:rsidR="0006259B">
              <w:t>t</w:t>
            </w:r>
            <w:r w:rsidR="00FC7B18" w:rsidRPr="00D43ABD">
              <w:t>he</w:t>
            </w:r>
            <w:r w:rsidR="0006259B">
              <w:t>y</w:t>
            </w:r>
            <w:r w:rsidR="00FC7B18" w:rsidRPr="00D43ABD">
              <w:t xml:space="preserve"> did </w:t>
            </w:r>
            <w:r w:rsidR="003B4E64">
              <w:t xml:space="preserve">1875 </w:t>
            </w:r>
            <w:r w:rsidR="00FC7B18" w:rsidRPr="00D43ABD">
              <w:t xml:space="preserve">in </w:t>
            </w:r>
            <w:r w:rsidR="003B4E64">
              <w:t>6</w:t>
            </w:r>
            <w:r w:rsidR="00FC7B18" w:rsidRPr="00D43ABD">
              <w:t xml:space="preserve"> minutes </w:t>
            </w:r>
            <w:r w:rsidR="0006259B">
              <w:t>t</w:t>
            </w:r>
            <w:r w:rsidR="00FC7B18" w:rsidRPr="00D43ABD">
              <w:t>he</w:t>
            </w:r>
            <w:r w:rsidR="0006259B">
              <w:t>y</w:t>
            </w:r>
            <w:r w:rsidR="00FC7B18" w:rsidRPr="00D43ABD">
              <w:t xml:space="preserve"> can just </w:t>
            </w:r>
            <w:r w:rsidR="003B4E64">
              <w:t xml:space="preserve">multiply </w:t>
            </w:r>
            <w:r w:rsidR="00FC7B18" w:rsidRPr="00D43ABD">
              <w:t xml:space="preserve">it </w:t>
            </w:r>
            <w:r w:rsidR="009930D3">
              <w:t xml:space="preserve">by 5 </w:t>
            </w:r>
            <w:r w:rsidR="00FC7B18" w:rsidRPr="00D43ABD">
              <w:t>and do more</w:t>
            </w:r>
          </w:p>
        </w:tc>
        <w:tc>
          <w:tcPr>
            <w:tcW w:w="1986" w:type="dxa"/>
          </w:tcPr>
          <w:p w14:paraId="5AFF4C64" w14:textId="03242F8B" w:rsidR="00FC7B18" w:rsidRPr="00D43ABD" w:rsidRDefault="00FC7B18" w:rsidP="00AC6C34">
            <w:pPr>
              <w:jc w:val="center"/>
              <w:rPr>
                <w:b/>
                <w:lang w:val="en-US"/>
              </w:rPr>
            </w:pPr>
            <w:r w:rsidRPr="00D43ABD">
              <w:rPr>
                <w:b/>
                <w:lang w:val="en-US"/>
              </w:rPr>
              <w:t>0</w:t>
            </w:r>
          </w:p>
        </w:tc>
      </w:tr>
      <w:tr w:rsidR="00FC7B18" w:rsidRPr="00B43D90" w14:paraId="5282DBC3" w14:textId="77777777" w:rsidTr="00F14A18">
        <w:tc>
          <w:tcPr>
            <w:tcW w:w="12348" w:type="dxa"/>
          </w:tcPr>
          <w:p w14:paraId="121BF0CD" w14:textId="287C6173" w:rsidR="00FC7B18" w:rsidRPr="00D43ABD" w:rsidRDefault="007371BB" w:rsidP="00FC7B18">
            <w:r>
              <w:t>T</w:t>
            </w:r>
            <w:r w:rsidR="00FC7B18" w:rsidRPr="00D43ABD">
              <w:t xml:space="preserve">he timing is wrong nobody can do </w:t>
            </w:r>
            <w:r w:rsidR="003B4E64">
              <w:t>9375</w:t>
            </w:r>
            <w:r w:rsidR="00FC7B18" w:rsidRPr="00D43ABD">
              <w:t xml:space="preserve"> in </w:t>
            </w:r>
            <w:r w:rsidR="003B4E64">
              <w:t>30</w:t>
            </w:r>
            <w:r w:rsidR="00FC7B18" w:rsidRPr="00D43ABD">
              <w:t xml:space="preserve"> minutes</w:t>
            </w:r>
          </w:p>
        </w:tc>
        <w:tc>
          <w:tcPr>
            <w:tcW w:w="1986" w:type="dxa"/>
          </w:tcPr>
          <w:p w14:paraId="54F19235" w14:textId="014364FE" w:rsidR="00FC7B18" w:rsidRPr="00D43ABD" w:rsidRDefault="00FC7B18" w:rsidP="00AC6C34">
            <w:pPr>
              <w:jc w:val="center"/>
              <w:rPr>
                <w:b/>
                <w:lang w:val="en-US"/>
              </w:rPr>
            </w:pPr>
            <w:r w:rsidRPr="00D43ABD">
              <w:rPr>
                <w:b/>
                <w:lang w:val="en-US"/>
              </w:rPr>
              <w:t>0</w:t>
            </w:r>
          </w:p>
        </w:tc>
      </w:tr>
      <w:tr w:rsidR="00FC7B18" w:rsidRPr="00B43D90" w14:paraId="76B0D949" w14:textId="77777777" w:rsidTr="00F14A18">
        <w:tc>
          <w:tcPr>
            <w:tcW w:w="12348" w:type="dxa"/>
          </w:tcPr>
          <w:p w14:paraId="708F440A" w14:textId="247232F2" w:rsidR="00FC7B18" w:rsidRPr="00D43ABD" w:rsidRDefault="006542A5" w:rsidP="00FC7B18">
            <w:r>
              <w:lastRenderedPageBreak/>
              <w:t>They</w:t>
            </w:r>
            <w:r w:rsidR="00FC7B18" w:rsidRPr="00D43ABD">
              <w:t xml:space="preserve"> won’t be able to maintain </w:t>
            </w:r>
            <w:r>
              <w:t>t</w:t>
            </w:r>
            <w:r w:rsidR="00FC7B18" w:rsidRPr="00D43ABD">
              <w:t>h</w:t>
            </w:r>
            <w:r>
              <w:t>e</w:t>
            </w:r>
            <w:r w:rsidR="00FC7B18" w:rsidRPr="00D43ABD">
              <w:t>i</w:t>
            </w:r>
            <w:r>
              <w:t>r</w:t>
            </w:r>
            <w:r w:rsidR="00FC7B18" w:rsidRPr="00D43ABD">
              <w:t xml:space="preserve"> speed the whole way</w:t>
            </w:r>
          </w:p>
        </w:tc>
        <w:tc>
          <w:tcPr>
            <w:tcW w:w="1986" w:type="dxa"/>
          </w:tcPr>
          <w:p w14:paraId="43322B38" w14:textId="24C1679D" w:rsidR="00FC7B18" w:rsidRPr="00D43ABD" w:rsidRDefault="00FC7B18" w:rsidP="00AC6C34">
            <w:pPr>
              <w:jc w:val="center"/>
              <w:rPr>
                <w:b/>
                <w:lang w:val="en-US"/>
              </w:rPr>
            </w:pPr>
            <w:r w:rsidRPr="00D43ABD">
              <w:rPr>
                <w:b/>
                <w:lang w:val="en-US"/>
              </w:rPr>
              <w:t>0</w:t>
            </w:r>
          </w:p>
        </w:tc>
      </w:tr>
      <w:tr w:rsidR="00FC7B18" w:rsidRPr="00B43D90" w14:paraId="21721072" w14:textId="77777777" w:rsidTr="00F14A18">
        <w:tc>
          <w:tcPr>
            <w:tcW w:w="12348" w:type="dxa"/>
          </w:tcPr>
          <w:p w14:paraId="2692B0AE" w14:textId="000A8B63" w:rsidR="00FC7B18" w:rsidRPr="00D43ABD" w:rsidRDefault="006542A5" w:rsidP="00FC7B18">
            <w:r>
              <w:t>They</w:t>
            </w:r>
            <w:r w:rsidR="00FC7B18" w:rsidRPr="00D43ABD">
              <w:t xml:space="preserve"> think </w:t>
            </w:r>
            <w:r>
              <w:t>t</w:t>
            </w:r>
            <w:r w:rsidR="00FC7B18" w:rsidRPr="00D43ABD">
              <w:t>he</w:t>
            </w:r>
            <w:r>
              <w:t>y</w:t>
            </w:r>
            <w:r w:rsidR="00FC7B18" w:rsidRPr="00D43ABD">
              <w:t xml:space="preserve"> can do a longer run quicker than </w:t>
            </w:r>
            <w:r w:rsidR="00560DC0">
              <w:t>t</w:t>
            </w:r>
            <w:r w:rsidR="00FC7B18" w:rsidRPr="00D43ABD">
              <w:t>he</w:t>
            </w:r>
            <w:r w:rsidR="00560DC0">
              <w:t>y</w:t>
            </w:r>
            <w:r w:rsidR="00FC7B18" w:rsidRPr="00D43ABD">
              <w:t xml:space="preserve"> can do a shorter run</w:t>
            </w:r>
          </w:p>
        </w:tc>
        <w:tc>
          <w:tcPr>
            <w:tcW w:w="1986" w:type="dxa"/>
          </w:tcPr>
          <w:p w14:paraId="6490C8BE" w14:textId="49A1CDE7" w:rsidR="00FC7B18" w:rsidRPr="00D43ABD" w:rsidRDefault="00FC7B18" w:rsidP="00AC6C34">
            <w:pPr>
              <w:jc w:val="center"/>
              <w:rPr>
                <w:b/>
                <w:lang w:val="en-US"/>
              </w:rPr>
            </w:pPr>
            <w:r w:rsidRPr="00D43ABD">
              <w:rPr>
                <w:b/>
                <w:lang w:val="en-US"/>
              </w:rPr>
              <w:t>0</w:t>
            </w:r>
          </w:p>
        </w:tc>
      </w:tr>
      <w:tr w:rsidR="00FC7B18" w:rsidRPr="00B43D90" w14:paraId="09D67E64" w14:textId="77777777" w:rsidTr="00F14A18">
        <w:tc>
          <w:tcPr>
            <w:tcW w:w="12348" w:type="dxa"/>
          </w:tcPr>
          <w:p w14:paraId="1A5CC4A9" w14:textId="0E3E08E8" w:rsidR="00FC7B18" w:rsidRPr="00D43ABD" w:rsidRDefault="00FC7B18" w:rsidP="00FC7B18">
            <w:r w:rsidRPr="00D43ABD">
              <w:t xml:space="preserve">If </w:t>
            </w:r>
            <w:r w:rsidR="00560DC0">
              <w:t>t</w:t>
            </w:r>
            <w:r w:rsidRPr="00D43ABD">
              <w:t>he</w:t>
            </w:r>
            <w:r w:rsidR="00560DC0">
              <w:t>y</w:t>
            </w:r>
            <w:r w:rsidRPr="00D43ABD">
              <w:t xml:space="preserve"> double the length </w:t>
            </w:r>
            <w:r w:rsidR="00560DC0">
              <w:t>t</w:t>
            </w:r>
            <w:r w:rsidRPr="00D43ABD">
              <w:t>h</w:t>
            </w:r>
            <w:r w:rsidR="00560DC0">
              <w:t>e</w:t>
            </w:r>
            <w:r w:rsidRPr="00D43ABD">
              <w:t>i</w:t>
            </w:r>
            <w:r w:rsidR="00560DC0">
              <w:t>r</w:t>
            </w:r>
            <w:r w:rsidRPr="00D43ABD">
              <w:t xml:space="preserve"> time will automatically double</w:t>
            </w:r>
          </w:p>
        </w:tc>
        <w:tc>
          <w:tcPr>
            <w:tcW w:w="1986" w:type="dxa"/>
          </w:tcPr>
          <w:p w14:paraId="73F1444F" w14:textId="293E1382" w:rsidR="00FC7B18" w:rsidRPr="00D43ABD" w:rsidRDefault="00FC7B18" w:rsidP="00AC6C34">
            <w:pPr>
              <w:jc w:val="center"/>
              <w:rPr>
                <w:b/>
                <w:lang w:val="en-US"/>
              </w:rPr>
            </w:pPr>
            <w:r w:rsidRPr="00D43ABD">
              <w:rPr>
                <w:b/>
                <w:lang w:val="en-US"/>
              </w:rPr>
              <w:t>0</w:t>
            </w:r>
          </w:p>
        </w:tc>
      </w:tr>
      <w:tr w:rsidR="00FC7B18" w:rsidRPr="00B43D90" w14:paraId="7CBCE49E" w14:textId="77777777" w:rsidTr="00F14A18">
        <w:tc>
          <w:tcPr>
            <w:tcW w:w="12348" w:type="dxa"/>
          </w:tcPr>
          <w:p w14:paraId="577F883B" w14:textId="703562C6" w:rsidR="00FC7B18" w:rsidRPr="00D43ABD" w:rsidRDefault="00560DC0" w:rsidP="00FC7B18">
            <w:r>
              <w:t>T</w:t>
            </w:r>
            <w:r w:rsidR="00FC7B18" w:rsidRPr="00D43ABD">
              <w:t xml:space="preserve">hat </w:t>
            </w:r>
            <w:r>
              <w:t>t</w:t>
            </w:r>
            <w:r w:rsidR="00FC7B18" w:rsidRPr="00D43ABD">
              <w:t>he</w:t>
            </w:r>
            <w:r>
              <w:t>y</w:t>
            </w:r>
            <w:r w:rsidR="00FC7B18" w:rsidRPr="00D43ABD">
              <w:t xml:space="preserve"> can run </w:t>
            </w:r>
            <w:r w:rsidR="003B4E64">
              <w:t>9375</w:t>
            </w:r>
            <w:r w:rsidR="00FC7B18" w:rsidRPr="00D43ABD">
              <w:t xml:space="preserve"> in </w:t>
            </w:r>
            <w:r w:rsidR="003B4E64">
              <w:t>30</w:t>
            </w:r>
            <w:r w:rsidR="00FC7B18" w:rsidRPr="00D43ABD">
              <w:t xml:space="preserve"> minutes/ run that far in</w:t>
            </w:r>
            <w:r w:rsidR="003B4E64">
              <w:t xml:space="preserve"> 30</w:t>
            </w:r>
            <w:r w:rsidR="00FC7B18" w:rsidRPr="00D43ABD">
              <w:t xml:space="preserve"> minutes</w:t>
            </w:r>
          </w:p>
        </w:tc>
        <w:tc>
          <w:tcPr>
            <w:tcW w:w="1986" w:type="dxa"/>
          </w:tcPr>
          <w:p w14:paraId="529A18F9" w14:textId="361C94B2" w:rsidR="00FC7B18" w:rsidRPr="00D43ABD" w:rsidRDefault="00FC7B18" w:rsidP="00AC6C34">
            <w:pPr>
              <w:jc w:val="center"/>
              <w:rPr>
                <w:b/>
                <w:lang w:val="en-US"/>
              </w:rPr>
            </w:pPr>
            <w:r>
              <w:rPr>
                <w:b/>
                <w:lang w:val="en-US"/>
              </w:rPr>
              <w:t>0</w:t>
            </w:r>
          </w:p>
        </w:tc>
      </w:tr>
      <w:tr w:rsidR="00FC7B18" w:rsidRPr="00B43D90" w14:paraId="77A9FE2D" w14:textId="77777777" w:rsidTr="00F14A18">
        <w:tc>
          <w:tcPr>
            <w:tcW w:w="12348" w:type="dxa"/>
          </w:tcPr>
          <w:p w14:paraId="48A5B135" w14:textId="0D6F20BC" w:rsidR="00FC7B18" w:rsidRDefault="00B236F4" w:rsidP="00FC7B18">
            <w:pPr>
              <w:rPr>
                <w:lang w:val="en-US"/>
              </w:rPr>
            </w:pPr>
            <w:r>
              <w:rPr>
                <w:rFonts w:eastAsiaTheme="minorEastAsia"/>
              </w:rPr>
              <w:t>Th</w:t>
            </w:r>
            <w:r w:rsidR="00FC7B18" w:rsidRPr="003D1089">
              <w:rPr>
                <w:rFonts w:eastAsiaTheme="minorEastAsia"/>
              </w:rPr>
              <w:t>e</w:t>
            </w:r>
            <w:r>
              <w:rPr>
                <w:rFonts w:eastAsiaTheme="minorEastAsia"/>
              </w:rPr>
              <w:t>y</w:t>
            </w:r>
            <w:r w:rsidR="00FC7B18" w:rsidRPr="003D1089">
              <w:rPr>
                <w:rFonts w:eastAsiaTheme="minorEastAsia"/>
              </w:rPr>
              <w:t xml:space="preserve"> can run </w:t>
            </w:r>
            <w:r w:rsidR="003B4E64">
              <w:rPr>
                <w:rFonts w:eastAsiaTheme="minorEastAsia"/>
              </w:rPr>
              <w:t>312.5</w:t>
            </w:r>
            <w:r w:rsidR="003B4E64" w:rsidRPr="005712B3">
              <w:rPr>
                <w:rFonts w:eastAsiaTheme="minorEastAsia"/>
                <w:sz w:val="12"/>
                <w:szCs w:val="12"/>
              </w:rPr>
              <w:t xml:space="preserve"> </w:t>
            </w:r>
            <w:r w:rsidR="00FC7B18" w:rsidRPr="003D1089">
              <w:rPr>
                <w:rFonts w:eastAsiaTheme="minorEastAsia"/>
              </w:rPr>
              <w:t>m per minute</w:t>
            </w:r>
          </w:p>
        </w:tc>
        <w:tc>
          <w:tcPr>
            <w:tcW w:w="1986" w:type="dxa"/>
          </w:tcPr>
          <w:p w14:paraId="178C2D13" w14:textId="4A1EDC3C" w:rsidR="00FC7B18" w:rsidRPr="00D43ABD" w:rsidRDefault="00FC7B18" w:rsidP="00AC6C34">
            <w:pPr>
              <w:jc w:val="center"/>
              <w:rPr>
                <w:b/>
                <w:lang w:val="en-US"/>
              </w:rPr>
            </w:pPr>
            <w:r>
              <w:rPr>
                <w:b/>
                <w:lang w:val="en-US"/>
              </w:rPr>
              <w:t>0</w:t>
            </w:r>
          </w:p>
        </w:tc>
      </w:tr>
    </w:tbl>
    <w:p w14:paraId="5953B771" w14:textId="77777777" w:rsidR="00F14A18" w:rsidRDefault="00F14A18" w:rsidP="00E544E2">
      <w:pPr>
        <w:rPr>
          <w:u w:val="single"/>
        </w:rPr>
      </w:pPr>
    </w:p>
    <w:p w14:paraId="321CDBDC" w14:textId="1610CAB4" w:rsidR="0053633E" w:rsidRPr="00B43D90" w:rsidRDefault="0053633E" w:rsidP="0053633E">
      <w:pPr>
        <w:rPr>
          <w:u w:val="single"/>
        </w:rPr>
      </w:pPr>
      <w:r w:rsidRPr="00B43D90">
        <w:rPr>
          <w:u w:val="single"/>
        </w:rPr>
        <w:t xml:space="preserve">Exemplar responses for </w:t>
      </w:r>
      <w:r>
        <w:rPr>
          <w:u w:val="single"/>
        </w:rPr>
        <w:t>22</w:t>
      </w:r>
      <w:r w:rsidR="00F82B49">
        <w:rPr>
          <w:u w:val="single"/>
        </w:rPr>
        <w:t>(</w:t>
      </w:r>
      <w:r>
        <w:rPr>
          <w:u w:val="single"/>
        </w:rPr>
        <w:t>a</w:t>
      </w:r>
      <w:r w:rsidR="00F82B49">
        <w:rPr>
          <w:u w:val="single"/>
        </w:rPr>
        <w:t>)</w:t>
      </w:r>
    </w:p>
    <w:p w14:paraId="182B4471" w14:textId="77777777" w:rsidR="0053633E" w:rsidRPr="00B43D90" w:rsidRDefault="0053633E" w:rsidP="0053633E">
      <w:pPr>
        <w:rPr>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48"/>
        <w:gridCol w:w="1986"/>
      </w:tblGrid>
      <w:tr w:rsidR="0053633E" w:rsidRPr="00B43D90" w14:paraId="38A90AC4" w14:textId="77777777" w:rsidTr="007039B2">
        <w:tc>
          <w:tcPr>
            <w:tcW w:w="12348" w:type="dxa"/>
          </w:tcPr>
          <w:p w14:paraId="4EED5B65" w14:textId="77777777" w:rsidR="0053633E" w:rsidRPr="00B43D90" w:rsidRDefault="0053633E" w:rsidP="0045792F">
            <w:pPr>
              <w:tabs>
                <w:tab w:val="left" w:pos="9217"/>
              </w:tabs>
              <w:rPr>
                <w:b/>
                <w:lang w:val="en-US"/>
              </w:rPr>
            </w:pPr>
            <w:r w:rsidRPr="00B43D90">
              <w:rPr>
                <w:b/>
              </w:rPr>
              <w:t>Response</w:t>
            </w:r>
          </w:p>
        </w:tc>
        <w:tc>
          <w:tcPr>
            <w:tcW w:w="1986" w:type="dxa"/>
          </w:tcPr>
          <w:p w14:paraId="02D82250" w14:textId="77777777" w:rsidR="0053633E" w:rsidRPr="00B43D90" w:rsidRDefault="0053633E" w:rsidP="00AC6C34">
            <w:pPr>
              <w:jc w:val="center"/>
              <w:rPr>
                <w:b/>
                <w:lang w:val="en-US"/>
              </w:rPr>
            </w:pPr>
            <w:r w:rsidRPr="00B43D90">
              <w:rPr>
                <w:b/>
              </w:rPr>
              <w:t>Mark</w:t>
            </w:r>
          </w:p>
        </w:tc>
      </w:tr>
      <w:tr w:rsidR="00140618" w:rsidRPr="00B43D90" w14:paraId="36CBA934" w14:textId="77777777" w:rsidTr="007039B2">
        <w:trPr>
          <w:trHeight w:val="70"/>
        </w:trPr>
        <w:tc>
          <w:tcPr>
            <w:tcW w:w="12348" w:type="dxa"/>
          </w:tcPr>
          <w:p w14:paraId="480EC16B" w14:textId="79909D8E" w:rsidR="00140618" w:rsidRPr="00B43D90" w:rsidRDefault="00140618" w:rsidP="0045792F">
            <w:pPr>
              <w:tabs>
                <w:tab w:val="left" w:pos="9217"/>
              </w:tabs>
            </w:pPr>
            <w:r>
              <w:rPr>
                <w:lang w:val="en-US"/>
              </w:rPr>
              <w:t>It is a straight line through origin equal away from both total and hours worked</w:t>
            </w:r>
          </w:p>
        </w:tc>
        <w:tc>
          <w:tcPr>
            <w:tcW w:w="1986" w:type="dxa"/>
          </w:tcPr>
          <w:p w14:paraId="791F09E6" w14:textId="3BF93B6F" w:rsidR="00140618" w:rsidRPr="00B43D90" w:rsidRDefault="00140618" w:rsidP="00AC6C34">
            <w:pPr>
              <w:jc w:val="center"/>
              <w:rPr>
                <w:b/>
                <w:lang w:val="en-US"/>
              </w:rPr>
            </w:pPr>
            <w:r>
              <w:rPr>
                <w:b/>
                <w:lang w:val="en-US"/>
              </w:rPr>
              <w:t>1   1</w:t>
            </w:r>
          </w:p>
        </w:tc>
      </w:tr>
      <w:tr w:rsidR="00140618" w:rsidRPr="00B43D90" w14:paraId="2340A961" w14:textId="77777777" w:rsidTr="007039B2">
        <w:tc>
          <w:tcPr>
            <w:tcW w:w="12348" w:type="dxa"/>
          </w:tcPr>
          <w:p w14:paraId="2F17C02F" w14:textId="77777777" w:rsidR="00140618" w:rsidRPr="00B43D90" w:rsidRDefault="00140618" w:rsidP="0045792F">
            <w:pPr>
              <w:tabs>
                <w:tab w:val="left" w:pos="9217"/>
              </w:tabs>
              <w:rPr>
                <w:lang w:val="en-US"/>
              </w:rPr>
            </w:pPr>
            <w:r w:rsidRPr="00385EC8">
              <w:rPr>
                <w:lang w:val="en-US"/>
              </w:rPr>
              <w:t>Straight line starting at the origin</w:t>
            </w:r>
          </w:p>
        </w:tc>
        <w:tc>
          <w:tcPr>
            <w:tcW w:w="1986" w:type="dxa"/>
          </w:tcPr>
          <w:p w14:paraId="3D34878B" w14:textId="5C415F98" w:rsidR="00140618" w:rsidRPr="00B43D90" w:rsidRDefault="00140618" w:rsidP="00AC6C34">
            <w:pPr>
              <w:jc w:val="center"/>
              <w:rPr>
                <w:b/>
                <w:lang w:val="en-US"/>
              </w:rPr>
            </w:pPr>
            <w:r>
              <w:rPr>
                <w:b/>
                <w:lang w:val="en-US"/>
              </w:rPr>
              <w:t xml:space="preserve">1  </w:t>
            </w:r>
            <w:r w:rsidR="00161E90">
              <w:rPr>
                <w:b/>
                <w:lang w:val="en-US"/>
              </w:rPr>
              <w:t xml:space="preserve"> </w:t>
            </w:r>
            <w:r>
              <w:rPr>
                <w:b/>
                <w:lang w:val="en-US"/>
              </w:rPr>
              <w:t>1</w:t>
            </w:r>
          </w:p>
        </w:tc>
      </w:tr>
      <w:tr w:rsidR="00140618" w:rsidRPr="00B43D90" w14:paraId="229F4F18" w14:textId="77777777" w:rsidTr="007039B2">
        <w:tc>
          <w:tcPr>
            <w:tcW w:w="12348" w:type="dxa"/>
          </w:tcPr>
          <w:p w14:paraId="02AEA577" w14:textId="4567E2B0" w:rsidR="00140618" w:rsidRPr="00385EC8" w:rsidRDefault="00140618" w:rsidP="0045792F">
            <w:pPr>
              <w:tabs>
                <w:tab w:val="left" w:pos="9217"/>
              </w:tabs>
              <w:rPr>
                <w:lang w:val="en-US"/>
              </w:rPr>
            </w:pPr>
            <w:r>
              <w:t>Because there is a positive correlation and going up in a straight line</w:t>
            </w:r>
          </w:p>
        </w:tc>
        <w:tc>
          <w:tcPr>
            <w:tcW w:w="1986" w:type="dxa"/>
          </w:tcPr>
          <w:p w14:paraId="010E74B1" w14:textId="3D7043AB" w:rsidR="00140618" w:rsidRPr="00385EC8" w:rsidRDefault="00140618" w:rsidP="00AC6C34">
            <w:pPr>
              <w:jc w:val="center"/>
              <w:rPr>
                <w:b/>
                <w:lang w:val="en-US"/>
              </w:rPr>
            </w:pPr>
            <w:r>
              <w:rPr>
                <w:b/>
                <w:lang w:val="en-US"/>
              </w:rPr>
              <w:t>1   0</w:t>
            </w:r>
          </w:p>
        </w:tc>
      </w:tr>
      <w:tr w:rsidR="00140618" w:rsidRPr="00B43D90" w14:paraId="52F7F079" w14:textId="77777777" w:rsidTr="007039B2">
        <w:tc>
          <w:tcPr>
            <w:tcW w:w="12348" w:type="dxa"/>
          </w:tcPr>
          <w:p w14:paraId="54AA1D4F" w14:textId="16E0C6C6" w:rsidR="00140618" w:rsidRPr="00385EC8" w:rsidRDefault="00140618" w:rsidP="0045792F">
            <w:pPr>
              <w:tabs>
                <w:tab w:val="left" w:pos="9217"/>
              </w:tabs>
              <w:rPr>
                <w:lang w:val="en-US"/>
              </w:rPr>
            </w:pPr>
            <w:r>
              <w:rPr>
                <w:lang w:val="en-US"/>
              </w:rPr>
              <w:t>The charge is going up at a constant rate</w:t>
            </w:r>
          </w:p>
        </w:tc>
        <w:tc>
          <w:tcPr>
            <w:tcW w:w="1986" w:type="dxa"/>
          </w:tcPr>
          <w:p w14:paraId="1D334558" w14:textId="483650A1" w:rsidR="00140618" w:rsidRPr="00385EC8" w:rsidRDefault="00140618" w:rsidP="00AC6C34">
            <w:pPr>
              <w:jc w:val="center"/>
              <w:rPr>
                <w:b/>
                <w:lang w:val="en-US"/>
              </w:rPr>
            </w:pPr>
            <w:r>
              <w:rPr>
                <w:b/>
                <w:lang w:val="en-US"/>
              </w:rPr>
              <w:t>1   0</w:t>
            </w:r>
          </w:p>
        </w:tc>
      </w:tr>
      <w:tr w:rsidR="00140618" w:rsidRPr="00B43D90" w14:paraId="4F277714" w14:textId="77777777" w:rsidTr="007039B2">
        <w:tc>
          <w:tcPr>
            <w:tcW w:w="12348" w:type="dxa"/>
          </w:tcPr>
          <w:p w14:paraId="0CD131F2" w14:textId="3C45C93F" w:rsidR="00140618" w:rsidRPr="00385EC8" w:rsidRDefault="00140618" w:rsidP="0045792F">
            <w:pPr>
              <w:tabs>
                <w:tab w:val="left" w:pos="9217"/>
              </w:tabs>
              <w:rPr>
                <w:lang w:val="en-US"/>
              </w:rPr>
            </w:pPr>
            <w:r>
              <w:rPr>
                <w:lang w:val="en-US"/>
              </w:rPr>
              <w:t>It is a straight diagonal line</w:t>
            </w:r>
          </w:p>
        </w:tc>
        <w:tc>
          <w:tcPr>
            <w:tcW w:w="1986" w:type="dxa"/>
          </w:tcPr>
          <w:p w14:paraId="5075B82D" w14:textId="5C46405D" w:rsidR="00140618" w:rsidRPr="00385EC8" w:rsidRDefault="00140618" w:rsidP="00AC6C34">
            <w:pPr>
              <w:jc w:val="center"/>
              <w:rPr>
                <w:b/>
                <w:lang w:val="en-US"/>
              </w:rPr>
            </w:pPr>
            <w:r>
              <w:rPr>
                <w:b/>
                <w:lang w:val="en-US"/>
              </w:rPr>
              <w:t>1   0</w:t>
            </w:r>
          </w:p>
        </w:tc>
      </w:tr>
      <w:tr w:rsidR="00140618" w:rsidRPr="00B43D90" w14:paraId="5D88D3D8" w14:textId="77777777" w:rsidTr="007039B2">
        <w:tc>
          <w:tcPr>
            <w:tcW w:w="12348" w:type="dxa"/>
          </w:tcPr>
          <w:p w14:paraId="5C07E0AA" w14:textId="15F9573D" w:rsidR="00140618" w:rsidRPr="00385EC8" w:rsidRDefault="005211A7" w:rsidP="0045792F">
            <w:pPr>
              <w:tabs>
                <w:tab w:val="left" w:pos="9217"/>
              </w:tabs>
              <w:rPr>
                <w:lang w:val="en-US"/>
              </w:rPr>
            </w:pPr>
            <w:r>
              <w:t>I</w:t>
            </w:r>
            <w:r w:rsidR="00140618">
              <w:t>t increases at the same rate</w:t>
            </w:r>
          </w:p>
        </w:tc>
        <w:tc>
          <w:tcPr>
            <w:tcW w:w="1986" w:type="dxa"/>
          </w:tcPr>
          <w:p w14:paraId="3542C4E8" w14:textId="0EC5A05B" w:rsidR="00140618" w:rsidRDefault="00140618" w:rsidP="00AC6C34">
            <w:pPr>
              <w:jc w:val="center"/>
              <w:rPr>
                <w:b/>
                <w:lang w:val="en-US"/>
              </w:rPr>
            </w:pPr>
            <w:r>
              <w:rPr>
                <w:b/>
                <w:lang w:val="en-US"/>
              </w:rPr>
              <w:t>1 Bod 0</w:t>
            </w:r>
          </w:p>
        </w:tc>
      </w:tr>
      <w:tr w:rsidR="00140618" w:rsidRPr="00B43D90" w14:paraId="209742B4" w14:textId="77777777" w:rsidTr="007039B2">
        <w:tc>
          <w:tcPr>
            <w:tcW w:w="12348" w:type="dxa"/>
          </w:tcPr>
          <w:p w14:paraId="7D69C2DE" w14:textId="4EA58B37" w:rsidR="00140618" w:rsidRPr="00385EC8" w:rsidRDefault="00140618" w:rsidP="0045792F">
            <w:pPr>
              <w:tabs>
                <w:tab w:val="left" w:pos="9217"/>
              </w:tabs>
              <w:rPr>
                <w:lang w:val="en-US"/>
              </w:rPr>
            </w:pPr>
            <w:r>
              <w:rPr>
                <w:lang w:val="en-US"/>
              </w:rPr>
              <w:t>It starts at 0</w:t>
            </w:r>
          </w:p>
        </w:tc>
        <w:tc>
          <w:tcPr>
            <w:tcW w:w="1986" w:type="dxa"/>
          </w:tcPr>
          <w:p w14:paraId="5D65AC7E" w14:textId="52FD2BED" w:rsidR="00140618" w:rsidRDefault="00140618" w:rsidP="00AC6C34">
            <w:pPr>
              <w:jc w:val="center"/>
              <w:rPr>
                <w:b/>
                <w:lang w:val="en-US"/>
              </w:rPr>
            </w:pPr>
            <w:r>
              <w:rPr>
                <w:b/>
                <w:lang w:val="en-US"/>
              </w:rPr>
              <w:t>0</w:t>
            </w:r>
            <w:r w:rsidR="00161E90">
              <w:rPr>
                <w:b/>
                <w:lang w:val="en-US"/>
              </w:rPr>
              <w:t xml:space="preserve"> </w:t>
            </w:r>
            <w:r>
              <w:rPr>
                <w:b/>
                <w:lang w:val="en-US"/>
              </w:rPr>
              <w:t xml:space="preserve">  1</w:t>
            </w:r>
          </w:p>
        </w:tc>
      </w:tr>
      <w:tr w:rsidR="00140618" w:rsidRPr="00B43D90" w14:paraId="1894BF32" w14:textId="77777777" w:rsidTr="007039B2">
        <w:tc>
          <w:tcPr>
            <w:tcW w:w="12348" w:type="dxa"/>
          </w:tcPr>
          <w:p w14:paraId="38102736" w14:textId="181E46F1" w:rsidR="00140618" w:rsidRPr="00385EC8" w:rsidRDefault="00140618" w:rsidP="0045792F">
            <w:pPr>
              <w:tabs>
                <w:tab w:val="left" w:pos="9217"/>
              </w:tabs>
              <w:rPr>
                <w:lang w:val="en-US"/>
              </w:rPr>
            </w:pPr>
            <w:r w:rsidRPr="00385EC8">
              <w:rPr>
                <w:lang w:val="en-US"/>
              </w:rPr>
              <w:t>Goes up at a steady incline</w:t>
            </w:r>
          </w:p>
        </w:tc>
        <w:tc>
          <w:tcPr>
            <w:tcW w:w="1986" w:type="dxa"/>
          </w:tcPr>
          <w:p w14:paraId="5EBD2080" w14:textId="558AF78A" w:rsidR="00140618" w:rsidRPr="00385EC8" w:rsidRDefault="00140618" w:rsidP="00AC6C34">
            <w:pPr>
              <w:jc w:val="center"/>
              <w:rPr>
                <w:b/>
                <w:lang w:val="en-US"/>
              </w:rPr>
            </w:pPr>
            <w:r>
              <w:rPr>
                <w:b/>
                <w:lang w:val="en-US"/>
              </w:rPr>
              <w:t xml:space="preserve">0 </w:t>
            </w:r>
            <w:r w:rsidR="00161E90">
              <w:rPr>
                <w:b/>
                <w:lang w:val="en-US"/>
              </w:rPr>
              <w:t xml:space="preserve"> </w:t>
            </w:r>
            <w:r>
              <w:rPr>
                <w:b/>
                <w:lang w:val="en-US"/>
              </w:rPr>
              <w:t xml:space="preserve"> 0</w:t>
            </w:r>
          </w:p>
        </w:tc>
      </w:tr>
      <w:tr w:rsidR="00140618" w:rsidRPr="00B43D90" w14:paraId="36390B25" w14:textId="77777777" w:rsidTr="007039B2">
        <w:tc>
          <w:tcPr>
            <w:tcW w:w="12348" w:type="dxa"/>
          </w:tcPr>
          <w:p w14:paraId="1D779BD6" w14:textId="5C944924" w:rsidR="00140618" w:rsidRPr="00385EC8" w:rsidRDefault="00140618" w:rsidP="0045792F">
            <w:pPr>
              <w:tabs>
                <w:tab w:val="left" w:pos="9217"/>
              </w:tabs>
              <w:rPr>
                <w:lang w:val="en-US"/>
              </w:rPr>
            </w:pPr>
            <w:r w:rsidRPr="00385EC8">
              <w:rPr>
                <w:lang w:val="en-US"/>
              </w:rPr>
              <w:t>Because it is a positive gradient</w:t>
            </w:r>
          </w:p>
        </w:tc>
        <w:tc>
          <w:tcPr>
            <w:tcW w:w="1986" w:type="dxa"/>
          </w:tcPr>
          <w:p w14:paraId="10A21CD7" w14:textId="4F475E2C" w:rsidR="00140618" w:rsidRPr="00385EC8" w:rsidRDefault="00140618" w:rsidP="00AC6C34">
            <w:pPr>
              <w:jc w:val="center"/>
              <w:rPr>
                <w:b/>
                <w:lang w:val="en-US"/>
              </w:rPr>
            </w:pPr>
            <w:r>
              <w:rPr>
                <w:b/>
                <w:lang w:val="en-US"/>
              </w:rPr>
              <w:t xml:space="preserve">0 </w:t>
            </w:r>
            <w:r w:rsidR="00161E90">
              <w:rPr>
                <w:b/>
                <w:lang w:val="en-US"/>
              </w:rPr>
              <w:t xml:space="preserve"> </w:t>
            </w:r>
            <w:r>
              <w:rPr>
                <w:b/>
                <w:lang w:val="en-US"/>
              </w:rPr>
              <w:t xml:space="preserve"> 0</w:t>
            </w:r>
          </w:p>
        </w:tc>
      </w:tr>
      <w:tr w:rsidR="00140618" w:rsidRPr="00B43D90" w14:paraId="2D9FB983" w14:textId="77777777" w:rsidTr="007039B2">
        <w:tc>
          <w:tcPr>
            <w:tcW w:w="12348" w:type="dxa"/>
          </w:tcPr>
          <w:p w14:paraId="663BF664" w14:textId="6230DC20" w:rsidR="00140618" w:rsidRPr="00385EC8" w:rsidRDefault="00140618" w:rsidP="009B3F95">
            <w:pPr>
              <w:tabs>
                <w:tab w:val="left" w:pos="8819"/>
              </w:tabs>
              <w:rPr>
                <w:lang w:val="en-US"/>
              </w:rPr>
            </w:pPr>
            <w:r w:rsidRPr="00385EC8">
              <w:rPr>
                <w:lang w:val="en-US"/>
              </w:rPr>
              <w:t xml:space="preserve">As it goes straight through the middle - </w:t>
            </w:r>
            <w:r>
              <w:rPr>
                <w:lang w:val="en-US"/>
              </w:rPr>
              <w:t>positive</w:t>
            </w:r>
            <w:r w:rsidR="0045792F">
              <w:rPr>
                <w:lang w:val="en-US"/>
              </w:rPr>
              <w:tab/>
            </w:r>
            <w:r w:rsidRPr="009B3F95">
              <w:rPr>
                <w:i/>
                <w:lang w:val="en-US"/>
              </w:rPr>
              <w:t>middle of what?</w:t>
            </w:r>
          </w:p>
        </w:tc>
        <w:tc>
          <w:tcPr>
            <w:tcW w:w="1986" w:type="dxa"/>
          </w:tcPr>
          <w:p w14:paraId="25684EB2" w14:textId="7FF48D2E" w:rsidR="00140618" w:rsidRPr="00385EC8" w:rsidRDefault="00140618" w:rsidP="00AC6C34">
            <w:pPr>
              <w:jc w:val="center"/>
              <w:rPr>
                <w:b/>
                <w:lang w:val="en-US"/>
              </w:rPr>
            </w:pPr>
            <w:r w:rsidRPr="00385EC8">
              <w:rPr>
                <w:b/>
                <w:lang w:val="en-US"/>
              </w:rPr>
              <w:t>0</w:t>
            </w:r>
            <w:r>
              <w:rPr>
                <w:b/>
                <w:lang w:val="en-US"/>
              </w:rPr>
              <w:t xml:space="preserve">  </w:t>
            </w:r>
            <w:r w:rsidR="00161E90">
              <w:rPr>
                <w:b/>
                <w:lang w:val="en-US"/>
              </w:rPr>
              <w:t xml:space="preserve"> </w:t>
            </w:r>
            <w:r>
              <w:rPr>
                <w:b/>
                <w:lang w:val="en-US"/>
              </w:rPr>
              <w:t>0</w:t>
            </w:r>
          </w:p>
        </w:tc>
      </w:tr>
      <w:tr w:rsidR="00140618" w:rsidRPr="00B43D90" w14:paraId="64AE036D" w14:textId="77777777" w:rsidTr="007039B2">
        <w:tc>
          <w:tcPr>
            <w:tcW w:w="12348" w:type="dxa"/>
          </w:tcPr>
          <w:p w14:paraId="639CAEEE" w14:textId="77777777" w:rsidR="00140618" w:rsidRPr="00385EC8" w:rsidRDefault="00140618" w:rsidP="0045792F">
            <w:pPr>
              <w:tabs>
                <w:tab w:val="left" w:pos="9217"/>
              </w:tabs>
              <w:rPr>
                <w:lang w:val="en-US"/>
              </w:rPr>
            </w:pPr>
            <w:r w:rsidRPr="00385EC8">
              <w:rPr>
                <w:lang w:val="en-US"/>
              </w:rPr>
              <w:t>As the hours increase so does the price</w:t>
            </w:r>
          </w:p>
        </w:tc>
        <w:tc>
          <w:tcPr>
            <w:tcW w:w="1986" w:type="dxa"/>
          </w:tcPr>
          <w:p w14:paraId="0CEFC039" w14:textId="63D91DB0" w:rsidR="00140618" w:rsidRPr="00385EC8" w:rsidRDefault="00140618" w:rsidP="00AC6C34">
            <w:pPr>
              <w:jc w:val="center"/>
              <w:rPr>
                <w:b/>
                <w:lang w:val="en-US"/>
              </w:rPr>
            </w:pPr>
            <w:r w:rsidRPr="00385EC8">
              <w:rPr>
                <w:b/>
                <w:lang w:val="en-US"/>
              </w:rPr>
              <w:t>0</w:t>
            </w:r>
            <w:r>
              <w:rPr>
                <w:b/>
                <w:lang w:val="en-US"/>
              </w:rPr>
              <w:t xml:space="preserve">  </w:t>
            </w:r>
            <w:r w:rsidR="00161E90">
              <w:rPr>
                <w:b/>
                <w:lang w:val="en-US"/>
              </w:rPr>
              <w:t xml:space="preserve"> </w:t>
            </w:r>
            <w:r>
              <w:rPr>
                <w:b/>
                <w:lang w:val="en-US"/>
              </w:rPr>
              <w:t>0</w:t>
            </w:r>
          </w:p>
        </w:tc>
      </w:tr>
      <w:tr w:rsidR="00140618" w:rsidRPr="00B43D90" w14:paraId="47DF9215" w14:textId="77777777" w:rsidTr="007039B2">
        <w:tc>
          <w:tcPr>
            <w:tcW w:w="12348" w:type="dxa"/>
          </w:tcPr>
          <w:p w14:paraId="6900B6E6" w14:textId="1A6650A7" w:rsidR="00140618" w:rsidRPr="00385EC8" w:rsidRDefault="00140618" w:rsidP="009B3F95">
            <w:pPr>
              <w:tabs>
                <w:tab w:val="left" w:pos="8819"/>
              </w:tabs>
              <w:rPr>
                <w:lang w:val="en-US"/>
              </w:rPr>
            </w:pPr>
            <w:r w:rsidRPr="00385EC8">
              <w:rPr>
                <w:lang w:val="en-US"/>
              </w:rPr>
              <w:t xml:space="preserve">Line straight across </w:t>
            </w:r>
            <w:r w:rsidR="0045792F">
              <w:rPr>
                <w:lang w:val="en-US"/>
              </w:rPr>
              <w:tab/>
            </w:r>
            <w:r w:rsidRPr="009B3F95">
              <w:rPr>
                <w:i/>
                <w:lang w:val="en-US"/>
              </w:rPr>
              <w:t>across implies horizontal line</w:t>
            </w:r>
          </w:p>
        </w:tc>
        <w:tc>
          <w:tcPr>
            <w:tcW w:w="1986" w:type="dxa"/>
          </w:tcPr>
          <w:p w14:paraId="5B758E43" w14:textId="0DFC5AA2" w:rsidR="00140618" w:rsidRPr="00385EC8" w:rsidRDefault="00140618" w:rsidP="00AC6C34">
            <w:pPr>
              <w:jc w:val="center"/>
              <w:rPr>
                <w:b/>
                <w:lang w:val="en-US"/>
              </w:rPr>
            </w:pPr>
            <w:r w:rsidRPr="00385EC8">
              <w:rPr>
                <w:b/>
                <w:lang w:val="en-US"/>
              </w:rPr>
              <w:t>0</w:t>
            </w:r>
            <w:r w:rsidR="00161E90">
              <w:rPr>
                <w:b/>
                <w:lang w:val="en-US"/>
              </w:rPr>
              <w:t xml:space="preserve">   0</w:t>
            </w:r>
          </w:p>
        </w:tc>
      </w:tr>
      <w:tr w:rsidR="00140618" w:rsidRPr="00B43D90" w14:paraId="01E6C2EF" w14:textId="77777777" w:rsidTr="007039B2">
        <w:tc>
          <w:tcPr>
            <w:tcW w:w="12348" w:type="dxa"/>
          </w:tcPr>
          <w:p w14:paraId="46740CA6" w14:textId="45DD8661" w:rsidR="00140618" w:rsidRDefault="00140618" w:rsidP="0045792F">
            <w:pPr>
              <w:tabs>
                <w:tab w:val="left" w:pos="9217"/>
              </w:tabs>
              <w:rPr>
                <w:lang w:val="en-US"/>
              </w:rPr>
            </w:pPr>
            <w:r>
              <w:rPr>
                <w:lang w:val="en-US"/>
              </w:rPr>
              <w:t xml:space="preserve">The more hours </w:t>
            </w:r>
            <w:r w:rsidR="00FD42C5">
              <w:rPr>
                <w:lang w:val="en-US"/>
              </w:rPr>
              <w:t>t</w:t>
            </w:r>
            <w:r>
              <w:rPr>
                <w:lang w:val="en-US"/>
              </w:rPr>
              <w:t>he</w:t>
            </w:r>
            <w:r w:rsidR="00FD42C5">
              <w:rPr>
                <w:lang w:val="en-US"/>
              </w:rPr>
              <w:t>y</w:t>
            </w:r>
            <w:r>
              <w:rPr>
                <w:lang w:val="en-US"/>
              </w:rPr>
              <w:t xml:space="preserve"> work the more money </w:t>
            </w:r>
            <w:r w:rsidR="00FD42C5">
              <w:rPr>
                <w:lang w:val="en-US"/>
              </w:rPr>
              <w:t>t</w:t>
            </w:r>
            <w:r>
              <w:rPr>
                <w:lang w:val="en-US"/>
              </w:rPr>
              <w:t>he</w:t>
            </w:r>
            <w:r w:rsidR="00FD42C5">
              <w:rPr>
                <w:lang w:val="en-US"/>
              </w:rPr>
              <w:t>y</w:t>
            </w:r>
            <w:r>
              <w:rPr>
                <w:lang w:val="en-US"/>
              </w:rPr>
              <w:t xml:space="preserve"> get</w:t>
            </w:r>
          </w:p>
        </w:tc>
        <w:tc>
          <w:tcPr>
            <w:tcW w:w="1986" w:type="dxa"/>
          </w:tcPr>
          <w:p w14:paraId="6D160C67" w14:textId="49B22951" w:rsidR="00140618" w:rsidRPr="00385EC8" w:rsidRDefault="00140618" w:rsidP="00AC6C34">
            <w:pPr>
              <w:jc w:val="center"/>
              <w:rPr>
                <w:b/>
                <w:lang w:val="en-US"/>
              </w:rPr>
            </w:pPr>
            <w:r>
              <w:rPr>
                <w:b/>
                <w:lang w:val="en-US"/>
              </w:rPr>
              <w:t>0   0</w:t>
            </w:r>
          </w:p>
        </w:tc>
      </w:tr>
    </w:tbl>
    <w:p w14:paraId="0CD0F384" w14:textId="77777777" w:rsidR="0053633E" w:rsidRDefault="0053633E" w:rsidP="0053633E"/>
    <w:p w14:paraId="471AB445" w14:textId="77777777" w:rsidR="0053633E" w:rsidRDefault="0053633E" w:rsidP="0053633E"/>
    <w:p w14:paraId="63713898" w14:textId="3461FD53" w:rsidR="00E544E2" w:rsidRDefault="00E544E2" w:rsidP="00E544E2">
      <w:pPr>
        <w:rPr>
          <w:u w:val="single"/>
        </w:rPr>
      </w:pPr>
    </w:p>
    <w:p w14:paraId="303C6ADF" w14:textId="60E66C63" w:rsidR="003F2977" w:rsidRDefault="003F2977">
      <w:pPr>
        <w:rPr>
          <w:u w:val="single"/>
        </w:rPr>
      </w:pPr>
      <w:r>
        <w:rPr>
          <w:u w:val="single"/>
        </w:rPr>
        <w:br w:type="page"/>
      </w:r>
    </w:p>
    <w:p w14:paraId="02D908F4" w14:textId="77777777" w:rsidR="00C03AC0" w:rsidRDefault="00C03AC0" w:rsidP="00E544E2">
      <w:pPr>
        <w:rPr>
          <w:u w:val="single"/>
        </w:rPr>
      </w:pPr>
    </w:p>
    <w:p w14:paraId="67529B8C" w14:textId="608CEFC0" w:rsidR="00C03AC0" w:rsidRDefault="002C6396" w:rsidP="00E544E2">
      <w:pPr>
        <w:rPr>
          <w:u w:val="single"/>
        </w:rPr>
      </w:pPr>
      <w:r w:rsidRPr="00AB162B">
        <w:rPr>
          <w:rStyle w:val="CommentReference"/>
          <w:noProof/>
        </w:rPr>
        <mc:AlternateContent>
          <mc:Choice Requires="wps">
            <w:drawing>
              <wp:inline distT="0" distB="0" distL="0" distR="0" wp14:anchorId="19D66FAC" wp14:editId="5286CD09">
                <wp:extent cx="5153660" cy="676275"/>
                <wp:effectExtent l="0" t="0" r="27940" b="28575"/>
                <wp:docPr id="10" name="Text Box 10"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3660" cy="676275"/>
                        </a:xfrm>
                        <a:prstGeom prst="rect">
                          <a:avLst/>
                        </a:prstGeom>
                        <a:solidFill>
                          <a:srgbClr val="FFFFFF"/>
                        </a:solidFill>
                        <a:ln w="9525">
                          <a:solidFill>
                            <a:srgbClr val="000000"/>
                          </a:solidFill>
                          <a:miter lim="800000"/>
                          <a:headEnd/>
                          <a:tailEnd/>
                        </a:ln>
                      </wps:spPr>
                      <wps:txbx>
                        <w:txbxContent>
                          <w:p w14:paraId="00BFFE57" w14:textId="77777777" w:rsidR="002C6396" w:rsidRDefault="002C6396" w:rsidP="002C6396">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45720" rIns="91440" bIns="45720" anchor="t" anchorCtr="0">
                        <a:noAutofit/>
                      </wps:bodyPr>
                    </wps:wsp>
                  </a:graphicData>
                </a:graphic>
              </wp:inline>
            </w:drawing>
          </mc:Choice>
          <mc:Fallback>
            <w:pict>
              <v:shapetype w14:anchorId="19D66FAC" id="_x0000_t202" coordsize="21600,21600" o:spt="202" path="m,l,21600r21600,l21600,xe">
                <v:stroke joinstyle="miter"/>
                <v:path gradientshapeok="t" o:connecttype="rect"/>
              </v:shapetype>
              <v:shape id="Text Box 10" o:spid="_x0000_s1026" type="#_x0000_t202" alt="Please note – web links are correct at date of publication but other websites may change over time. If you have any problems with a link you may want to navigate to that organisation’s website for a direct search." style="width:405.8pt;height:5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">
                <v:textbox>
                  <w:txbxContent>
                    <w:p w14:paraId="00BFFE57" w14:textId="77777777" w:rsidR="002C6396" w:rsidRDefault="002C6396" w:rsidP="002C6396">
                      <w:r>
                        <w:t>Please note – web links are correct at date of publication but other websites may change over time. If you have any problems with a link you may want to navigate to that organisation’s website for a direct search.</w:t>
                      </w:r>
                    </w:p>
                  </w:txbxContent>
                </v:textbox>
                <w10:anchorlock/>
              </v:shape>
            </w:pict>
          </mc:Fallback>
        </mc:AlternateContent>
      </w:r>
    </w:p>
    <w:p w14:paraId="421103B4" w14:textId="33AF9F30" w:rsidR="00C03AC0" w:rsidRDefault="00C03AC0" w:rsidP="00E544E2">
      <w:pPr>
        <w:rPr>
          <w:u w:val="single"/>
        </w:rPr>
      </w:pPr>
    </w:p>
    <w:p w14:paraId="09951396" w14:textId="3075980E" w:rsidR="00E544E2" w:rsidRPr="00B43D90" w:rsidRDefault="00E544E2" w:rsidP="00E544E2">
      <w:pPr>
        <w:rPr>
          <w:u w:val="single"/>
        </w:rPr>
      </w:pPr>
    </w:p>
    <w:p w14:paraId="38B6D342" w14:textId="106DD74F" w:rsidR="000C527E" w:rsidRPr="000C527E" w:rsidRDefault="007E5452" w:rsidP="000C527E">
      <w:r w:rsidRPr="00AE485A">
        <w:rPr>
          <w:noProof/>
          <w:sz w:val="16"/>
          <w:szCs w:val="18"/>
          <w:vertAlign w:val="subscript"/>
        </w:rPr>
        <w:drawing>
          <wp:anchor distT="0" distB="0" distL="114300" distR="114300" simplePos="0" relativeHeight="251658243" behindDoc="0" locked="0" layoutInCell="1" allowOverlap="1" wp14:anchorId="13E65FF3" wp14:editId="2F8881C6">
            <wp:simplePos x="0" y="0"/>
            <wp:positionH relativeFrom="column">
              <wp:posOffset>-32385</wp:posOffset>
            </wp:positionH>
            <wp:positionV relativeFrom="paragraph">
              <wp:posOffset>81915</wp:posOffset>
            </wp:positionV>
            <wp:extent cx="2087880" cy="353060"/>
            <wp:effectExtent l="0" t="0" r="7620" b="8890"/>
            <wp:wrapNone/>
            <wp:docPr id="1242852089" name="Picture 1242852089"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2087880" cy="353060"/>
                    </a:xfrm>
                    <a:prstGeom prst="rect">
                      <a:avLst/>
                    </a:prstGeom>
                  </pic:spPr>
                </pic:pic>
              </a:graphicData>
            </a:graphic>
          </wp:anchor>
        </w:drawing>
      </w:r>
      <w:r w:rsidR="005B64CD" w:rsidRPr="007B79AD">
        <w:rPr>
          <w:noProof/>
          <w:sz w:val="16"/>
          <w:szCs w:val="16"/>
        </w:rPr>
        <mc:AlternateContent>
          <mc:Choice Requires="wps">
            <w:drawing>
              <wp:anchor distT="45720" distB="45720" distL="114300" distR="114300" simplePos="0" relativeHeight="251658242" behindDoc="0" locked="0" layoutInCell="1" allowOverlap="1" wp14:anchorId="508E6498" wp14:editId="31649462">
                <wp:simplePos x="0" y="0"/>
                <wp:positionH relativeFrom="column">
                  <wp:posOffset>-150516</wp:posOffset>
                </wp:positionH>
                <wp:positionV relativeFrom="paragraph">
                  <wp:posOffset>1297940</wp:posOffset>
                </wp:positionV>
                <wp:extent cx="9672954" cy="4203699"/>
                <wp:effectExtent l="0" t="0" r="5080" b="6350"/>
                <wp:wrapSquare wrapText="bothSides"/>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72954" cy="4203699"/>
                        </a:xfrm>
                        <a:prstGeom prst="rect">
                          <a:avLst/>
                        </a:prstGeom>
                        <a:solidFill>
                          <a:srgbClr val="FFFFFF"/>
                        </a:solidFill>
                        <a:ln w="9525">
                          <a:noFill/>
                          <a:miter lim="800000"/>
                          <a:headEnd/>
                          <a:tailEnd/>
                        </a:ln>
                      </wps:spPr>
                      <wps:txbx>
                        <w:txbxContent>
                          <w:p w14:paraId="20727E77" w14:textId="57A913D3" w:rsidR="0065457D" w:rsidRPr="007B79AD" w:rsidRDefault="0065457D" w:rsidP="0065457D">
                            <w:pPr>
                              <w:pStyle w:val="Header"/>
                              <w:spacing w:before="120" w:line="276" w:lineRule="auto"/>
                              <w:rPr>
                                <w:sz w:val="16"/>
                                <w:szCs w:val="16"/>
                              </w:rPr>
                            </w:pPr>
                            <w:r w:rsidRPr="007B79AD">
                              <w:rPr>
                                <w:sz w:val="16"/>
                                <w:szCs w:val="16"/>
                              </w:rPr>
                              <w:t xml:space="preserve">We’d like to know your view on the resources we produce. Click </w:t>
                            </w:r>
                            <w:hyperlink r:id="rId138" w:history="1">
                              <w:r w:rsidRPr="000E77CC">
                                <w:rPr>
                                  <w:rStyle w:val="Hyperlink"/>
                                  <w:sz w:val="16"/>
                                  <w:szCs w:val="16"/>
                                </w:rPr>
                                <w:t>‘Like’</w:t>
                              </w:r>
                            </w:hyperlink>
                            <w:r w:rsidRPr="007B79AD">
                              <w:rPr>
                                <w:sz w:val="16"/>
                                <w:szCs w:val="16"/>
                              </w:rPr>
                              <w:t xml:space="preserve"> or ‘</w:t>
                            </w:r>
                            <w:hyperlink r:id="rId139" w:history="1">
                              <w:r w:rsidRPr="007B79AD">
                                <w:rPr>
                                  <w:rStyle w:val="Hyperlink"/>
                                  <w:sz w:val="16"/>
                                  <w:szCs w:val="16"/>
                                </w:rPr>
                                <w:t>Dislike’</w:t>
                              </w:r>
                            </w:hyperlink>
                            <w:r w:rsidRPr="007B79AD">
                              <w:rPr>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636A4F4E" w14:textId="77777777" w:rsidR="0065457D" w:rsidRPr="007B79AD" w:rsidRDefault="0065457D" w:rsidP="0065457D">
                            <w:pPr>
                              <w:autoSpaceDE w:val="0"/>
                              <w:spacing w:before="120" w:line="288" w:lineRule="auto"/>
                              <w:textAlignment w:val="center"/>
                              <w:rPr>
                                <w:spacing w:val="-2"/>
                                <w:sz w:val="16"/>
                                <w:szCs w:val="16"/>
                              </w:rPr>
                            </w:pPr>
                            <w:r w:rsidRPr="007B79AD">
                              <w:rPr>
                                <w:color w:val="000000"/>
                                <w:spacing w:val="-2"/>
                                <w:sz w:val="16"/>
                                <w:szCs w:val="16"/>
                              </w:rPr>
                              <w:t xml:space="preserve">Looking for another resource? There is now a quick and easy search </w:t>
                            </w:r>
                            <w:hyperlink r:id="rId140" w:history="1">
                              <w:r w:rsidRPr="007B79AD">
                                <w:rPr>
                                  <w:rStyle w:val="Hyperlink"/>
                                  <w:spacing w:val="-2"/>
                                  <w:sz w:val="16"/>
                                  <w:szCs w:val="16"/>
                                </w:rPr>
                                <w:t>tool to help find free resources</w:t>
                              </w:r>
                            </w:hyperlink>
                            <w:r w:rsidRPr="007B79AD">
                              <w:rPr>
                                <w:color w:val="000000"/>
                                <w:spacing w:val="-2"/>
                                <w:sz w:val="16"/>
                                <w:szCs w:val="16"/>
                              </w:rPr>
                              <w:t xml:space="preserve"> for your qualification.</w:t>
                            </w:r>
                          </w:p>
                          <w:p w14:paraId="00714665" w14:textId="77777777" w:rsidR="0065457D" w:rsidRDefault="0065457D" w:rsidP="0065457D">
                            <w:pPr>
                              <w:pStyle w:val="Pa2"/>
                              <w:spacing w:before="120"/>
                              <w:rPr>
                                <w:rFonts w:ascii="Arial" w:hAnsi="Arial" w:cs="Arial"/>
                                <w:color w:val="000000"/>
                                <w:sz w:val="16"/>
                                <w:szCs w:val="16"/>
                              </w:rPr>
                            </w:pPr>
                            <w:r w:rsidRPr="007B79AD">
                              <w:rPr>
                                <w:rFonts w:ascii="Arial" w:hAnsi="Arial" w:cs="Arial"/>
                                <w:color w:val="000000"/>
                                <w:sz w:val="16"/>
                                <w:szCs w:val="16"/>
                              </w:rPr>
                              <w:t>OCR is part of Cambridge University Press &amp; Assessment, which is itself a department of the University of Cambridge.</w:t>
                            </w:r>
                          </w:p>
                          <w:p w14:paraId="14A6491E" w14:textId="5555941F" w:rsidR="0065457D" w:rsidRDefault="0065457D" w:rsidP="0065457D">
                            <w:pPr>
                              <w:pStyle w:val="Pa2"/>
                              <w:spacing w:before="120"/>
                              <w:rPr>
                                <w:rFonts w:ascii="Arial" w:hAnsi="Arial" w:cs="Arial"/>
                                <w:color w:val="000000"/>
                                <w:sz w:val="16"/>
                                <w:szCs w:val="16"/>
                              </w:rPr>
                            </w:pPr>
                            <w:r w:rsidRPr="007B79AD">
                              <w:rPr>
                                <w:rFonts w:ascii="Arial" w:hAnsi="Arial" w:cs="Arial"/>
                                <w:color w:val="000000"/>
                                <w:sz w:val="16"/>
                                <w:szCs w:val="16"/>
                              </w:rPr>
                              <w:t xml:space="preserve">For staff training purposes and as part of our quality assurance programme your call may be recorded or monitored. </w:t>
                            </w:r>
                            <w:r w:rsidRPr="007B79AD">
                              <w:rPr>
                                <w:rStyle w:val="A0"/>
                                <w:rFonts w:ascii="Arial" w:hAnsi="Arial" w:cs="Arial"/>
                              </w:rPr>
                              <w:t>© OCR 202</w:t>
                            </w:r>
                            <w:r w:rsidR="00712A9D">
                              <w:rPr>
                                <w:rStyle w:val="A0"/>
                                <w:rFonts w:ascii="Arial" w:hAnsi="Arial" w:cs="Arial"/>
                              </w:rPr>
                              <w:t>4</w:t>
                            </w:r>
                            <w:r>
                              <w:rPr>
                                <w:rStyle w:val="A0"/>
                                <w:rFonts w:ascii="Arial" w:hAnsi="Arial" w:cs="Arial"/>
                              </w:rPr>
                              <w:t xml:space="preserve"> </w:t>
                            </w:r>
                            <w:r w:rsidRPr="007B79AD">
                              <w:rPr>
                                <w:rFonts w:ascii="Arial" w:hAnsi="Arial" w:cs="Arial"/>
                                <w:color w:val="000000"/>
                                <w:sz w:val="16"/>
                                <w:szCs w:val="16"/>
                              </w:rPr>
                              <w:t>Oxford Cambridge and RSA Examinations is a Company Limited by Guarantee. Registered in England. Registered office The</w:t>
                            </w:r>
                            <w:r>
                              <w:rPr>
                                <w:rFonts w:ascii="Arial" w:hAnsi="Arial" w:cs="Arial"/>
                                <w:color w:val="000000"/>
                                <w:sz w:val="16"/>
                                <w:szCs w:val="16"/>
                              </w:rPr>
                              <w:t xml:space="preserve"> </w:t>
                            </w:r>
                            <w:r w:rsidRPr="007B79AD">
                              <w:rPr>
                                <w:rFonts w:ascii="Arial" w:hAnsi="Arial" w:cs="Arial"/>
                                <w:color w:val="000000"/>
                                <w:sz w:val="16"/>
                                <w:szCs w:val="16"/>
                              </w:rPr>
                              <w:t>Triangle Building, Shaftesbury Road, Cambridge, CB2 8EA. Registered company number 3484466. OCR is an exempt charity.</w:t>
                            </w:r>
                          </w:p>
                          <w:p w14:paraId="4A4FAEC2" w14:textId="77777777" w:rsidR="0065457D" w:rsidRPr="007B79AD" w:rsidRDefault="0065457D" w:rsidP="0065457D">
                            <w:pPr>
                              <w:pStyle w:val="Pa2"/>
                              <w:spacing w:before="120"/>
                              <w:rPr>
                                <w:rStyle w:val="A0"/>
                                <w:rFonts w:ascii="Arial" w:hAnsi="Arial" w:cs="Arial"/>
                              </w:rPr>
                            </w:pPr>
                            <w:r w:rsidRPr="007B79AD">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 Cambridge Nationals.</w:t>
                            </w:r>
                          </w:p>
                          <w:p w14:paraId="6DF029EB" w14:textId="77777777" w:rsidR="0065457D" w:rsidRPr="007B79AD" w:rsidRDefault="0065457D" w:rsidP="0065457D">
                            <w:pPr>
                              <w:pStyle w:val="Pa2"/>
                              <w:spacing w:before="120"/>
                              <w:rPr>
                                <w:rStyle w:val="A0"/>
                                <w:rFonts w:ascii="Arial" w:hAnsi="Arial" w:cs="Arial"/>
                              </w:rPr>
                            </w:pPr>
                            <w:r w:rsidRPr="007B79AD">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31851202" w14:textId="77777777" w:rsidR="0065457D" w:rsidRDefault="0065457D" w:rsidP="0065457D">
                            <w:pPr>
                              <w:pStyle w:val="Pa2"/>
                              <w:spacing w:before="120"/>
                              <w:rPr>
                                <w:rStyle w:val="A0"/>
                                <w:rFonts w:ascii="Arial" w:hAnsi="Arial" w:cs="Arial"/>
                              </w:rPr>
                            </w:pPr>
                            <w:r w:rsidRPr="007B79AD">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141" w:history="1">
                              <w:r w:rsidRPr="005A1BFD">
                                <w:rPr>
                                  <w:rStyle w:val="Hyperlink"/>
                                  <w:rFonts w:ascii="Arial" w:hAnsi="Arial" w:cs="Arial"/>
                                  <w:sz w:val="16"/>
                                  <w:szCs w:val="16"/>
                                </w:rPr>
                                <w:t>contact us</w:t>
                              </w:r>
                            </w:hyperlink>
                            <w:r w:rsidRPr="007B79AD">
                              <w:rPr>
                                <w:rStyle w:val="A0"/>
                                <w:rFonts w:ascii="Arial" w:hAnsi="Arial" w:cs="Arial"/>
                              </w:rPr>
                              <w:t xml:space="preserve">. </w:t>
                            </w:r>
                          </w:p>
                          <w:p w14:paraId="5910B775" w14:textId="77777777" w:rsidR="0065457D" w:rsidRDefault="0065457D" w:rsidP="0065457D">
                            <w:pPr>
                              <w:pStyle w:val="Pa2"/>
                              <w:spacing w:before="120"/>
                              <w:rPr>
                                <w:rStyle w:val="A0"/>
                                <w:rFonts w:ascii="Arial" w:hAnsi="Arial" w:cs="Arial"/>
                              </w:rPr>
                            </w:pPr>
                            <w:r w:rsidRPr="007B79AD">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715AF072" w14:textId="77777777" w:rsidR="0065457D" w:rsidRDefault="0065457D" w:rsidP="0065457D">
                            <w:pPr>
                              <w:pStyle w:val="Pa2"/>
                              <w:spacing w:before="120"/>
                              <w:rPr>
                                <w:rStyle w:val="A0"/>
                                <w:rFonts w:ascii="Arial" w:hAnsi="Arial" w:cs="Arial"/>
                              </w:rPr>
                            </w:pPr>
                            <w:r w:rsidRPr="007B79AD">
                              <w:rPr>
                                <w:rStyle w:val="A0"/>
                                <w:rFonts w:ascii="Arial" w:hAnsi="Arial" w:cs="Arial"/>
                              </w:rPr>
                              <w:t xml:space="preserve">OCR acknowledges the use of the following content: N/A </w:t>
                            </w:r>
                          </w:p>
                          <w:p w14:paraId="48C749AA" w14:textId="77777777" w:rsidR="0065457D" w:rsidRDefault="0065457D" w:rsidP="0065457D">
                            <w:pPr>
                              <w:pStyle w:val="Pa2"/>
                              <w:spacing w:before="120"/>
                              <w:rPr>
                                <w:rStyle w:val="A0"/>
                                <w:rFonts w:ascii="Arial" w:hAnsi="Arial" w:cs="Arial"/>
                              </w:rPr>
                            </w:pPr>
                            <w:r w:rsidRPr="007B79AD">
                              <w:rPr>
                                <w:rStyle w:val="A0"/>
                                <w:rFonts w:ascii="Arial" w:hAnsi="Arial" w:cs="Arial"/>
                              </w:rPr>
                              <w:t xml:space="preserve">Whether you already offer OCR qualifications, are new to OCR or are thinking about switching, you can request more information using our </w:t>
                            </w:r>
                            <w:hyperlink r:id="rId142" w:history="1">
                              <w:r w:rsidRPr="005A1BFD">
                                <w:rPr>
                                  <w:rStyle w:val="Hyperlink"/>
                                  <w:rFonts w:ascii="Arial" w:hAnsi="Arial" w:cs="Arial"/>
                                  <w:sz w:val="16"/>
                                  <w:szCs w:val="16"/>
                                </w:rPr>
                                <w:t>Expression of Interest form</w:t>
                              </w:r>
                            </w:hyperlink>
                            <w:r w:rsidRPr="005A1BFD">
                              <w:rPr>
                                <w:rStyle w:val="A0"/>
                                <w:rFonts w:ascii="Arial" w:hAnsi="Arial" w:cs="Arial"/>
                              </w:rPr>
                              <w:t>.</w:t>
                            </w:r>
                            <w:r w:rsidRPr="007B79AD">
                              <w:rPr>
                                <w:rStyle w:val="A0"/>
                                <w:rFonts w:ascii="Arial" w:hAnsi="Arial" w:cs="Arial"/>
                              </w:rPr>
                              <w:t xml:space="preserve"> </w:t>
                            </w:r>
                          </w:p>
                          <w:p w14:paraId="2061C92A" w14:textId="77777777" w:rsidR="0065457D" w:rsidRPr="007B79AD" w:rsidRDefault="0065457D" w:rsidP="0065457D">
                            <w:pPr>
                              <w:pStyle w:val="Pa2"/>
                              <w:spacing w:before="120"/>
                              <w:rPr>
                                <w:rFonts w:ascii="Arial" w:hAnsi="Arial" w:cs="Arial"/>
                                <w:color w:val="000000"/>
                                <w:sz w:val="16"/>
                                <w:szCs w:val="16"/>
                              </w:rPr>
                            </w:pPr>
                            <w:r w:rsidRPr="007B79AD">
                              <w:rPr>
                                <w:rStyle w:val="A0"/>
                                <w:rFonts w:ascii="Arial" w:hAnsi="Arial" w:cs="Arial"/>
                              </w:rPr>
                              <w:t xml:space="preserve">Please </w:t>
                            </w:r>
                            <w:hyperlink r:id="rId143" w:history="1">
                              <w:r w:rsidRPr="005A1BFD">
                                <w:rPr>
                                  <w:rStyle w:val="Hyperlink"/>
                                  <w:rFonts w:ascii="Arial" w:hAnsi="Arial" w:cs="Arial"/>
                                  <w:sz w:val="16"/>
                                  <w:szCs w:val="16"/>
                                </w:rPr>
                                <w:t>get in touch</w:t>
                              </w:r>
                            </w:hyperlink>
                            <w:r w:rsidRPr="007B79AD">
                              <w:rPr>
                                <w:rStyle w:val="A2"/>
                                <w:rFonts w:ascii="Arial" w:hAnsi="Arial" w:cs="Arial"/>
                              </w:rPr>
                              <w:t xml:space="preserve"> </w:t>
                            </w:r>
                            <w:r w:rsidRPr="007B79AD">
                              <w:rPr>
                                <w:rStyle w:val="A0"/>
                                <w:rFonts w:ascii="Arial" w:hAnsi="Arial" w:cs="Arial"/>
                              </w:rPr>
                              <w:t>if you want to discuss the accessibility of resources we offer to support you in delivering our qualifications.</w:t>
                            </w:r>
                          </w:p>
                          <w:p w14:paraId="626F11E5" w14:textId="77777777" w:rsidR="0065457D" w:rsidRDefault="0065457D" w:rsidP="0065457D"/>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08E6498" id="Text Box 217" o:spid="_x0000_s1027" type="#_x0000_t202" style="position:absolute;margin-left:-11.85pt;margin-top:102.2pt;width:761.65pt;height:331pt;z-index:25165824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" stroked="f">
                <v:textbox style="mso-fit-shape-to-text:t">
                  <w:txbxContent>
                    <w:p w14:paraId="20727E77" w14:textId="57A913D3" w:rsidR="0065457D" w:rsidRPr="007B79AD" w:rsidRDefault="0065457D" w:rsidP="0065457D">
                      <w:pPr>
                        <w:pStyle w:val="Header"/>
                        <w:spacing w:before="120" w:line="276" w:lineRule="auto"/>
                        <w:rPr>
                          <w:sz w:val="16"/>
                          <w:szCs w:val="16"/>
                        </w:rPr>
                      </w:pPr>
                      <w:r w:rsidRPr="007B79AD">
                        <w:rPr>
                          <w:sz w:val="16"/>
                          <w:szCs w:val="16"/>
                        </w:rPr>
                        <w:t xml:space="preserve">We’d like to know your view on the resources we produce. Click </w:t>
                      </w:r>
                      <w:hyperlink r:id="rId144" w:history="1">
                        <w:r w:rsidRPr="000E77CC">
                          <w:rPr>
                            <w:rStyle w:val="Hyperlink"/>
                            <w:sz w:val="16"/>
                            <w:szCs w:val="16"/>
                          </w:rPr>
                          <w:t>‘Like’</w:t>
                        </w:r>
                      </w:hyperlink>
                      <w:r w:rsidRPr="007B79AD">
                        <w:rPr>
                          <w:sz w:val="16"/>
                          <w:szCs w:val="16"/>
                        </w:rPr>
                        <w:t xml:space="preserve"> or ‘</w:t>
                      </w:r>
                      <w:hyperlink r:id="rId145" w:history="1">
                        <w:r w:rsidRPr="007B79AD">
                          <w:rPr>
                            <w:rStyle w:val="Hyperlink"/>
                            <w:sz w:val="16"/>
                            <w:szCs w:val="16"/>
                          </w:rPr>
                          <w:t>Dislike’</w:t>
                        </w:r>
                      </w:hyperlink>
                      <w:r w:rsidRPr="007B79AD">
                        <w:rPr>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636A4F4E" w14:textId="77777777" w:rsidR="0065457D" w:rsidRPr="007B79AD" w:rsidRDefault="0065457D" w:rsidP="0065457D">
                      <w:pPr>
                        <w:autoSpaceDE w:val="0"/>
                        <w:spacing w:before="120" w:line="288" w:lineRule="auto"/>
                        <w:textAlignment w:val="center"/>
                        <w:rPr>
                          <w:spacing w:val="-2"/>
                          <w:sz w:val="16"/>
                          <w:szCs w:val="16"/>
                        </w:rPr>
                      </w:pPr>
                      <w:r w:rsidRPr="007B79AD">
                        <w:rPr>
                          <w:color w:val="000000"/>
                          <w:spacing w:val="-2"/>
                          <w:sz w:val="16"/>
                          <w:szCs w:val="16"/>
                        </w:rPr>
                        <w:t xml:space="preserve">Looking for another resource? There is now a quick and easy search </w:t>
                      </w:r>
                      <w:hyperlink r:id="rId146" w:history="1">
                        <w:r w:rsidRPr="007B79AD">
                          <w:rPr>
                            <w:rStyle w:val="Hyperlink"/>
                            <w:spacing w:val="-2"/>
                            <w:sz w:val="16"/>
                            <w:szCs w:val="16"/>
                          </w:rPr>
                          <w:t>tool to help find free resources</w:t>
                        </w:r>
                      </w:hyperlink>
                      <w:r w:rsidRPr="007B79AD">
                        <w:rPr>
                          <w:color w:val="000000"/>
                          <w:spacing w:val="-2"/>
                          <w:sz w:val="16"/>
                          <w:szCs w:val="16"/>
                        </w:rPr>
                        <w:t xml:space="preserve"> for your qualification.</w:t>
                      </w:r>
                    </w:p>
                    <w:p w14:paraId="00714665" w14:textId="77777777" w:rsidR="0065457D" w:rsidRDefault="0065457D" w:rsidP="0065457D">
                      <w:pPr>
                        <w:pStyle w:val="Pa2"/>
                        <w:spacing w:before="120"/>
                        <w:rPr>
                          <w:rFonts w:ascii="Arial" w:hAnsi="Arial" w:cs="Arial"/>
                          <w:color w:val="000000"/>
                          <w:sz w:val="16"/>
                          <w:szCs w:val="16"/>
                        </w:rPr>
                      </w:pPr>
                      <w:r w:rsidRPr="007B79AD">
                        <w:rPr>
                          <w:rFonts w:ascii="Arial" w:hAnsi="Arial" w:cs="Arial"/>
                          <w:color w:val="000000"/>
                          <w:sz w:val="16"/>
                          <w:szCs w:val="16"/>
                        </w:rPr>
                        <w:t>OCR is part of Cambridge University Press &amp; Assessment, which is itself a department of the University of Cambridge.</w:t>
                      </w:r>
                    </w:p>
                    <w:p w14:paraId="14A6491E" w14:textId="5555941F" w:rsidR="0065457D" w:rsidRDefault="0065457D" w:rsidP="0065457D">
                      <w:pPr>
                        <w:pStyle w:val="Pa2"/>
                        <w:spacing w:before="120"/>
                        <w:rPr>
                          <w:rFonts w:ascii="Arial" w:hAnsi="Arial" w:cs="Arial"/>
                          <w:color w:val="000000"/>
                          <w:sz w:val="16"/>
                          <w:szCs w:val="16"/>
                        </w:rPr>
                      </w:pPr>
                      <w:r w:rsidRPr="007B79AD">
                        <w:rPr>
                          <w:rFonts w:ascii="Arial" w:hAnsi="Arial" w:cs="Arial"/>
                          <w:color w:val="000000"/>
                          <w:sz w:val="16"/>
                          <w:szCs w:val="16"/>
                        </w:rPr>
                        <w:t xml:space="preserve">For staff training purposes and as part of our quality assurance programme your call may be recorded or monitored. </w:t>
                      </w:r>
                      <w:r w:rsidRPr="007B79AD">
                        <w:rPr>
                          <w:rStyle w:val="A0"/>
                          <w:rFonts w:ascii="Arial" w:hAnsi="Arial" w:cs="Arial"/>
                        </w:rPr>
                        <w:t>© OCR 202</w:t>
                      </w:r>
                      <w:r w:rsidR="00712A9D">
                        <w:rPr>
                          <w:rStyle w:val="A0"/>
                          <w:rFonts w:ascii="Arial" w:hAnsi="Arial" w:cs="Arial"/>
                        </w:rPr>
                        <w:t>4</w:t>
                      </w:r>
                      <w:r>
                        <w:rPr>
                          <w:rStyle w:val="A0"/>
                          <w:rFonts w:ascii="Arial" w:hAnsi="Arial" w:cs="Arial"/>
                        </w:rPr>
                        <w:t xml:space="preserve"> </w:t>
                      </w:r>
                      <w:r w:rsidRPr="007B79AD">
                        <w:rPr>
                          <w:rFonts w:ascii="Arial" w:hAnsi="Arial" w:cs="Arial"/>
                          <w:color w:val="000000"/>
                          <w:sz w:val="16"/>
                          <w:szCs w:val="16"/>
                        </w:rPr>
                        <w:t>Oxford Cambridge and RSA Examinations is a Company Limited by Guarantee. Registered in England. Registered office The</w:t>
                      </w:r>
                      <w:r>
                        <w:rPr>
                          <w:rFonts w:ascii="Arial" w:hAnsi="Arial" w:cs="Arial"/>
                          <w:color w:val="000000"/>
                          <w:sz w:val="16"/>
                          <w:szCs w:val="16"/>
                        </w:rPr>
                        <w:t xml:space="preserve"> </w:t>
                      </w:r>
                      <w:r w:rsidRPr="007B79AD">
                        <w:rPr>
                          <w:rFonts w:ascii="Arial" w:hAnsi="Arial" w:cs="Arial"/>
                          <w:color w:val="000000"/>
                          <w:sz w:val="16"/>
                          <w:szCs w:val="16"/>
                        </w:rPr>
                        <w:t>Triangle Building, Shaftesbury Road, Cambridge, CB2 8EA. Registered company number 3484466. OCR is an exempt charity.</w:t>
                      </w:r>
                    </w:p>
                    <w:p w14:paraId="4A4FAEC2" w14:textId="77777777" w:rsidR="0065457D" w:rsidRPr="007B79AD" w:rsidRDefault="0065457D" w:rsidP="0065457D">
                      <w:pPr>
                        <w:pStyle w:val="Pa2"/>
                        <w:spacing w:before="120"/>
                        <w:rPr>
                          <w:rStyle w:val="A0"/>
                          <w:rFonts w:ascii="Arial" w:hAnsi="Arial" w:cs="Arial"/>
                        </w:rPr>
                      </w:pPr>
                      <w:r w:rsidRPr="007B79AD">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 Cambridge Nationals.</w:t>
                      </w:r>
                    </w:p>
                    <w:p w14:paraId="6DF029EB" w14:textId="77777777" w:rsidR="0065457D" w:rsidRPr="007B79AD" w:rsidRDefault="0065457D" w:rsidP="0065457D">
                      <w:pPr>
                        <w:pStyle w:val="Pa2"/>
                        <w:spacing w:before="120"/>
                        <w:rPr>
                          <w:rStyle w:val="A0"/>
                          <w:rFonts w:ascii="Arial" w:hAnsi="Arial" w:cs="Arial"/>
                        </w:rPr>
                      </w:pPr>
                      <w:r w:rsidRPr="007B79AD">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31851202" w14:textId="77777777" w:rsidR="0065457D" w:rsidRDefault="0065457D" w:rsidP="0065457D">
                      <w:pPr>
                        <w:pStyle w:val="Pa2"/>
                        <w:spacing w:before="120"/>
                        <w:rPr>
                          <w:rStyle w:val="A0"/>
                          <w:rFonts w:ascii="Arial" w:hAnsi="Arial" w:cs="Arial"/>
                        </w:rPr>
                      </w:pPr>
                      <w:r w:rsidRPr="007B79AD">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147" w:history="1">
                        <w:r w:rsidRPr="005A1BFD">
                          <w:rPr>
                            <w:rStyle w:val="Hyperlink"/>
                            <w:rFonts w:ascii="Arial" w:hAnsi="Arial" w:cs="Arial"/>
                            <w:sz w:val="16"/>
                            <w:szCs w:val="16"/>
                          </w:rPr>
                          <w:t>contact us</w:t>
                        </w:r>
                      </w:hyperlink>
                      <w:r w:rsidRPr="007B79AD">
                        <w:rPr>
                          <w:rStyle w:val="A0"/>
                          <w:rFonts w:ascii="Arial" w:hAnsi="Arial" w:cs="Arial"/>
                        </w:rPr>
                        <w:t xml:space="preserve">. </w:t>
                      </w:r>
                    </w:p>
                    <w:p w14:paraId="5910B775" w14:textId="77777777" w:rsidR="0065457D" w:rsidRDefault="0065457D" w:rsidP="0065457D">
                      <w:pPr>
                        <w:pStyle w:val="Pa2"/>
                        <w:spacing w:before="120"/>
                        <w:rPr>
                          <w:rStyle w:val="A0"/>
                          <w:rFonts w:ascii="Arial" w:hAnsi="Arial" w:cs="Arial"/>
                        </w:rPr>
                      </w:pPr>
                      <w:r w:rsidRPr="007B79AD">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715AF072" w14:textId="77777777" w:rsidR="0065457D" w:rsidRDefault="0065457D" w:rsidP="0065457D">
                      <w:pPr>
                        <w:pStyle w:val="Pa2"/>
                        <w:spacing w:before="120"/>
                        <w:rPr>
                          <w:rStyle w:val="A0"/>
                          <w:rFonts w:ascii="Arial" w:hAnsi="Arial" w:cs="Arial"/>
                        </w:rPr>
                      </w:pPr>
                      <w:r w:rsidRPr="007B79AD">
                        <w:rPr>
                          <w:rStyle w:val="A0"/>
                          <w:rFonts w:ascii="Arial" w:hAnsi="Arial" w:cs="Arial"/>
                        </w:rPr>
                        <w:t xml:space="preserve">OCR acknowledges the use of the following content: N/A </w:t>
                      </w:r>
                    </w:p>
                    <w:p w14:paraId="48C749AA" w14:textId="77777777" w:rsidR="0065457D" w:rsidRDefault="0065457D" w:rsidP="0065457D">
                      <w:pPr>
                        <w:pStyle w:val="Pa2"/>
                        <w:spacing w:before="120"/>
                        <w:rPr>
                          <w:rStyle w:val="A0"/>
                          <w:rFonts w:ascii="Arial" w:hAnsi="Arial" w:cs="Arial"/>
                        </w:rPr>
                      </w:pPr>
                      <w:r w:rsidRPr="007B79AD">
                        <w:rPr>
                          <w:rStyle w:val="A0"/>
                          <w:rFonts w:ascii="Arial" w:hAnsi="Arial" w:cs="Arial"/>
                        </w:rPr>
                        <w:t xml:space="preserve">Whether you already offer OCR qualifications, are new to OCR or are thinking about switching, you can request more information using our </w:t>
                      </w:r>
                      <w:hyperlink r:id="rId148" w:history="1">
                        <w:r w:rsidRPr="005A1BFD">
                          <w:rPr>
                            <w:rStyle w:val="Hyperlink"/>
                            <w:rFonts w:ascii="Arial" w:hAnsi="Arial" w:cs="Arial"/>
                            <w:sz w:val="16"/>
                            <w:szCs w:val="16"/>
                          </w:rPr>
                          <w:t>Expression of Interest form</w:t>
                        </w:r>
                      </w:hyperlink>
                      <w:r w:rsidRPr="005A1BFD">
                        <w:rPr>
                          <w:rStyle w:val="A0"/>
                          <w:rFonts w:ascii="Arial" w:hAnsi="Arial" w:cs="Arial"/>
                        </w:rPr>
                        <w:t>.</w:t>
                      </w:r>
                      <w:r w:rsidRPr="007B79AD">
                        <w:rPr>
                          <w:rStyle w:val="A0"/>
                          <w:rFonts w:ascii="Arial" w:hAnsi="Arial" w:cs="Arial"/>
                        </w:rPr>
                        <w:t xml:space="preserve"> </w:t>
                      </w:r>
                    </w:p>
                    <w:p w14:paraId="2061C92A" w14:textId="77777777" w:rsidR="0065457D" w:rsidRPr="007B79AD" w:rsidRDefault="0065457D" w:rsidP="0065457D">
                      <w:pPr>
                        <w:pStyle w:val="Pa2"/>
                        <w:spacing w:before="120"/>
                        <w:rPr>
                          <w:rFonts w:ascii="Arial" w:hAnsi="Arial" w:cs="Arial"/>
                          <w:color w:val="000000"/>
                          <w:sz w:val="16"/>
                          <w:szCs w:val="16"/>
                        </w:rPr>
                      </w:pPr>
                      <w:r w:rsidRPr="007B79AD">
                        <w:rPr>
                          <w:rStyle w:val="A0"/>
                          <w:rFonts w:ascii="Arial" w:hAnsi="Arial" w:cs="Arial"/>
                        </w:rPr>
                        <w:t xml:space="preserve">Please </w:t>
                      </w:r>
                      <w:hyperlink r:id="rId149" w:history="1">
                        <w:r w:rsidRPr="005A1BFD">
                          <w:rPr>
                            <w:rStyle w:val="Hyperlink"/>
                            <w:rFonts w:ascii="Arial" w:hAnsi="Arial" w:cs="Arial"/>
                            <w:sz w:val="16"/>
                            <w:szCs w:val="16"/>
                          </w:rPr>
                          <w:t>get in touch</w:t>
                        </w:r>
                      </w:hyperlink>
                      <w:r w:rsidRPr="007B79AD">
                        <w:rPr>
                          <w:rStyle w:val="A2"/>
                          <w:rFonts w:ascii="Arial" w:hAnsi="Arial" w:cs="Arial"/>
                        </w:rPr>
                        <w:t xml:space="preserve"> </w:t>
                      </w:r>
                      <w:r w:rsidRPr="007B79AD">
                        <w:rPr>
                          <w:rStyle w:val="A0"/>
                          <w:rFonts w:ascii="Arial" w:hAnsi="Arial" w:cs="Arial"/>
                        </w:rPr>
                        <w:t>if you want to discuss the accessibility of resources we offer to support you in delivering our qualifications.</w:t>
                      </w:r>
                    </w:p>
                    <w:p w14:paraId="626F11E5" w14:textId="77777777" w:rsidR="0065457D" w:rsidRDefault="0065457D" w:rsidP="0065457D"/>
                  </w:txbxContent>
                </v:textbox>
                <w10:wrap type="square"/>
              </v:shape>
            </w:pict>
          </mc:Fallback>
        </mc:AlternateContent>
      </w:r>
    </w:p>
    <w:sectPr w:rsidR="000C527E" w:rsidRPr="000C527E" w:rsidSect="003F26DC">
      <w:headerReference w:type="default" r:id="rId150"/>
      <w:footerReference w:type="default" r:id="rId151"/>
      <w:pgSz w:w="16838" w:h="11906" w:orient="landscape" w:code="9"/>
      <w:pgMar w:top="1247" w:right="1247" w:bottom="1247" w:left="1247" w:header="737"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4BB2CA" w14:textId="77777777" w:rsidR="003F26DC" w:rsidRDefault="003F26DC">
      <w:r>
        <w:separator/>
      </w:r>
    </w:p>
  </w:endnote>
  <w:endnote w:type="continuationSeparator" w:id="0">
    <w:p w14:paraId="3F296ABF" w14:textId="77777777" w:rsidR="003F26DC" w:rsidRDefault="003F26DC">
      <w:r>
        <w:continuationSeparator/>
      </w:r>
    </w:p>
  </w:endnote>
  <w:endnote w:type="continuationNotice" w:id="1">
    <w:p w14:paraId="62F98532" w14:textId="77777777" w:rsidR="003F26DC" w:rsidRDefault="003F26D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Myriad Pro">
    <w:panose1 w:val="00000000000000000000"/>
    <w:charset w:val="00"/>
    <w:family w:val="swiss"/>
    <w:notTrueType/>
    <w:pitch w:val="variable"/>
    <w:sig w:usb0="20000287" w:usb1="00000001" w:usb2="00000000" w:usb3="00000000" w:csb0="0000019F" w:csb1="00000000"/>
  </w:font>
  <w:font w:name="Myriad Pro Light">
    <w:altName w:val="Segoe UI Light"/>
    <w:panose1 w:val="00000000000000000000"/>
    <w:charset w:val="00"/>
    <w:family w:val="swiss"/>
    <w:notTrueType/>
    <w:pitch w:val="variable"/>
    <w:sig w:usb0="A00002AF" w:usb1="5000204B" w:usb2="00000000" w:usb3="00000000" w:csb0="000000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color w:val="FFFFFF" w:themeColor="background1"/>
      </w:rPr>
      <w:id w:val="-554315493"/>
      <w:docPartObj>
        <w:docPartGallery w:val="Page Numbers (Bottom of Page)"/>
        <w:docPartUnique/>
      </w:docPartObj>
    </w:sdtPr>
    <w:sdtEndPr>
      <w:rPr>
        <w:noProof/>
        <w:color w:val="auto"/>
      </w:rPr>
    </w:sdtEndPr>
    <w:sdtContent>
      <w:p w14:paraId="69B6D0E9" w14:textId="6E543FDB" w:rsidR="00CF7C29" w:rsidRPr="009B257F" w:rsidRDefault="009B257F" w:rsidP="009B257F">
        <w:pPr>
          <w:tabs>
            <w:tab w:val="center" w:pos="7371"/>
            <w:tab w:val="right" w:pos="14570"/>
          </w:tabs>
          <w:rPr>
            <w:b/>
            <w:sz w:val="18"/>
            <w:szCs w:val="18"/>
          </w:rPr>
        </w:pPr>
        <w:r w:rsidRPr="001F4025">
          <w:rPr>
            <w:sz w:val="18"/>
            <w:szCs w:val="18"/>
          </w:rPr>
          <w:tab/>
        </w:r>
        <w:r w:rsidRPr="001F4025">
          <w:rPr>
            <w:sz w:val="18"/>
            <w:szCs w:val="18"/>
          </w:rPr>
          <w:fldChar w:fldCharType="begin"/>
        </w:r>
        <w:r w:rsidRPr="001F4025">
          <w:rPr>
            <w:sz w:val="18"/>
            <w:szCs w:val="18"/>
          </w:rPr>
          <w:instrText xml:space="preserve"> PAGE   \* MERGEFORMAT </w:instrText>
        </w:r>
        <w:r w:rsidRPr="001F4025">
          <w:rPr>
            <w:sz w:val="18"/>
            <w:szCs w:val="18"/>
          </w:rPr>
          <w:fldChar w:fldCharType="separate"/>
        </w:r>
        <w:r>
          <w:rPr>
            <w:sz w:val="18"/>
            <w:szCs w:val="18"/>
          </w:rPr>
          <w:t>2</w:t>
        </w:r>
        <w:r w:rsidRPr="001F4025">
          <w:rPr>
            <w:noProof/>
            <w:sz w:val="18"/>
            <w:szCs w:val="18"/>
          </w:rPr>
          <w:fldChar w:fldCharType="end"/>
        </w:r>
        <w:r w:rsidRPr="001F4025">
          <w:rPr>
            <w:noProof/>
            <w:sz w:val="18"/>
            <w:szCs w:val="18"/>
          </w:rPr>
          <w:tab/>
        </w:r>
        <w:r w:rsidRPr="001F4025">
          <w:rPr>
            <w:sz w:val="18"/>
            <w:szCs w:val="18"/>
          </w:rPr>
          <w:t>© OCR 202</w:t>
        </w:r>
        <w:r>
          <w:rPr>
            <w:sz w:val="18"/>
            <w:szCs w:val="18"/>
          </w:rPr>
          <w:t>4</w:t>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color w:val="FFFFFF" w:themeColor="background1"/>
      </w:rPr>
      <w:id w:val="1239599731"/>
      <w:docPartObj>
        <w:docPartGallery w:val="Page Numbers (Bottom of Page)"/>
        <w:docPartUnique/>
      </w:docPartObj>
    </w:sdtPr>
    <w:sdtEndPr>
      <w:rPr>
        <w:noProof/>
        <w:color w:val="auto"/>
      </w:rPr>
    </w:sdtEndPr>
    <w:sdtContent>
      <w:p w14:paraId="56706EE9" w14:textId="493D9F00" w:rsidR="0077248D" w:rsidRPr="0077248D" w:rsidRDefault="0077248D" w:rsidP="0077248D">
        <w:pPr>
          <w:tabs>
            <w:tab w:val="center" w:pos="7371"/>
            <w:tab w:val="right" w:pos="14570"/>
          </w:tabs>
          <w:rPr>
            <w:b/>
            <w:sz w:val="18"/>
            <w:szCs w:val="18"/>
          </w:rPr>
        </w:pPr>
        <w:r w:rsidRPr="001F4025">
          <w:rPr>
            <w:sz w:val="18"/>
            <w:szCs w:val="18"/>
          </w:rPr>
          <w:tab/>
        </w:r>
        <w:r w:rsidRPr="001F4025">
          <w:rPr>
            <w:sz w:val="18"/>
            <w:szCs w:val="18"/>
          </w:rPr>
          <w:fldChar w:fldCharType="begin"/>
        </w:r>
        <w:r w:rsidRPr="001F4025">
          <w:rPr>
            <w:sz w:val="18"/>
            <w:szCs w:val="18"/>
          </w:rPr>
          <w:instrText xml:space="preserve"> PAGE   \* MERGEFORMAT </w:instrText>
        </w:r>
        <w:r w:rsidRPr="001F4025">
          <w:rPr>
            <w:sz w:val="18"/>
            <w:szCs w:val="18"/>
          </w:rPr>
          <w:fldChar w:fldCharType="separate"/>
        </w:r>
        <w:r>
          <w:rPr>
            <w:sz w:val="18"/>
            <w:szCs w:val="18"/>
          </w:rPr>
          <w:t>2</w:t>
        </w:r>
        <w:r w:rsidRPr="001F4025">
          <w:rPr>
            <w:noProof/>
            <w:sz w:val="18"/>
            <w:szCs w:val="18"/>
          </w:rPr>
          <w:fldChar w:fldCharType="end"/>
        </w:r>
        <w:r w:rsidRPr="001F4025">
          <w:rPr>
            <w:noProof/>
            <w:sz w:val="18"/>
            <w:szCs w:val="18"/>
          </w:rPr>
          <w:tab/>
        </w:r>
        <w:r w:rsidRPr="001F4025">
          <w:rPr>
            <w:sz w:val="18"/>
            <w:szCs w:val="18"/>
          </w:rPr>
          <w:t>© OCR 202</w:t>
        </w:r>
        <w:r w:rsidR="002E71DD">
          <w:rPr>
            <w:sz w:val="18"/>
            <w:szCs w:val="18"/>
          </w:rPr>
          <w:t>4</w:t>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40387C" w14:textId="4D544794" w:rsidR="00CF7C29" w:rsidRPr="003F5F74" w:rsidRDefault="00575763" w:rsidP="00575763">
    <w:pPr>
      <w:pStyle w:val="Footer"/>
      <w:jc w:val="center"/>
      <w:rPr>
        <w:bCs/>
        <w:sz w:val="18"/>
        <w:szCs w:val="18"/>
      </w:rPr>
    </w:pPr>
    <w:r w:rsidRPr="003F5F74">
      <w:rPr>
        <w:rStyle w:val="PageNumber"/>
        <w:rFonts w:cs="Arial"/>
        <w:bCs/>
        <w:sz w:val="18"/>
        <w:szCs w:val="18"/>
      </w:rPr>
      <w:fldChar w:fldCharType="begin"/>
    </w:r>
    <w:r w:rsidRPr="003F5F74">
      <w:rPr>
        <w:rStyle w:val="PageNumber"/>
        <w:rFonts w:cs="Arial"/>
        <w:bCs/>
        <w:sz w:val="18"/>
        <w:szCs w:val="18"/>
      </w:rPr>
      <w:instrText xml:space="preserve"> PAGE </w:instrText>
    </w:r>
    <w:r w:rsidRPr="003F5F74">
      <w:rPr>
        <w:rStyle w:val="PageNumber"/>
        <w:rFonts w:cs="Arial"/>
        <w:bCs/>
        <w:sz w:val="18"/>
        <w:szCs w:val="18"/>
      </w:rPr>
      <w:fldChar w:fldCharType="separate"/>
    </w:r>
    <w:r w:rsidRPr="003F5F74">
      <w:rPr>
        <w:rStyle w:val="PageNumber"/>
        <w:bCs/>
        <w:sz w:val="18"/>
        <w:szCs w:val="18"/>
      </w:rPr>
      <w:t>3</w:t>
    </w:r>
    <w:r w:rsidRPr="003F5F74">
      <w:rPr>
        <w:rStyle w:val="PageNumber"/>
        <w:rFonts w:cs="Arial"/>
        <w:bCs/>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FA5DAA" w14:textId="77777777" w:rsidR="003F26DC" w:rsidRDefault="003F26DC">
      <w:r>
        <w:separator/>
      </w:r>
    </w:p>
  </w:footnote>
  <w:footnote w:type="continuationSeparator" w:id="0">
    <w:p w14:paraId="1A2482B9" w14:textId="77777777" w:rsidR="003F26DC" w:rsidRDefault="003F26DC">
      <w:r>
        <w:continuationSeparator/>
      </w:r>
    </w:p>
  </w:footnote>
  <w:footnote w:type="continuationNotice" w:id="1">
    <w:p w14:paraId="74091C25" w14:textId="77777777" w:rsidR="003F26DC" w:rsidRDefault="003F26DC"/>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B004F7" w14:textId="776A9108" w:rsidR="00CF7C29" w:rsidRPr="00D53B99" w:rsidRDefault="00575763" w:rsidP="00D53B99">
    <w:pPr>
      <w:pStyle w:val="Header"/>
      <w:tabs>
        <w:tab w:val="clear" w:pos="4153"/>
        <w:tab w:val="clear" w:pos="8306"/>
        <w:tab w:val="center" w:pos="7088"/>
        <w:tab w:val="right" w:pos="14570"/>
      </w:tabs>
      <w:spacing w:after="240"/>
      <w:rPr>
        <w:bCs/>
        <w:sz w:val="18"/>
        <w:szCs w:val="18"/>
        <w:lang w:val="de-DE"/>
      </w:rPr>
    </w:pPr>
    <w:r w:rsidRPr="007B1623">
      <w:rPr>
        <w:bCs/>
        <w:sz w:val="18"/>
        <w:szCs w:val="18"/>
        <w:lang w:val="de-DE"/>
      </w:rPr>
      <w:t>GCSE (9-1) Mathematics</w:t>
    </w:r>
    <w:r w:rsidRPr="007B1623">
      <w:rPr>
        <w:bCs/>
        <w:sz w:val="18"/>
        <w:szCs w:val="18"/>
        <w:lang w:val="de-DE"/>
      </w:rPr>
      <w:tab/>
    </w:r>
    <w:r w:rsidRPr="007B1623">
      <w:rPr>
        <w:bCs/>
        <w:sz w:val="18"/>
        <w:szCs w:val="18"/>
        <w:lang w:val="de-DE"/>
      </w:rPr>
      <w:tab/>
      <w:t>J560/0</w:t>
    </w:r>
    <w:r>
      <w:rPr>
        <w:bCs/>
        <w:sz w:val="18"/>
        <w:szCs w:val="18"/>
        <w:lang w:val="de-DE"/>
      </w:rPr>
      <w:t>1</w:t>
    </w:r>
    <w:r w:rsidRPr="007B1623">
      <w:rPr>
        <w:bCs/>
        <w:sz w:val="18"/>
        <w:szCs w:val="18"/>
        <w:lang w:val="de-DE"/>
      </w:rPr>
      <w:t xml:space="preserve"> </w:t>
    </w:r>
    <w:r>
      <w:rPr>
        <w:bCs/>
        <w:sz w:val="18"/>
        <w:szCs w:val="18"/>
        <w:lang w:val="de-DE"/>
      </w:rPr>
      <w:t>Alternative Paper M</w:t>
    </w:r>
    <w:r w:rsidRPr="007B1623">
      <w:rPr>
        <w:bCs/>
        <w:sz w:val="18"/>
        <w:szCs w:val="18"/>
        <w:lang w:val="de-DE"/>
      </w:rPr>
      <w:t xml:space="preserve">ark </w:t>
    </w:r>
    <w:r>
      <w:rPr>
        <w:bCs/>
        <w:sz w:val="18"/>
        <w:szCs w:val="18"/>
        <w:lang w:val="de-DE"/>
      </w:rPr>
      <w:t>Sc</w:t>
    </w:r>
    <w:r w:rsidRPr="007B1623">
      <w:rPr>
        <w:bCs/>
        <w:sz w:val="18"/>
        <w:szCs w:val="18"/>
        <w:lang w:val="de-DE"/>
      </w:rPr>
      <w:t>hem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51C365" w14:textId="19B82797" w:rsidR="00694AA9" w:rsidRPr="00D53B99" w:rsidRDefault="00694AA9" w:rsidP="00D53B99">
    <w:pPr>
      <w:pStyle w:val="Header"/>
      <w:tabs>
        <w:tab w:val="clear" w:pos="4153"/>
        <w:tab w:val="clear" w:pos="8306"/>
        <w:tab w:val="center" w:pos="7088"/>
        <w:tab w:val="right" w:pos="14570"/>
      </w:tabs>
      <w:spacing w:after="240"/>
      <w:rPr>
        <w:bCs/>
        <w:sz w:val="18"/>
        <w:szCs w:val="18"/>
        <w:lang w:val="de-DE"/>
      </w:rPr>
    </w:pPr>
    <w:r w:rsidRPr="007B1623">
      <w:rPr>
        <w:bCs/>
        <w:sz w:val="18"/>
        <w:szCs w:val="18"/>
        <w:lang w:val="de-DE"/>
      </w:rPr>
      <w:t>GCSE (9-1) Mathematics</w:t>
    </w:r>
    <w:r w:rsidRPr="007B1623">
      <w:rPr>
        <w:bCs/>
        <w:sz w:val="18"/>
        <w:szCs w:val="18"/>
        <w:lang w:val="de-DE"/>
      </w:rPr>
      <w:tab/>
    </w:r>
    <w:r w:rsidRPr="007B1623">
      <w:rPr>
        <w:bCs/>
        <w:sz w:val="18"/>
        <w:szCs w:val="18"/>
        <w:lang w:val="de-DE"/>
      </w:rPr>
      <w:tab/>
      <w:t>J560/0</w:t>
    </w:r>
    <w:r>
      <w:rPr>
        <w:bCs/>
        <w:sz w:val="18"/>
        <w:szCs w:val="18"/>
        <w:lang w:val="de-DE"/>
      </w:rPr>
      <w:t>1</w:t>
    </w:r>
    <w:r w:rsidRPr="007B1623">
      <w:rPr>
        <w:bCs/>
        <w:sz w:val="18"/>
        <w:szCs w:val="18"/>
        <w:lang w:val="de-DE"/>
      </w:rPr>
      <w:t xml:space="preserve"> </w:t>
    </w:r>
    <w:r>
      <w:rPr>
        <w:bCs/>
        <w:sz w:val="18"/>
        <w:szCs w:val="18"/>
        <w:lang w:val="de-DE"/>
      </w:rPr>
      <w:t>Alternative Paper M</w:t>
    </w:r>
    <w:r w:rsidRPr="007B1623">
      <w:rPr>
        <w:bCs/>
        <w:sz w:val="18"/>
        <w:szCs w:val="18"/>
        <w:lang w:val="de-DE"/>
      </w:rPr>
      <w:t xml:space="preserve">ark </w:t>
    </w:r>
    <w:r>
      <w:rPr>
        <w:bCs/>
        <w:sz w:val="18"/>
        <w:szCs w:val="18"/>
        <w:lang w:val="de-DE"/>
      </w:rPr>
      <w:t>Sc</w:t>
    </w:r>
    <w:r w:rsidRPr="007B1623">
      <w:rPr>
        <w:bCs/>
        <w:sz w:val="18"/>
        <w:szCs w:val="18"/>
        <w:lang w:val="de-DE"/>
      </w:rPr>
      <w:t>hem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ED6CBB" w14:textId="72604163" w:rsidR="00444F59" w:rsidRPr="00D53B99" w:rsidRDefault="00575763" w:rsidP="00D53B99">
    <w:pPr>
      <w:pStyle w:val="Header"/>
      <w:tabs>
        <w:tab w:val="clear" w:pos="4153"/>
        <w:tab w:val="clear" w:pos="8306"/>
        <w:tab w:val="center" w:pos="7088"/>
        <w:tab w:val="right" w:pos="14570"/>
      </w:tabs>
      <w:spacing w:after="240"/>
      <w:rPr>
        <w:bCs/>
        <w:sz w:val="18"/>
        <w:szCs w:val="18"/>
        <w:lang w:val="de-DE"/>
      </w:rPr>
    </w:pPr>
    <w:r w:rsidRPr="007B1623">
      <w:rPr>
        <w:bCs/>
        <w:sz w:val="18"/>
        <w:szCs w:val="18"/>
        <w:lang w:val="de-DE"/>
      </w:rPr>
      <w:t>GCSE (9-1) Mathematics</w:t>
    </w:r>
    <w:r w:rsidRPr="007B1623">
      <w:rPr>
        <w:bCs/>
        <w:sz w:val="18"/>
        <w:szCs w:val="18"/>
        <w:lang w:val="de-DE"/>
      </w:rPr>
      <w:tab/>
    </w:r>
    <w:r w:rsidRPr="007B1623">
      <w:rPr>
        <w:bCs/>
        <w:sz w:val="18"/>
        <w:szCs w:val="18"/>
        <w:lang w:val="de-DE"/>
      </w:rPr>
      <w:tab/>
      <w:t>J560/0</w:t>
    </w:r>
    <w:r>
      <w:rPr>
        <w:bCs/>
        <w:sz w:val="18"/>
        <w:szCs w:val="18"/>
        <w:lang w:val="de-DE"/>
      </w:rPr>
      <w:t>1</w:t>
    </w:r>
    <w:r w:rsidRPr="007B1623">
      <w:rPr>
        <w:bCs/>
        <w:sz w:val="18"/>
        <w:szCs w:val="18"/>
        <w:lang w:val="de-DE"/>
      </w:rPr>
      <w:t xml:space="preserve"> </w:t>
    </w:r>
    <w:r>
      <w:rPr>
        <w:bCs/>
        <w:sz w:val="18"/>
        <w:szCs w:val="18"/>
        <w:lang w:val="de-DE"/>
      </w:rPr>
      <w:t>Alternative Paper M</w:t>
    </w:r>
    <w:r w:rsidRPr="007B1623">
      <w:rPr>
        <w:bCs/>
        <w:sz w:val="18"/>
        <w:szCs w:val="18"/>
        <w:lang w:val="de-DE"/>
      </w:rPr>
      <w:t xml:space="preserve">ark </w:t>
    </w:r>
    <w:r>
      <w:rPr>
        <w:bCs/>
        <w:sz w:val="18"/>
        <w:szCs w:val="18"/>
        <w:lang w:val="de-DE"/>
      </w:rPr>
      <w:t>Sc</w:t>
    </w:r>
    <w:r w:rsidRPr="007B1623">
      <w:rPr>
        <w:bCs/>
        <w:sz w:val="18"/>
        <w:szCs w:val="18"/>
        <w:lang w:val="de-DE"/>
      </w:rPr>
      <w:t>hem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1B42410"/>
    <w:multiLevelType w:val="hybridMultilevel"/>
    <w:tmpl w:val="ACEA2B5C"/>
    <w:lvl w:ilvl="0" w:tplc="1D8A932C">
      <w:start w:val="1"/>
      <w:numFmt w:val="lowerLetter"/>
      <w:lvlText w:val="%1."/>
      <w:lvlJc w:val="left"/>
      <w:pPr>
        <w:tabs>
          <w:tab w:val="num" w:pos="1494"/>
        </w:tabs>
        <w:ind w:left="1494" w:hanging="360"/>
      </w:pPr>
      <w:rPr>
        <w:rFonts w:cs="Times New Roman" w:hint="default"/>
      </w:rPr>
    </w:lvl>
    <w:lvl w:ilvl="1" w:tplc="08090019" w:tentative="1">
      <w:start w:val="1"/>
      <w:numFmt w:val="lowerLetter"/>
      <w:lvlText w:val="%2."/>
      <w:lvlJc w:val="left"/>
      <w:pPr>
        <w:tabs>
          <w:tab w:val="num" w:pos="2214"/>
        </w:tabs>
        <w:ind w:left="2214" w:hanging="360"/>
      </w:pPr>
      <w:rPr>
        <w:rFonts w:cs="Times New Roman"/>
      </w:rPr>
    </w:lvl>
    <w:lvl w:ilvl="2" w:tplc="0809001B" w:tentative="1">
      <w:start w:val="1"/>
      <w:numFmt w:val="lowerRoman"/>
      <w:lvlText w:val="%3."/>
      <w:lvlJc w:val="right"/>
      <w:pPr>
        <w:tabs>
          <w:tab w:val="num" w:pos="2934"/>
        </w:tabs>
        <w:ind w:left="2934" w:hanging="180"/>
      </w:pPr>
      <w:rPr>
        <w:rFonts w:cs="Times New Roman"/>
      </w:rPr>
    </w:lvl>
    <w:lvl w:ilvl="3" w:tplc="0809000F" w:tentative="1">
      <w:start w:val="1"/>
      <w:numFmt w:val="decimal"/>
      <w:lvlText w:val="%4."/>
      <w:lvlJc w:val="left"/>
      <w:pPr>
        <w:tabs>
          <w:tab w:val="num" w:pos="3654"/>
        </w:tabs>
        <w:ind w:left="3654" w:hanging="360"/>
      </w:pPr>
      <w:rPr>
        <w:rFonts w:cs="Times New Roman"/>
      </w:rPr>
    </w:lvl>
    <w:lvl w:ilvl="4" w:tplc="08090019" w:tentative="1">
      <w:start w:val="1"/>
      <w:numFmt w:val="lowerLetter"/>
      <w:lvlText w:val="%5."/>
      <w:lvlJc w:val="left"/>
      <w:pPr>
        <w:tabs>
          <w:tab w:val="num" w:pos="4374"/>
        </w:tabs>
        <w:ind w:left="4374" w:hanging="360"/>
      </w:pPr>
      <w:rPr>
        <w:rFonts w:cs="Times New Roman"/>
      </w:rPr>
    </w:lvl>
    <w:lvl w:ilvl="5" w:tplc="0809001B" w:tentative="1">
      <w:start w:val="1"/>
      <w:numFmt w:val="lowerRoman"/>
      <w:lvlText w:val="%6."/>
      <w:lvlJc w:val="right"/>
      <w:pPr>
        <w:tabs>
          <w:tab w:val="num" w:pos="5094"/>
        </w:tabs>
        <w:ind w:left="5094" w:hanging="180"/>
      </w:pPr>
      <w:rPr>
        <w:rFonts w:cs="Times New Roman"/>
      </w:rPr>
    </w:lvl>
    <w:lvl w:ilvl="6" w:tplc="0809000F" w:tentative="1">
      <w:start w:val="1"/>
      <w:numFmt w:val="decimal"/>
      <w:lvlText w:val="%7."/>
      <w:lvlJc w:val="left"/>
      <w:pPr>
        <w:tabs>
          <w:tab w:val="num" w:pos="5814"/>
        </w:tabs>
        <w:ind w:left="5814" w:hanging="360"/>
      </w:pPr>
      <w:rPr>
        <w:rFonts w:cs="Times New Roman"/>
      </w:rPr>
    </w:lvl>
    <w:lvl w:ilvl="7" w:tplc="08090019" w:tentative="1">
      <w:start w:val="1"/>
      <w:numFmt w:val="lowerLetter"/>
      <w:lvlText w:val="%8."/>
      <w:lvlJc w:val="left"/>
      <w:pPr>
        <w:tabs>
          <w:tab w:val="num" w:pos="6534"/>
        </w:tabs>
        <w:ind w:left="6534" w:hanging="360"/>
      </w:pPr>
      <w:rPr>
        <w:rFonts w:cs="Times New Roman"/>
      </w:rPr>
    </w:lvl>
    <w:lvl w:ilvl="8" w:tplc="0809001B" w:tentative="1">
      <w:start w:val="1"/>
      <w:numFmt w:val="lowerRoman"/>
      <w:lvlText w:val="%9."/>
      <w:lvlJc w:val="right"/>
      <w:pPr>
        <w:tabs>
          <w:tab w:val="num" w:pos="7254"/>
        </w:tabs>
        <w:ind w:left="7254" w:hanging="180"/>
      </w:pPr>
      <w:rPr>
        <w:rFonts w:cs="Times New Roman"/>
      </w:rPr>
    </w:lvl>
  </w:abstractNum>
  <w:abstractNum w:abstractNumId="1" w15:restartNumberingAfterBreak="0">
    <w:nsid w:val="2AC74ECA"/>
    <w:multiLevelType w:val="hybridMultilevel"/>
    <w:tmpl w:val="D5C6A234"/>
    <w:lvl w:ilvl="0" w:tplc="644AE088">
      <w:start w:val="1"/>
      <w:numFmt w:val="lowerLetter"/>
      <w:lvlText w:val="%1."/>
      <w:lvlJc w:val="left"/>
      <w:pPr>
        <w:tabs>
          <w:tab w:val="num" w:pos="1134"/>
        </w:tabs>
        <w:ind w:left="1134" w:hanging="567"/>
      </w:pPr>
      <w:rPr>
        <w:rFonts w:cs="Times New Roman" w:hint="default"/>
        <w:color w:val="auto"/>
        <w:sz w:val="22"/>
        <w:szCs w:val="22"/>
      </w:rPr>
    </w:lvl>
    <w:lvl w:ilvl="1" w:tplc="9D508C3A">
      <w:start w:val="1"/>
      <w:numFmt w:val="bullet"/>
      <w:lvlText w:val="-"/>
      <w:lvlJc w:val="left"/>
      <w:pPr>
        <w:tabs>
          <w:tab w:val="num" w:pos="1134"/>
        </w:tabs>
        <w:ind w:left="1134" w:hanging="567"/>
      </w:pPr>
      <w:rPr>
        <w:rFonts w:ascii="Arial" w:eastAsia="Times New Roman" w:hAnsi="Arial" w:hint="default"/>
        <w:color w:val="auto"/>
        <w:sz w:val="22"/>
      </w:rPr>
    </w:lvl>
    <w:lvl w:ilvl="2" w:tplc="CB425578">
      <w:start w:val="18"/>
      <w:numFmt w:val="decimal"/>
      <w:lvlText w:val="%3."/>
      <w:lvlJc w:val="left"/>
      <w:pPr>
        <w:tabs>
          <w:tab w:val="num" w:pos="2700"/>
        </w:tabs>
        <w:ind w:left="2700" w:hanging="360"/>
      </w:pPr>
      <w:rPr>
        <w:rFonts w:cs="Times New Roman" w:hint="default"/>
      </w:rPr>
    </w:lvl>
    <w:lvl w:ilvl="3" w:tplc="0809000F" w:tentative="1">
      <w:start w:val="1"/>
      <w:numFmt w:val="decimal"/>
      <w:lvlText w:val="%4."/>
      <w:lvlJc w:val="left"/>
      <w:pPr>
        <w:tabs>
          <w:tab w:val="num" w:pos="3240"/>
        </w:tabs>
        <w:ind w:left="3240" w:hanging="360"/>
      </w:pPr>
      <w:rPr>
        <w:rFonts w:cs="Times New Roman"/>
      </w:rPr>
    </w:lvl>
    <w:lvl w:ilvl="4" w:tplc="08090019" w:tentative="1">
      <w:start w:val="1"/>
      <w:numFmt w:val="lowerLetter"/>
      <w:lvlText w:val="%5."/>
      <w:lvlJc w:val="left"/>
      <w:pPr>
        <w:tabs>
          <w:tab w:val="num" w:pos="3960"/>
        </w:tabs>
        <w:ind w:left="3960" w:hanging="360"/>
      </w:pPr>
      <w:rPr>
        <w:rFonts w:cs="Times New Roman"/>
      </w:rPr>
    </w:lvl>
    <w:lvl w:ilvl="5" w:tplc="0809001B" w:tentative="1">
      <w:start w:val="1"/>
      <w:numFmt w:val="lowerRoman"/>
      <w:lvlText w:val="%6."/>
      <w:lvlJc w:val="right"/>
      <w:pPr>
        <w:tabs>
          <w:tab w:val="num" w:pos="4680"/>
        </w:tabs>
        <w:ind w:left="4680" w:hanging="180"/>
      </w:pPr>
      <w:rPr>
        <w:rFonts w:cs="Times New Roman"/>
      </w:rPr>
    </w:lvl>
    <w:lvl w:ilvl="6" w:tplc="0809000F" w:tentative="1">
      <w:start w:val="1"/>
      <w:numFmt w:val="decimal"/>
      <w:lvlText w:val="%7."/>
      <w:lvlJc w:val="left"/>
      <w:pPr>
        <w:tabs>
          <w:tab w:val="num" w:pos="5400"/>
        </w:tabs>
        <w:ind w:left="5400" w:hanging="360"/>
      </w:pPr>
      <w:rPr>
        <w:rFonts w:cs="Times New Roman"/>
      </w:rPr>
    </w:lvl>
    <w:lvl w:ilvl="7" w:tplc="08090019" w:tentative="1">
      <w:start w:val="1"/>
      <w:numFmt w:val="lowerLetter"/>
      <w:lvlText w:val="%8."/>
      <w:lvlJc w:val="left"/>
      <w:pPr>
        <w:tabs>
          <w:tab w:val="num" w:pos="6120"/>
        </w:tabs>
        <w:ind w:left="6120" w:hanging="360"/>
      </w:pPr>
      <w:rPr>
        <w:rFonts w:cs="Times New Roman"/>
      </w:rPr>
    </w:lvl>
    <w:lvl w:ilvl="8" w:tplc="0809001B" w:tentative="1">
      <w:start w:val="1"/>
      <w:numFmt w:val="lowerRoman"/>
      <w:lvlText w:val="%9."/>
      <w:lvlJc w:val="right"/>
      <w:pPr>
        <w:tabs>
          <w:tab w:val="num" w:pos="6840"/>
        </w:tabs>
        <w:ind w:left="6840" w:hanging="180"/>
      </w:pPr>
      <w:rPr>
        <w:rFonts w:cs="Times New Roman"/>
      </w:rPr>
    </w:lvl>
  </w:abstractNum>
  <w:abstractNum w:abstractNumId="2" w15:restartNumberingAfterBreak="0">
    <w:nsid w:val="329F2B4C"/>
    <w:multiLevelType w:val="hybridMultilevel"/>
    <w:tmpl w:val="C6762266"/>
    <w:lvl w:ilvl="0" w:tplc="08090019">
      <w:start w:val="1"/>
      <w:numFmt w:val="lowerLetter"/>
      <w:lvlText w:val="%1."/>
      <w:lvlJc w:val="left"/>
      <w:pPr>
        <w:tabs>
          <w:tab w:val="num" w:pos="720"/>
        </w:tabs>
        <w:ind w:left="720" w:hanging="360"/>
      </w:pPr>
      <w:rPr>
        <w:rFonts w:cs="Times New Roman" w:hint="default"/>
      </w:rPr>
    </w:lvl>
    <w:lvl w:ilvl="1" w:tplc="1248B142">
      <w:start w:val="2"/>
      <w:numFmt w:val="bullet"/>
      <w:lvlText w:val="-"/>
      <w:lvlJc w:val="left"/>
      <w:pPr>
        <w:tabs>
          <w:tab w:val="num" w:pos="1440"/>
        </w:tabs>
        <w:ind w:left="1440" w:hanging="360"/>
      </w:pPr>
      <w:rPr>
        <w:rFonts w:ascii="Arial" w:eastAsia="Times New Roman" w:hAnsi="Arial" w:hint="default"/>
      </w:rPr>
    </w:lvl>
    <w:lvl w:ilvl="2" w:tplc="0809001B" w:tentative="1">
      <w:start w:val="1"/>
      <w:numFmt w:val="lowerRoman"/>
      <w:lvlText w:val="%3."/>
      <w:lvlJc w:val="right"/>
      <w:pPr>
        <w:tabs>
          <w:tab w:val="num" w:pos="2160"/>
        </w:tabs>
        <w:ind w:left="2160" w:hanging="180"/>
      </w:pPr>
      <w:rPr>
        <w:rFonts w:cs="Times New Roman"/>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abstractNum w:abstractNumId="3" w15:restartNumberingAfterBreak="0">
    <w:nsid w:val="491501C3"/>
    <w:multiLevelType w:val="singleLevel"/>
    <w:tmpl w:val="51DCF77C"/>
    <w:lvl w:ilvl="0">
      <w:start w:val="1"/>
      <w:numFmt w:val="decimal"/>
      <w:lvlText w:val="%1."/>
      <w:lvlJc w:val="left"/>
      <w:pPr>
        <w:tabs>
          <w:tab w:val="num" w:pos="0"/>
        </w:tabs>
        <w:ind w:left="567" w:hanging="567"/>
      </w:pPr>
      <w:rPr>
        <w:rFonts w:cs="Times New Roman" w:hint="default"/>
      </w:rPr>
    </w:lvl>
  </w:abstractNum>
  <w:abstractNum w:abstractNumId="4" w15:restartNumberingAfterBreak="0">
    <w:nsid w:val="6C65256B"/>
    <w:multiLevelType w:val="hybridMultilevel"/>
    <w:tmpl w:val="F016099C"/>
    <w:lvl w:ilvl="0" w:tplc="C3A65524">
      <w:start w:val="1"/>
      <w:numFmt w:val="decimal"/>
      <w:lvlText w:val="%1."/>
      <w:lvlJc w:val="left"/>
      <w:pPr>
        <w:ind w:left="720" w:hanging="360"/>
      </w:pPr>
      <w:rPr>
        <w:rFonts w:cs="Times New Roman" w:hint="default"/>
      </w:rPr>
    </w:lvl>
    <w:lvl w:ilvl="1" w:tplc="08090019">
      <w:start w:val="1"/>
      <w:numFmt w:val="lowerLetter"/>
      <w:lvlText w:val="%2."/>
      <w:lvlJc w:val="left"/>
      <w:pPr>
        <w:ind w:left="1440" w:hanging="360"/>
      </w:pPr>
      <w:rPr>
        <w:rFonts w:cs="Times New Roman"/>
      </w:rPr>
    </w:lvl>
    <w:lvl w:ilvl="2" w:tplc="F19478E2">
      <w:start w:val="1"/>
      <w:numFmt w:val="lowerRoman"/>
      <w:lvlText w:val="(%3)"/>
      <w:lvlJc w:val="left"/>
      <w:pPr>
        <w:tabs>
          <w:tab w:val="num" w:pos="2700"/>
        </w:tabs>
        <w:ind w:left="2700" w:hanging="720"/>
      </w:pPr>
      <w:rPr>
        <w:rFonts w:cs="Times New Roman" w:hint="default"/>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5" w15:restartNumberingAfterBreak="0">
    <w:nsid w:val="7DA5694F"/>
    <w:multiLevelType w:val="hybridMultilevel"/>
    <w:tmpl w:val="E85A7FC6"/>
    <w:lvl w:ilvl="0" w:tplc="0809000F">
      <w:start w:val="1"/>
      <w:numFmt w:val="decimal"/>
      <w:lvlText w:val="%1."/>
      <w:lvlJc w:val="left"/>
      <w:pPr>
        <w:tabs>
          <w:tab w:val="num" w:pos="720"/>
        </w:tabs>
        <w:ind w:left="720" w:hanging="360"/>
      </w:pPr>
      <w:rPr>
        <w:rFonts w:cs="Times New Roman" w:hint="default"/>
      </w:rPr>
    </w:lvl>
    <w:lvl w:ilvl="1" w:tplc="08090019">
      <w:start w:val="1"/>
      <w:numFmt w:val="lowerLetter"/>
      <w:lvlText w:val="%2."/>
      <w:lvlJc w:val="left"/>
      <w:pPr>
        <w:tabs>
          <w:tab w:val="num" w:pos="1440"/>
        </w:tabs>
        <w:ind w:left="1440" w:hanging="360"/>
      </w:pPr>
      <w:rPr>
        <w:rFonts w:cs="Times New Roman"/>
      </w:rPr>
    </w:lvl>
    <w:lvl w:ilvl="2" w:tplc="0809001B">
      <w:start w:val="1"/>
      <w:numFmt w:val="lowerRoman"/>
      <w:lvlText w:val="%3."/>
      <w:lvlJc w:val="right"/>
      <w:pPr>
        <w:tabs>
          <w:tab w:val="num" w:pos="2160"/>
        </w:tabs>
        <w:ind w:left="2160" w:hanging="180"/>
      </w:pPr>
      <w:rPr>
        <w:rFonts w:cs="Times New Roman"/>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num w:numId="1" w16cid:durableId="1246188029">
    <w:abstractNumId w:val="3"/>
  </w:num>
  <w:num w:numId="2" w16cid:durableId="330983610">
    <w:abstractNumId w:val="0"/>
  </w:num>
  <w:num w:numId="3" w16cid:durableId="390226213">
    <w:abstractNumId w:val="5"/>
  </w:num>
  <w:num w:numId="4" w16cid:durableId="1872258291">
    <w:abstractNumId w:val="2"/>
  </w:num>
  <w:num w:numId="5" w16cid:durableId="814830728">
    <w:abstractNumId w:val="1"/>
  </w:num>
  <w:num w:numId="6" w16cid:durableId="173149031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0"/>
  <w:displayHorizontalDrawingGridEvery w:val="2"/>
  <w:displayVerticalDrawingGridEvery w:val="2"/>
  <w:noPunctuationKerning/>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77D56"/>
    <w:rsid w:val="000002C2"/>
    <w:rsid w:val="0000107E"/>
    <w:rsid w:val="000021F9"/>
    <w:rsid w:val="00003ED8"/>
    <w:rsid w:val="00004D38"/>
    <w:rsid w:val="00004F63"/>
    <w:rsid w:val="00005D43"/>
    <w:rsid w:val="000078F5"/>
    <w:rsid w:val="00010157"/>
    <w:rsid w:val="00010ABA"/>
    <w:rsid w:val="000132DD"/>
    <w:rsid w:val="000136DD"/>
    <w:rsid w:val="00013D23"/>
    <w:rsid w:val="00014979"/>
    <w:rsid w:val="00015977"/>
    <w:rsid w:val="00015F85"/>
    <w:rsid w:val="00016F0C"/>
    <w:rsid w:val="00017258"/>
    <w:rsid w:val="00020803"/>
    <w:rsid w:val="000217F3"/>
    <w:rsid w:val="0002299A"/>
    <w:rsid w:val="00024338"/>
    <w:rsid w:val="00026B92"/>
    <w:rsid w:val="00027450"/>
    <w:rsid w:val="000304AA"/>
    <w:rsid w:val="00030ECE"/>
    <w:rsid w:val="000312B0"/>
    <w:rsid w:val="00034895"/>
    <w:rsid w:val="0003593F"/>
    <w:rsid w:val="00035940"/>
    <w:rsid w:val="00035D58"/>
    <w:rsid w:val="00036DE0"/>
    <w:rsid w:val="0003795D"/>
    <w:rsid w:val="000403F8"/>
    <w:rsid w:val="000411FB"/>
    <w:rsid w:val="00041644"/>
    <w:rsid w:val="00041E8E"/>
    <w:rsid w:val="00044FB9"/>
    <w:rsid w:val="0004502A"/>
    <w:rsid w:val="00045281"/>
    <w:rsid w:val="00045E9C"/>
    <w:rsid w:val="000469DD"/>
    <w:rsid w:val="00050A24"/>
    <w:rsid w:val="000519E8"/>
    <w:rsid w:val="0005203B"/>
    <w:rsid w:val="00052675"/>
    <w:rsid w:val="00052DF1"/>
    <w:rsid w:val="00052EF8"/>
    <w:rsid w:val="00055201"/>
    <w:rsid w:val="0005567D"/>
    <w:rsid w:val="000566A8"/>
    <w:rsid w:val="00056C6F"/>
    <w:rsid w:val="0005727C"/>
    <w:rsid w:val="0006018D"/>
    <w:rsid w:val="00061D37"/>
    <w:rsid w:val="0006259B"/>
    <w:rsid w:val="000631CF"/>
    <w:rsid w:val="0006478F"/>
    <w:rsid w:val="0006494B"/>
    <w:rsid w:val="00064C3F"/>
    <w:rsid w:val="00065B86"/>
    <w:rsid w:val="00066165"/>
    <w:rsid w:val="0006717E"/>
    <w:rsid w:val="00067C69"/>
    <w:rsid w:val="000713B0"/>
    <w:rsid w:val="000714E2"/>
    <w:rsid w:val="0007193A"/>
    <w:rsid w:val="00072032"/>
    <w:rsid w:val="000728BA"/>
    <w:rsid w:val="00072926"/>
    <w:rsid w:val="00073352"/>
    <w:rsid w:val="000735CE"/>
    <w:rsid w:val="000749F1"/>
    <w:rsid w:val="0007516B"/>
    <w:rsid w:val="0007583C"/>
    <w:rsid w:val="00077C92"/>
    <w:rsid w:val="00080C1B"/>
    <w:rsid w:val="00080DCD"/>
    <w:rsid w:val="000829ED"/>
    <w:rsid w:val="00083715"/>
    <w:rsid w:val="00083D56"/>
    <w:rsid w:val="00083EDB"/>
    <w:rsid w:val="000850AB"/>
    <w:rsid w:val="00085B62"/>
    <w:rsid w:val="00085CE7"/>
    <w:rsid w:val="00085E4F"/>
    <w:rsid w:val="00086534"/>
    <w:rsid w:val="000869E6"/>
    <w:rsid w:val="00086E98"/>
    <w:rsid w:val="000876D3"/>
    <w:rsid w:val="0009233E"/>
    <w:rsid w:val="000923F3"/>
    <w:rsid w:val="000924FF"/>
    <w:rsid w:val="000929DB"/>
    <w:rsid w:val="00093820"/>
    <w:rsid w:val="00094882"/>
    <w:rsid w:val="00094BAF"/>
    <w:rsid w:val="00097592"/>
    <w:rsid w:val="00097801"/>
    <w:rsid w:val="000A164C"/>
    <w:rsid w:val="000A351D"/>
    <w:rsid w:val="000A3828"/>
    <w:rsid w:val="000A5FC1"/>
    <w:rsid w:val="000A71AF"/>
    <w:rsid w:val="000A75C1"/>
    <w:rsid w:val="000B014D"/>
    <w:rsid w:val="000B3373"/>
    <w:rsid w:val="000B3C3C"/>
    <w:rsid w:val="000B5DAA"/>
    <w:rsid w:val="000B63C6"/>
    <w:rsid w:val="000C11C0"/>
    <w:rsid w:val="000C15B2"/>
    <w:rsid w:val="000C1A45"/>
    <w:rsid w:val="000C3663"/>
    <w:rsid w:val="000C44C1"/>
    <w:rsid w:val="000C4CBF"/>
    <w:rsid w:val="000C5087"/>
    <w:rsid w:val="000C510C"/>
    <w:rsid w:val="000C527E"/>
    <w:rsid w:val="000C5B58"/>
    <w:rsid w:val="000C690A"/>
    <w:rsid w:val="000D1551"/>
    <w:rsid w:val="000D2832"/>
    <w:rsid w:val="000D2DD5"/>
    <w:rsid w:val="000D2DF9"/>
    <w:rsid w:val="000D38B2"/>
    <w:rsid w:val="000D4B21"/>
    <w:rsid w:val="000D5593"/>
    <w:rsid w:val="000D5978"/>
    <w:rsid w:val="000D61FD"/>
    <w:rsid w:val="000D68BB"/>
    <w:rsid w:val="000D6BDB"/>
    <w:rsid w:val="000D7437"/>
    <w:rsid w:val="000E0DAF"/>
    <w:rsid w:val="000E124E"/>
    <w:rsid w:val="000E157E"/>
    <w:rsid w:val="000E2EC1"/>
    <w:rsid w:val="000E3A5A"/>
    <w:rsid w:val="000E3ED0"/>
    <w:rsid w:val="000E51CC"/>
    <w:rsid w:val="000E56B6"/>
    <w:rsid w:val="000E6AAB"/>
    <w:rsid w:val="000E77CC"/>
    <w:rsid w:val="000E7F93"/>
    <w:rsid w:val="000F07ED"/>
    <w:rsid w:val="000F0C8F"/>
    <w:rsid w:val="000F179A"/>
    <w:rsid w:val="000F1A03"/>
    <w:rsid w:val="000F1FAD"/>
    <w:rsid w:val="000F2718"/>
    <w:rsid w:val="000F2EFF"/>
    <w:rsid w:val="000F3818"/>
    <w:rsid w:val="000F3A7B"/>
    <w:rsid w:val="000F3BBD"/>
    <w:rsid w:val="000F4122"/>
    <w:rsid w:val="000F45DF"/>
    <w:rsid w:val="000F53FF"/>
    <w:rsid w:val="000F5B19"/>
    <w:rsid w:val="000F68B0"/>
    <w:rsid w:val="000F6C7F"/>
    <w:rsid w:val="00100263"/>
    <w:rsid w:val="00101F51"/>
    <w:rsid w:val="00101FE2"/>
    <w:rsid w:val="00102BC6"/>
    <w:rsid w:val="00103769"/>
    <w:rsid w:val="00103C3C"/>
    <w:rsid w:val="00103E6C"/>
    <w:rsid w:val="00103FDD"/>
    <w:rsid w:val="00104328"/>
    <w:rsid w:val="00104AEF"/>
    <w:rsid w:val="0010575E"/>
    <w:rsid w:val="001057EC"/>
    <w:rsid w:val="00105CCE"/>
    <w:rsid w:val="00106A28"/>
    <w:rsid w:val="00106CE6"/>
    <w:rsid w:val="001076F7"/>
    <w:rsid w:val="001102E0"/>
    <w:rsid w:val="001102EE"/>
    <w:rsid w:val="00110707"/>
    <w:rsid w:val="00110731"/>
    <w:rsid w:val="001107FD"/>
    <w:rsid w:val="00110D4B"/>
    <w:rsid w:val="0011115B"/>
    <w:rsid w:val="00111AD2"/>
    <w:rsid w:val="00112FE8"/>
    <w:rsid w:val="00114237"/>
    <w:rsid w:val="00114CE2"/>
    <w:rsid w:val="00114F9D"/>
    <w:rsid w:val="001157C9"/>
    <w:rsid w:val="0011585B"/>
    <w:rsid w:val="00117BB0"/>
    <w:rsid w:val="00117F51"/>
    <w:rsid w:val="001211E1"/>
    <w:rsid w:val="00121996"/>
    <w:rsid w:val="00121CFF"/>
    <w:rsid w:val="00121ED5"/>
    <w:rsid w:val="00121F10"/>
    <w:rsid w:val="00123F8B"/>
    <w:rsid w:val="001242CB"/>
    <w:rsid w:val="00124767"/>
    <w:rsid w:val="00125673"/>
    <w:rsid w:val="00125D9A"/>
    <w:rsid w:val="00126785"/>
    <w:rsid w:val="00126B8E"/>
    <w:rsid w:val="00131206"/>
    <w:rsid w:val="0013175E"/>
    <w:rsid w:val="00132D82"/>
    <w:rsid w:val="001338B6"/>
    <w:rsid w:val="00133A61"/>
    <w:rsid w:val="00133D93"/>
    <w:rsid w:val="00134299"/>
    <w:rsid w:val="00134C7E"/>
    <w:rsid w:val="001362A8"/>
    <w:rsid w:val="001363B6"/>
    <w:rsid w:val="00136954"/>
    <w:rsid w:val="0013742F"/>
    <w:rsid w:val="00140618"/>
    <w:rsid w:val="00140662"/>
    <w:rsid w:val="00141C04"/>
    <w:rsid w:val="00142D84"/>
    <w:rsid w:val="00144A07"/>
    <w:rsid w:val="001453AE"/>
    <w:rsid w:val="00146666"/>
    <w:rsid w:val="00146FBA"/>
    <w:rsid w:val="001470A1"/>
    <w:rsid w:val="0014748A"/>
    <w:rsid w:val="00150CB2"/>
    <w:rsid w:val="001517F1"/>
    <w:rsid w:val="001529A0"/>
    <w:rsid w:val="001532AE"/>
    <w:rsid w:val="0015651F"/>
    <w:rsid w:val="00156C8E"/>
    <w:rsid w:val="00157453"/>
    <w:rsid w:val="00157559"/>
    <w:rsid w:val="001579A9"/>
    <w:rsid w:val="00157B55"/>
    <w:rsid w:val="00157CAC"/>
    <w:rsid w:val="00161E90"/>
    <w:rsid w:val="00162DD5"/>
    <w:rsid w:val="00163FD2"/>
    <w:rsid w:val="00164611"/>
    <w:rsid w:val="00167409"/>
    <w:rsid w:val="00173D06"/>
    <w:rsid w:val="00173D09"/>
    <w:rsid w:val="00173F56"/>
    <w:rsid w:val="001740F5"/>
    <w:rsid w:val="00174C3A"/>
    <w:rsid w:val="00176094"/>
    <w:rsid w:val="00176D07"/>
    <w:rsid w:val="00177AEF"/>
    <w:rsid w:val="00180632"/>
    <w:rsid w:val="00181A58"/>
    <w:rsid w:val="00181CF4"/>
    <w:rsid w:val="00182375"/>
    <w:rsid w:val="001827CD"/>
    <w:rsid w:val="00182EC3"/>
    <w:rsid w:val="00182FB6"/>
    <w:rsid w:val="0018359C"/>
    <w:rsid w:val="0018683D"/>
    <w:rsid w:val="00186850"/>
    <w:rsid w:val="00186AD5"/>
    <w:rsid w:val="00191046"/>
    <w:rsid w:val="00191272"/>
    <w:rsid w:val="00191B0D"/>
    <w:rsid w:val="00191FAC"/>
    <w:rsid w:val="00192559"/>
    <w:rsid w:val="00192621"/>
    <w:rsid w:val="00192ECB"/>
    <w:rsid w:val="00193D89"/>
    <w:rsid w:val="001943A8"/>
    <w:rsid w:val="0019510B"/>
    <w:rsid w:val="00195137"/>
    <w:rsid w:val="0019544C"/>
    <w:rsid w:val="00195AAD"/>
    <w:rsid w:val="001967E4"/>
    <w:rsid w:val="001968A5"/>
    <w:rsid w:val="00196D0A"/>
    <w:rsid w:val="001971BE"/>
    <w:rsid w:val="001A05B3"/>
    <w:rsid w:val="001A1061"/>
    <w:rsid w:val="001A147D"/>
    <w:rsid w:val="001A1862"/>
    <w:rsid w:val="001A4ABF"/>
    <w:rsid w:val="001A5C24"/>
    <w:rsid w:val="001A611D"/>
    <w:rsid w:val="001A6754"/>
    <w:rsid w:val="001A6EE7"/>
    <w:rsid w:val="001B00FD"/>
    <w:rsid w:val="001B0298"/>
    <w:rsid w:val="001B0ECB"/>
    <w:rsid w:val="001B1AD1"/>
    <w:rsid w:val="001B2DF2"/>
    <w:rsid w:val="001B344A"/>
    <w:rsid w:val="001B41E2"/>
    <w:rsid w:val="001B435E"/>
    <w:rsid w:val="001B4417"/>
    <w:rsid w:val="001B4594"/>
    <w:rsid w:val="001B4D04"/>
    <w:rsid w:val="001B7540"/>
    <w:rsid w:val="001C0B5C"/>
    <w:rsid w:val="001C20D7"/>
    <w:rsid w:val="001C2577"/>
    <w:rsid w:val="001C30C3"/>
    <w:rsid w:val="001C32C0"/>
    <w:rsid w:val="001C3B35"/>
    <w:rsid w:val="001C3B95"/>
    <w:rsid w:val="001C5016"/>
    <w:rsid w:val="001C5416"/>
    <w:rsid w:val="001C6196"/>
    <w:rsid w:val="001C70CB"/>
    <w:rsid w:val="001D00B6"/>
    <w:rsid w:val="001D0317"/>
    <w:rsid w:val="001D154B"/>
    <w:rsid w:val="001D1B84"/>
    <w:rsid w:val="001D2004"/>
    <w:rsid w:val="001D306B"/>
    <w:rsid w:val="001D43AB"/>
    <w:rsid w:val="001D5B94"/>
    <w:rsid w:val="001D6026"/>
    <w:rsid w:val="001D6FA7"/>
    <w:rsid w:val="001E06B9"/>
    <w:rsid w:val="001E1D9E"/>
    <w:rsid w:val="001E21BA"/>
    <w:rsid w:val="001E2379"/>
    <w:rsid w:val="001E3196"/>
    <w:rsid w:val="001E3974"/>
    <w:rsid w:val="001E42C2"/>
    <w:rsid w:val="001E47CB"/>
    <w:rsid w:val="001E499A"/>
    <w:rsid w:val="001E4AC5"/>
    <w:rsid w:val="001E6097"/>
    <w:rsid w:val="001E6316"/>
    <w:rsid w:val="001E6B20"/>
    <w:rsid w:val="001E6C16"/>
    <w:rsid w:val="001E6D71"/>
    <w:rsid w:val="001E778B"/>
    <w:rsid w:val="001F07DC"/>
    <w:rsid w:val="001F2017"/>
    <w:rsid w:val="001F2DF7"/>
    <w:rsid w:val="001F3D90"/>
    <w:rsid w:val="001F4ABC"/>
    <w:rsid w:val="001F5B3B"/>
    <w:rsid w:val="001F642F"/>
    <w:rsid w:val="001F6E6B"/>
    <w:rsid w:val="001F7C31"/>
    <w:rsid w:val="00200630"/>
    <w:rsid w:val="00201DE6"/>
    <w:rsid w:val="0020268D"/>
    <w:rsid w:val="00202A4D"/>
    <w:rsid w:val="00202B4B"/>
    <w:rsid w:val="0020358D"/>
    <w:rsid w:val="002039B4"/>
    <w:rsid w:val="00203FCD"/>
    <w:rsid w:val="00204527"/>
    <w:rsid w:val="00204A27"/>
    <w:rsid w:val="00210215"/>
    <w:rsid w:val="00210448"/>
    <w:rsid w:val="00210AFB"/>
    <w:rsid w:val="00210B7D"/>
    <w:rsid w:val="00210B91"/>
    <w:rsid w:val="00210CC9"/>
    <w:rsid w:val="0021336E"/>
    <w:rsid w:val="00215A5A"/>
    <w:rsid w:val="00215FAE"/>
    <w:rsid w:val="00217430"/>
    <w:rsid w:val="002177A1"/>
    <w:rsid w:val="002201E9"/>
    <w:rsid w:val="00220449"/>
    <w:rsid w:val="00222762"/>
    <w:rsid w:val="00222857"/>
    <w:rsid w:val="002240F1"/>
    <w:rsid w:val="0022502E"/>
    <w:rsid w:val="002250FC"/>
    <w:rsid w:val="002254A9"/>
    <w:rsid w:val="002255AE"/>
    <w:rsid w:val="002255EC"/>
    <w:rsid w:val="002264DD"/>
    <w:rsid w:val="00226C07"/>
    <w:rsid w:val="00226FC2"/>
    <w:rsid w:val="002270B2"/>
    <w:rsid w:val="002279D4"/>
    <w:rsid w:val="00230F50"/>
    <w:rsid w:val="00232174"/>
    <w:rsid w:val="00232B9D"/>
    <w:rsid w:val="00232FB1"/>
    <w:rsid w:val="0023312C"/>
    <w:rsid w:val="00233311"/>
    <w:rsid w:val="00235563"/>
    <w:rsid w:val="002361AA"/>
    <w:rsid w:val="00236887"/>
    <w:rsid w:val="002370F3"/>
    <w:rsid w:val="002371E7"/>
    <w:rsid w:val="0024039E"/>
    <w:rsid w:val="00240570"/>
    <w:rsid w:val="00240958"/>
    <w:rsid w:val="00241622"/>
    <w:rsid w:val="00241EEE"/>
    <w:rsid w:val="002426F5"/>
    <w:rsid w:val="00245261"/>
    <w:rsid w:val="00245B7D"/>
    <w:rsid w:val="002475A3"/>
    <w:rsid w:val="0025099D"/>
    <w:rsid w:val="00251663"/>
    <w:rsid w:val="00252558"/>
    <w:rsid w:val="00252F93"/>
    <w:rsid w:val="002531EA"/>
    <w:rsid w:val="00253F73"/>
    <w:rsid w:val="0025441C"/>
    <w:rsid w:val="00257707"/>
    <w:rsid w:val="0025770E"/>
    <w:rsid w:val="00257984"/>
    <w:rsid w:val="00260D14"/>
    <w:rsid w:val="00260D93"/>
    <w:rsid w:val="00261215"/>
    <w:rsid w:val="0026139E"/>
    <w:rsid w:val="00262CBE"/>
    <w:rsid w:val="00263E5D"/>
    <w:rsid w:val="002648F3"/>
    <w:rsid w:val="00264B55"/>
    <w:rsid w:val="00264E05"/>
    <w:rsid w:val="00265354"/>
    <w:rsid w:val="002706AC"/>
    <w:rsid w:val="00270BFD"/>
    <w:rsid w:val="00271E19"/>
    <w:rsid w:val="00272D73"/>
    <w:rsid w:val="00273396"/>
    <w:rsid w:val="00273416"/>
    <w:rsid w:val="00273792"/>
    <w:rsid w:val="00273A1C"/>
    <w:rsid w:val="00274659"/>
    <w:rsid w:val="00274A39"/>
    <w:rsid w:val="00275177"/>
    <w:rsid w:val="00275812"/>
    <w:rsid w:val="00276260"/>
    <w:rsid w:val="00276CB2"/>
    <w:rsid w:val="002771D7"/>
    <w:rsid w:val="002772A7"/>
    <w:rsid w:val="002773EF"/>
    <w:rsid w:val="002806AC"/>
    <w:rsid w:val="002812E3"/>
    <w:rsid w:val="0028166B"/>
    <w:rsid w:val="002818D6"/>
    <w:rsid w:val="00281B21"/>
    <w:rsid w:val="00282348"/>
    <w:rsid w:val="00283100"/>
    <w:rsid w:val="00284260"/>
    <w:rsid w:val="00284D0B"/>
    <w:rsid w:val="00285932"/>
    <w:rsid w:val="002859B0"/>
    <w:rsid w:val="00286653"/>
    <w:rsid w:val="00287619"/>
    <w:rsid w:val="00287FC7"/>
    <w:rsid w:val="00290022"/>
    <w:rsid w:val="00291A50"/>
    <w:rsid w:val="0029242B"/>
    <w:rsid w:val="00292E5A"/>
    <w:rsid w:val="0029330C"/>
    <w:rsid w:val="00293C02"/>
    <w:rsid w:val="00293FEB"/>
    <w:rsid w:val="002950D6"/>
    <w:rsid w:val="002959F6"/>
    <w:rsid w:val="00296DF0"/>
    <w:rsid w:val="002A006A"/>
    <w:rsid w:val="002A02A3"/>
    <w:rsid w:val="002A2575"/>
    <w:rsid w:val="002A2827"/>
    <w:rsid w:val="002A57F1"/>
    <w:rsid w:val="002A5DF2"/>
    <w:rsid w:val="002A763F"/>
    <w:rsid w:val="002B05B5"/>
    <w:rsid w:val="002B0D19"/>
    <w:rsid w:val="002B3A4B"/>
    <w:rsid w:val="002B5204"/>
    <w:rsid w:val="002B7AAC"/>
    <w:rsid w:val="002C0BFE"/>
    <w:rsid w:val="002C1AF2"/>
    <w:rsid w:val="002C1B11"/>
    <w:rsid w:val="002C1BCC"/>
    <w:rsid w:val="002C223C"/>
    <w:rsid w:val="002C2785"/>
    <w:rsid w:val="002C2998"/>
    <w:rsid w:val="002C2FA4"/>
    <w:rsid w:val="002C3337"/>
    <w:rsid w:val="002C35D7"/>
    <w:rsid w:val="002C3DCA"/>
    <w:rsid w:val="002C4BE8"/>
    <w:rsid w:val="002C6396"/>
    <w:rsid w:val="002C6573"/>
    <w:rsid w:val="002C67B4"/>
    <w:rsid w:val="002C718A"/>
    <w:rsid w:val="002C72F2"/>
    <w:rsid w:val="002C770F"/>
    <w:rsid w:val="002C7EC6"/>
    <w:rsid w:val="002D04FB"/>
    <w:rsid w:val="002D11A3"/>
    <w:rsid w:val="002D12CF"/>
    <w:rsid w:val="002D1667"/>
    <w:rsid w:val="002D376B"/>
    <w:rsid w:val="002D4515"/>
    <w:rsid w:val="002D4811"/>
    <w:rsid w:val="002D4A2A"/>
    <w:rsid w:val="002D4B1A"/>
    <w:rsid w:val="002D4B3A"/>
    <w:rsid w:val="002D56A8"/>
    <w:rsid w:val="002D5B8E"/>
    <w:rsid w:val="002E05D7"/>
    <w:rsid w:val="002E062A"/>
    <w:rsid w:val="002E0EEC"/>
    <w:rsid w:val="002E1554"/>
    <w:rsid w:val="002E22C7"/>
    <w:rsid w:val="002E252A"/>
    <w:rsid w:val="002E29A2"/>
    <w:rsid w:val="002E316E"/>
    <w:rsid w:val="002E3BFF"/>
    <w:rsid w:val="002E4248"/>
    <w:rsid w:val="002E46C8"/>
    <w:rsid w:val="002E559C"/>
    <w:rsid w:val="002E58ED"/>
    <w:rsid w:val="002E60ED"/>
    <w:rsid w:val="002E6DC0"/>
    <w:rsid w:val="002E71DD"/>
    <w:rsid w:val="002E7E29"/>
    <w:rsid w:val="002F0743"/>
    <w:rsid w:val="002F18D1"/>
    <w:rsid w:val="002F364A"/>
    <w:rsid w:val="002F457A"/>
    <w:rsid w:val="002F595D"/>
    <w:rsid w:val="002F6AA9"/>
    <w:rsid w:val="002F754E"/>
    <w:rsid w:val="002F7A40"/>
    <w:rsid w:val="00300539"/>
    <w:rsid w:val="003008B8"/>
    <w:rsid w:val="00301570"/>
    <w:rsid w:val="0030264C"/>
    <w:rsid w:val="0030384F"/>
    <w:rsid w:val="003045E6"/>
    <w:rsid w:val="00304C48"/>
    <w:rsid w:val="00304F16"/>
    <w:rsid w:val="00305FA1"/>
    <w:rsid w:val="00306B86"/>
    <w:rsid w:val="00306FE8"/>
    <w:rsid w:val="00307264"/>
    <w:rsid w:val="00307BC0"/>
    <w:rsid w:val="0031100C"/>
    <w:rsid w:val="00312265"/>
    <w:rsid w:val="00312DF2"/>
    <w:rsid w:val="00313960"/>
    <w:rsid w:val="00313D54"/>
    <w:rsid w:val="00315EB1"/>
    <w:rsid w:val="00316178"/>
    <w:rsid w:val="00317DB4"/>
    <w:rsid w:val="003205A0"/>
    <w:rsid w:val="00320E31"/>
    <w:rsid w:val="00320F91"/>
    <w:rsid w:val="003217A9"/>
    <w:rsid w:val="0032195C"/>
    <w:rsid w:val="00323C09"/>
    <w:rsid w:val="00323EB6"/>
    <w:rsid w:val="0032589D"/>
    <w:rsid w:val="003266A5"/>
    <w:rsid w:val="00326A72"/>
    <w:rsid w:val="003314EE"/>
    <w:rsid w:val="00331615"/>
    <w:rsid w:val="00332CCE"/>
    <w:rsid w:val="0033376D"/>
    <w:rsid w:val="00334977"/>
    <w:rsid w:val="00334CE1"/>
    <w:rsid w:val="00335932"/>
    <w:rsid w:val="0033760E"/>
    <w:rsid w:val="00337C28"/>
    <w:rsid w:val="0034067C"/>
    <w:rsid w:val="003418E4"/>
    <w:rsid w:val="003421D1"/>
    <w:rsid w:val="00342627"/>
    <w:rsid w:val="00342686"/>
    <w:rsid w:val="00342F44"/>
    <w:rsid w:val="00343BA9"/>
    <w:rsid w:val="00343FE4"/>
    <w:rsid w:val="003448C6"/>
    <w:rsid w:val="0034568D"/>
    <w:rsid w:val="003458BB"/>
    <w:rsid w:val="00345CA7"/>
    <w:rsid w:val="003462CA"/>
    <w:rsid w:val="0034685C"/>
    <w:rsid w:val="003473D2"/>
    <w:rsid w:val="00347D9A"/>
    <w:rsid w:val="00351899"/>
    <w:rsid w:val="00354332"/>
    <w:rsid w:val="00355DA5"/>
    <w:rsid w:val="00356584"/>
    <w:rsid w:val="003569DA"/>
    <w:rsid w:val="00356C3B"/>
    <w:rsid w:val="00357000"/>
    <w:rsid w:val="003617A8"/>
    <w:rsid w:val="00361AA8"/>
    <w:rsid w:val="00363CF0"/>
    <w:rsid w:val="003646EC"/>
    <w:rsid w:val="003652C4"/>
    <w:rsid w:val="00365761"/>
    <w:rsid w:val="003665F6"/>
    <w:rsid w:val="00367C6B"/>
    <w:rsid w:val="0037046D"/>
    <w:rsid w:val="003715D1"/>
    <w:rsid w:val="00371620"/>
    <w:rsid w:val="00372144"/>
    <w:rsid w:val="0037289D"/>
    <w:rsid w:val="003728A4"/>
    <w:rsid w:val="003730E7"/>
    <w:rsid w:val="003731FB"/>
    <w:rsid w:val="003734B6"/>
    <w:rsid w:val="0037387C"/>
    <w:rsid w:val="00375289"/>
    <w:rsid w:val="0037560D"/>
    <w:rsid w:val="00375F97"/>
    <w:rsid w:val="00382158"/>
    <w:rsid w:val="00383069"/>
    <w:rsid w:val="00383AA4"/>
    <w:rsid w:val="00384A00"/>
    <w:rsid w:val="00385461"/>
    <w:rsid w:val="0038557E"/>
    <w:rsid w:val="00385C50"/>
    <w:rsid w:val="00386B15"/>
    <w:rsid w:val="00386FFC"/>
    <w:rsid w:val="00387242"/>
    <w:rsid w:val="003926BD"/>
    <w:rsid w:val="003935D0"/>
    <w:rsid w:val="00393CA2"/>
    <w:rsid w:val="00394721"/>
    <w:rsid w:val="00395EAA"/>
    <w:rsid w:val="00396117"/>
    <w:rsid w:val="0039700D"/>
    <w:rsid w:val="003A0312"/>
    <w:rsid w:val="003A081B"/>
    <w:rsid w:val="003A15FB"/>
    <w:rsid w:val="003A19A0"/>
    <w:rsid w:val="003A35CE"/>
    <w:rsid w:val="003A3DB7"/>
    <w:rsid w:val="003A4006"/>
    <w:rsid w:val="003A4660"/>
    <w:rsid w:val="003A63BF"/>
    <w:rsid w:val="003A6488"/>
    <w:rsid w:val="003A64CF"/>
    <w:rsid w:val="003A69BE"/>
    <w:rsid w:val="003A702C"/>
    <w:rsid w:val="003A7B10"/>
    <w:rsid w:val="003B019A"/>
    <w:rsid w:val="003B0AC7"/>
    <w:rsid w:val="003B20E8"/>
    <w:rsid w:val="003B2215"/>
    <w:rsid w:val="003B231A"/>
    <w:rsid w:val="003B2E7F"/>
    <w:rsid w:val="003B321A"/>
    <w:rsid w:val="003B322D"/>
    <w:rsid w:val="003B32F9"/>
    <w:rsid w:val="003B38CA"/>
    <w:rsid w:val="003B38F4"/>
    <w:rsid w:val="003B4701"/>
    <w:rsid w:val="003B4E64"/>
    <w:rsid w:val="003B63D0"/>
    <w:rsid w:val="003B64EF"/>
    <w:rsid w:val="003B7D29"/>
    <w:rsid w:val="003C0BF4"/>
    <w:rsid w:val="003C0E51"/>
    <w:rsid w:val="003C16E8"/>
    <w:rsid w:val="003C18A9"/>
    <w:rsid w:val="003C1E29"/>
    <w:rsid w:val="003C1FE3"/>
    <w:rsid w:val="003C2603"/>
    <w:rsid w:val="003C4395"/>
    <w:rsid w:val="003C5727"/>
    <w:rsid w:val="003C665B"/>
    <w:rsid w:val="003C7C02"/>
    <w:rsid w:val="003D0B68"/>
    <w:rsid w:val="003D0DD4"/>
    <w:rsid w:val="003D25CD"/>
    <w:rsid w:val="003D2805"/>
    <w:rsid w:val="003D426C"/>
    <w:rsid w:val="003D4A78"/>
    <w:rsid w:val="003D6ABC"/>
    <w:rsid w:val="003D7439"/>
    <w:rsid w:val="003D76A8"/>
    <w:rsid w:val="003D775B"/>
    <w:rsid w:val="003E3DDB"/>
    <w:rsid w:val="003E3F99"/>
    <w:rsid w:val="003E4450"/>
    <w:rsid w:val="003E65D3"/>
    <w:rsid w:val="003E6F99"/>
    <w:rsid w:val="003E7655"/>
    <w:rsid w:val="003E7800"/>
    <w:rsid w:val="003E7DA9"/>
    <w:rsid w:val="003F09E0"/>
    <w:rsid w:val="003F15C9"/>
    <w:rsid w:val="003F26DC"/>
    <w:rsid w:val="003F2977"/>
    <w:rsid w:val="003F34EE"/>
    <w:rsid w:val="003F36FE"/>
    <w:rsid w:val="003F3DE8"/>
    <w:rsid w:val="003F44FC"/>
    <w:rsid w:val="003F4639"/>
    <w:rsid w:val="003F4E37"/>
    <w:rsid w:val="003F5922"/>
    <w:rsid w:val="003F5F74"/>
    <w:rsid w:val="003F6966"/>
    <w:rsid w:val="003F7416"/>
    <w:rsid w:val="003F7573"/>
    <w:rsid w:val="004008E1"/>
    <w:rsid w:val="00401A3A"/>
    <w:rsid w:val="00403A63"/>
    <w:rsid w:val="004056C7"/>
    <w:rsid w:val="004068E4"/>
    <w:rsid w:val="00410B67"/>
    <w:rsid w:val="00410BCF"/>
    <w:rsid w:val="004120FF"/>
    <w:rsid w:val="0041213F"/>
    <w:rsid w:val="004128CD"/>
    <w:rsid w:val="00413C94"/>
    <w:rsid w:val="00413D52"/>
    <w:rsid w:val="00414C4A"/>
    <w:rsid w:val="0041507B"/>
    <w:rsid w:val="00415A29"/>
    <w:rsid w:val="00415FBD"/>
    <w:rsid w:val="00416374"/>
    <w:rsid w:val="004166B3"/>
    <w:rsid w:val="004166D1"/>
    <w:rsid w:val="0041674B"/>
    <w:rsid w:val="004171D5"/>
    <w:rsid w:val="00417D61"/>
    <w:rsid w:val="004206CF"/>
    <w:rsid w:val="00420812"/>
    <w:rsid w:val="00421684"/>
    <w:rsid w:val="00422369"/>
    <w:rsid w:val="00423294"/>
    <w:rsid w:val="00423368"/>
    <w:rsid w:val="00424767"/>
    <w:rsid w:val="004248FF"/>
    <w:rsid w:val="00424D1A"/>
    <w:rsid w:val="00426423"/>
    <w:rsid w:val="00426F25"/>
    <w:rsid w:val="00430231"/>
    <w:rsid w:val="00430AB8"/>
    <w:rsid w:val="00430C6E"/>
    <w:rsid w:val="00431238"/>
    <w:rsid w:val="004318D5"/>
    <w:rsid w:val="0043219B"/>
    <w:rsid w:val="00432A24"/>
    <w:rsid w:val="004343F8"/>
    <w:rsid w:val="004352D7"/>
    <w:rsid w:val="00436BA2"/>
    <w:rsid w:val="004376F0"/>
    <w:rsid w:val="00437D93"/>
    <w:rsid w:val="00437D98"/>
    <w:rsid w:val="0044045A"/>
    <w:rsid w:val="00440487"/>
    <w:rsid w:val="004421A5"/>
    <w:rsid w:val="0044279E"/>
    <w:rsid w:val="00442E0D"/>
    <w:rsid w:val="00444F59"/>
    <w:rsid w:val="00450DEC"/>
    <w:rsid w:val="0045130D"/>
    <w:rsid w:val="00452173"/>
    <w:rsid w:val="0045281A"/>
    <w:rsid w:val="00452ADC"/>
    <w:rsid w:val="00452C4D"/>
    <w:rsid w:val="004537F4"/>
    <w:rsid w:val="004546B8"/>
    <w:rsid w:val="004547A3"/>
    <w:rsid w:val="00454C2D"/>
    <w:rsid w:val="00455122"/>
    <w:rsid w:val="004553D3"/>
    <w:rsid w:val="00455B1B"/>
    <w:rsid w:val="00456127"/>
    <w:rsid w:val="0045647D"/>
    <w:rsid w:val="00456F1B"/>
    <w:rsid w:val="0045792F"/>
    <w:rsid w:val="00457BAD"/>
    <w:rsid w:val="004614C7"/>
    <w:rsid w:val="004614E5"/>
    <w:rsid w:val="00461CEA"/>
    <w:rsid w:val="004625A1"/>
    <w:rsid w:val="00462C2B"/>
    <w:rsid w:val="00463EEE"/>
    <w:rsid w:val="00464123"/>
    <w:rsid w:val="00464D06"/>
    <w:rsid w:val="0046677B"/>
    <w:rsid w:val="00466FBE"/>
    <w:rsid w:val="00467930"/>
    <w:rsid w:val="00467A03"/>
    <w:rsid w:val="0047019C"/>
    <w:rsid w:val="004712D0"/>
    <w:rsid w:val="00471D3D"/>
    <w:rsid w:val="004733EE"/>
    <w:rsid w:val="004740D9"/>
    <w:rsid w:val="0047671A"/>
    <w:rsid w:val="00480197"/>
    <w:rsid w:val="00480384"/>
    <w:rsid w:val="0048205E"/>
    <w:rsid w:val="00483613"/>
    <w:rsid w:val="00484028"/>
    <w:rsid w:val="00484A0C"/>
    <w:rsid w:val="00484D41"/>
    <w:rsid w:val="0048565C"/>
    <w:rsid w:val="00485B66"/>
    <w:rsid w:val="00485F8C"/>
    <w:rsid w:val="00486838"/>
    <w:rsid w:val="004871C9"/>
    <w:rsid w:val="00487847"/>
    <w:rsid w:val="00487979"/>
    <w:rsid w:val="00487B4F"/>
    <w:rsid w:val="00491226"/>
    <w:rsid w:val="00491244"/>
    <w:rsid w:val="0049138E"/>
    <w:rsid w:val="0049182B"/>
    <w:rsid w:val="00492450"/>
    <w:rsid w:val="00492543"/>
    <w:rsid w:val="004934F7"/>
    <w:rsid w:val="00493C19"/>
    <w:rsid w:val="00494AF6"/>
    <w:rsid w:val="00495FCB"/>
    <w:rsid w:val="004A05A2"/>
    <w:rsid w:val="004A12BC"/>
    <w:rsid w:val="004A3672"/>
    <w:rsid w:val="004A44B9"/>
    <w:rsid w:val="004A4622"/>
    <w:rsid w:val="004A4AE5"/>
    <w:rsid w:val="004A5EE6"/>
    <w:rsid w:val="004A60C9"/>
    <w:rsid w:val="004A63AF"/>
    <w:rsid w:val="004A6EDF"/>
    <w:rsid w:val="004A7C3A"/>
    <w:rsid w:val="004B0A88"/>
    <w:rsid w:val="004B0CEE"/>
    <w:rsid w:val="004B0F42"/>
    <w:rsid w:val="004B19FC"/>
    <w:rsid w:val="004B2911"/>
    <w:rsid w:val="004B2C5A"/>
    <w:rsid w:val="004B3143"/>
    <w:rsid w:val="004B4006"/>
    <w:rsid w:val="004B4B08"/>
    <w:rsid w:val="004B55A9"/>
    <w:rsid w:val="004B7D5F"/>
    <w:rsid w:val="004C039E"/>
    <w:rsid w:val="004C0DDD"/>
    <w:rsid w:val="004C1827"/>
    <w:rsid w:val="004C2AD0"/>
    <w:rsid w:val="004C3D4F"/>
    <w:rsid w:val="004C6126"/>
    <w:rsid w:val="004C66B9"/>
    <w:rsid w:val="004C66FD"/>
    <w:rsid w:val="004C6914"/>
    <w:rsid w:val="004D0020"/>
    <w:rsid w:val="004D0661"/>
    <w:rsid w:val="004D06DD"/>
    <w:rsid w:val="004D138A"/>
    <w:rsid w:val="004D16C4"/>
    <w:rsid w:val="004D25DD"/>
    <w:rsid w:val="004D2664"/>
    <w:rsid w:val="004D39F0"/>
    <w:rsid w:val="004D4682"/>
    <w:rsid w:val="004D4F07"/>
    <w:rsid w:val="004D5E8E"/>
    <w:rsid w:val="004D623E"/>
    <w:rsid w:val="004D669D"/>
    <w:rsid w:val="004E12C5"/>
    <w:rsid w:val="004E1793"/>
    <w:rsid w:val="004E18E3"/>
    <w:rsid w:val="004E1A45"/>
    <w:rsid w:val="004E21AF"/>
    <w:rsid w:val="004E3767"/>
    <w:rsid w:val="004E4AC0"/>
    <w:rsid w:val="004E4BCB"/>
    <w:rsid w:val="004E5118"/>
    <w:rsid w:val="004F03F1"/>
    <w:rsid w:val="004F0D04"/>
    <w:rsid w:val="004F1468"/>
    <w:rsid w:val="004F1E96"/>
    <w:rsid w:val="004F30C0"/>
    <w:rsid w:val="004F442F"/>
    <w:rsid w:val="004F513D"/>
    <w:rsid w:val="004F5501"/>
    <w:rsid w:val="004F7152"/>
    <w:rsid w:val="004F7765"/>
    <w:rsid w:val="004F7DB7"/>
    <w:rsid w:val="00500765"/>
    <w:rsid w:val="00500E0E"/>
    <w:rsid w:val="00500F21"/>
    <w:rsid w:val="0050155F"/>
    <w:rsid w:val="005041ED"/>
    <w:rsid w:val="00504508"/>
    <w:rsid w:val="005057C3"/>
    <w:rsid w:val="0050594F"/>
    <w:rsid w:val="0050751A"/>
    <w:rsid w:val="00507776"/>
    <w:rsid w:val="00507D28"/>
    <w:rsid w:val="005116CF"/>
    <w:rsid w:val="005128FD"/>
    <w:rsid w:val="00513E0F"/>
    <w:rsid w:val="005142CE"/>
    <w:rsid w:val="00514CFE"/>
    <w:rsid w:val="005152ED"/>
    <w:rsid w:val="00516E9A"/>
    <w:rsid w:val="0051770F"/>
    <w:rsid w:val="005211A7"/>
    <w:rsid w:val="00523CAE"/>
    <w:rsid w:val="005244B6"/>
    <w:rsid w:val="00524DAD"/>
    <w:rsid w:val="005260C2"/>
    <w:rsid w:val="005262E8"/>
    <w:rsid w:val="00527D09"/>
    <w:rsid w:val="0053000E"/>
    <w:rsid w:val="00530060"/>
    <w:rsid w:val="00531687"/>
    <w:rsid w:val="00531A59"/>
    <w:rsid w:val="00531CAA"/>
    <w:rsid w:val="005346FB"/>
    <w:rsid w:val="00535089"/>
    <w:rsid w:val="00536134"/>
    <w:rsid w:val="0053633E"/>
    <w:rsid w:val="00540B28"/>
    <w:rsid w:val="00541922"/>
    <w:rsid w:val="00541C5F"/>
    <w:rsid w:val="00541CCD"/>
    <w:rsid w:val="00542390"/>
    <w:rsid w:val="005431CF"/>
    <w:rsid w:val="005432AC"/>
    <w:rsid w:val="005436FC"/>
    <w:rsid w:val="00544DF9"/>
    <w:rsid w:val="00545261"/>
    <w:rsid w:val="0054568B"/>
    <w:rsid w:val="00547A6C"/>
    <w:rsid w:val="005509F8"/>
    <w:rsid w:val="00550AF6"/>
    <w:rsid w:val="005527C5"/>
    <w:rsid w:val="00553654"/>
    <w:rsid w:val="0055386C"/>
    <w:rsid w:val="005547A0"/>
    <w:rsid w:val="0055672F"/>
    <w:rsid w:val="00557129"/>
    <w:rsid w:val="005572DC"/>
    <w:rsid w:val="0055762A"/>
    <w:rsid w:val="0055795D"/>
    <w:rsid w:val="00560AB8"/>
    <w:rsid w:val="00560B3C"/>
    <w:rsid w:val="00560DC0"/>
    <w:rsid w:val="0056164A"/>
    <w:rsid w:val="005617F8"/>
    <w:rsid w:val="00561BE6"/>
    <w:rsid w:val="0056204F"/>
    <w:rsid w:val="00562F11"/>
    <w:rsid w:val="005631B7"/>
    <w:rsid w:val="0056377F"/>
    <w:rsid w:val="00565277"/>
    <w:rsid w:val="005660D8"/>
    <w:rsid w:val="00566A2F"/>
    <w:rsid w:val="005670DD"/>
    <w:rsid w:val="00567358"/>
    <w:rsid w:val="00567390"/>
    <w:rsid w:val="00570A61"/>
    <w:rsid w:val="005712B3"/>
    <w:rsid w:val="00572985"/>
    <w:rsid w:val="00573CCA"/>
    <w:rsid w:val="0057472A"/>
    <w:rsid w:val="00575763"/>
    <w:rsid w:val="00576505"/>
    <w:rsid w:val="00576895"/>
    <w:rsid w:val="005768DD"/>
    <w:rsid w:val="00577488"/>
    <w:rsid w:val="00581D81"/>
    <w:rsid w:val="00582671"/>
    <w:rsid w:val="005826FD"/>
    <w:rsid w:val="005847FD"/>
    <w:rsid w:val="00586DAE"/>
    <w:rsid w:val="005874A8"/>
    <w:rsid w:val="00590206"/>
    <w:rsid w:val="0059339A"/>
    <w:rsid w:val="00594DCB"/>
    <w:rsid w:val="00595829"/>
    <w:rsid w:val="00595DFA"/>
    <w:rsid w:val="00596713"/>
    <w:rsid w:val="00596DF0"/>
    <w:rsid w:val="0059729A"/>
    <w:rsid w:val="005A0222"/>
    <w:rsid w:val="005A05F5"/>
    <w:rsid w:val="005A15F8"/>
    <w:rsid w:val="005A17A4"/>
    <w:rsid w:val="005A1BFD"/>
    <w:rsid w:val="005A24F3"/>
    <w:rsid w:val="005A2922"/>
    <w:rsid w:val="005A2B1B"/>
    <w:rsid w:val="005A2DC8"/>
    <w:rsid w:val="005A3DB0"/>
    <w:rsid w:val="005A4260"/>
    <w:rsid w:val="005A561A"/>
    <w:rsid w:val="005A56D7"/>
    <w:rsid w:val="005A5957"/>
    <w:rsid w:val="005A6C6F"/>
    <w:rsid w:val="005A7EDA"/>
    <w:rsid w:val="005B0E72"/>
    <w:rsid w:val="005B188D"/>
    <w:rsid w:val="005B21FA"/>
    <w:rsid w:val="005B25EE"/>
    <w:rsid w:val="005B2B49"/>
    <w:rsid w:val="005B2E65"/>
    <w:rsid w:val="005B309A"/>
    <w:rsid w:val="005B64CD"/>
    <w:rsid w:val="005B7B8A"/>
    <w:rsid w:val="005C070B"/>
    <w:rsid w:val="005C0B80"/>
    <w:rsid w:val="005C21EF"/>
    <w:rsid w:val="005C24AE"/>
    <w:rsid w:val="005C2D45"/>
    <w:rsid w:val="005C3825"/>
    <w:rsid w:val="005C382E"/>
    <w:rsid w:val="005C3DAB"/>
    <w:rsid w:val="005C4C70"/>
    <w:rsid w:val="005C5FBC"/>
    <w:rsid w:val="005C6336"/>
    <w:rsid w:val="005C7159"/>
    <w:rsid w:val="005C7645"/>
    <w:rsid w:val="005D0BE7"/>
    <w:rsid w:val="005D38BF"/>
    <w:rsid w:val="005D3D0D"/>
    <w:rsid w:val="005D4CD8"/>
    <w:rsid w:val="005D4E36"/>
    <w:rsid w:val="005D53E9"/>
    <w:rsid w:val="005D60FC"/>
    <w:rsid w:val="005D7A88"/>
    <w:rsid w:val="005E0FF6"/>
    <w:rsid w:val="005E197A"/>
    <w:rsid w:val="005E1A56"/>
    <w:rsid w:val="005E3796"/>
    <w:rsid w:val="005E3F63"/>
    <w:rsid w:val="005E4930"/>
    <w:rsid w:val="005E4EB3"/>
    <w:rsid w:val="005E58C1"/>
    <w:rsid w:val="005E73D7"/>
    <w:rsid w:val="005E7F1E"/>
    <w:rsid w:val="005F01FB"/>
    <w:rsid w:val="005F08B3"/>
    <w:rsid w:val="005F1A9E"/>
    <w:rsid w:val="005F1FEA"/>
    <w:rsid w:val="005F2B3F"/>
    <w:rsid w:val="005F4DC3"/>
    <w:rsid w:val="005F4EB9"/>
    <w:rsid w:val="005F6FB2"/>
    <w:rsid w:val="00600679"/>
    <w:rsid w:val="006016EC"/>
    <w:rsid w:val="006018AB"/>
    <w:rsid w:val="00603A4C"/>
    <w:rsid w:val="006058B5"/>
    <w:rsid w:val="00606533"/>
    <w:rsid w:val="00606A0B"/>
    <w:rsid w:val="00606C27"/>
    <w:rsid w:val="00607252"/>
    <w:rsid w:val="006072D7"/>
    <w:rsid w:val="0061227D"/>
    <w:rsid w:val="00613E26"/>
    <w:rsid w:val="00614471"/>
    <w:rsid w:val="006150E4"/>
    <w:rsid w:val="006154FF"/>
    <w:rsid w:val="00616228"/>
    <w:rsid w:val="00616B42"/>
    <w:rsid w:val="00616FA8"/>
    <w:rsid w:val="00617820"/>
    <w:rsid w:val="00617DD0"/>
    <w:rsid w:val="00620D44"/>
    <w:rsid w:val="006224EF"/>
    <w:rsid w:val="00622E36"/>
    <w:rsid w:val="00623999"/>
    <w:rsid w:val="006252A9"/>
    <w:rsid w:val="0062651A"/>
    <w:rsid w:val="00626A1D"/>
    <w:rsid w:val="00627013"/>
    <w:rsid w:val="006276C5"/>
    <w:rsid w:val="006323FC"/>
    <w:rsid w:val="006324CA"/>
    <w:rsid w:val="00633312"/>
    <w:rsid w:val="00633E40"/>
    <w:rsid w:val="00635F04"/>
    <w:rsid w:val="00640B0E"/>
    <w:rsid w:val="00642E34"/>
    <w:rsid w:val="006436B6"/>
    <w:rsid w:val="00643968"/>
    <w:rsid w:val="006440A4"/>
    <w:rsid w:val="00645261"/>
    <w:rsid w:val="00645613"/>
    <w:rsid w:val="00646D53"/>
    <w:rsid w:val="00646D58"/>
    <w:rsid w:val="00647178"/>
    <w:rsid w:val="00647D44"/>
    <w:rsid w:val="0065008B"/>
    <w:rsid w:val="00651D71"/>
    <w:rsid w:val="006524B5"/>
    <w:rsid w:val="00652EFF"/>
    <w:rsid w:val="00654030"/>
    <w:rsid w:val="006542A5"/>
    <w:rsid w:val="0065457D"/>
    <w:rsid w:val="00657062"/>
    <w:rsid w:val="006571AE"/>
    <w:rsid w:val="0066058A"/>
    <w:rsid w:val="0066207D"/>
    <w:rsid w:val="00662E0D"/>
    <w:rsid w:val="0066383F"/>
    <w:rsid w:val="00666AD5"/>
    <w:rsid w:val="0066745D"/>
    <w:rsid w:val="00667BBD"/>
    <w:rsid w:val="006704A5"/>
    <w:rsid w:val="006716B2"/>
    <w:rsid w:val="00671A18"/>
    <w:rsid w:val="00672595"/>
    <w:rsid w:val="00676390"/>
    <w:rsid w:val="00676579"/>
    <w:rsid w:val="00676940"/>
    <w:rsid w:val="006805E9"/>
    <w:rsid w:val="00680627"/>
    <w:rsid w:val="00680CB5"/>
    <w:rsid w:val="00680FC8"/>
    <w:rsid w:val="006819FE"/>
    <w:rsid w:val="006830FE"/>
    <w:rsid w:val="006838CC"/>
    <w:rsid w:val="00683A19"/>
    <w:rsid w:val="00685B75"/>
    <w:rsid w:val="00693214"/>
    <w:rsid w:val="006935BF"/>
    <w:rsid w:val="0069428D"/>
    <w:rsid w:val="00694AA9"/>
    <w:rsid w:val="00694CC5"/>
    <w:rsid w:val="00695025"/>
    <w:rsid w:val="0069678C"/>
    <w:rsid w:val="006969F8"/>
    <w:rsid w:val="006973C1"/>
    <w:rsid w:val="00697608"/>
    <w:rsid w:val="006A0A50"/>
    <w:rsid w:val="006A19E3"/>
    <w:rsid w:val="006A1A14"/>
    <w:rsid w:val="006A1A1E"/>
    <w:rsid w:val="006A3900"/>
    <w:rsid w:val="006A46DF"/>
    <w:rsid w:val="006A6F9C"/>
    <w:rsid w:val="006B0965"/>
    <w:rsid w:val="006B0D8E"/>
    <w:rsid w:val="006B0DD3"/>
    <w:rsid w:val="006B1649"/>
    <w:rsid w:val="006B1E30"/>
    <w:rsid w:val="006B2728"/>
    <w:rsid w:val="006B2D69"/>
    <w:rsid w:val="006B47D2"/>
    <w:rsid w:val="006B4C21"/>
    <w:rsid w:val="006B523F"/>
    <w:rsid w:val="006B6E08"/>
    <w:rsid w:val="006B7198"/>
    <w:rsid w:val="006C02FA"/>
    <w:rsid w:val="006C14B6"/>
    <w:rsid w:val="006C1A42"/>
    <w:rsid w:val="006C297A"/>
    <w:rsid w:val="006C3745"/>
    <w:rsid w:val="006C3DE1"/>
    <w:rsid w:val="006C3E3C"/>
    <w:rsid w:val="006C4A47"/>
    <w:rsid w:val="006C5499"/>
    <w:rsid w:val="006C6D38"/>
    <w:rsid w:val="006C6E00"/>
    <w:rsid w:val="006C76A8"/>
    <w:rsid w:val="006C7783"/>
    <w:rsid w:val="006C7812"/>
    <w:rsid w:val="006D1A8C"/>
    <w:rsid w:val="006D1CD4"/>
    <w:rsid w:val="006D2E8F"/>
    <w:rsid w:val="006D32F7"/>
    <w:rsid w:val="006D3CBF"/>
    <w:rsid w:val="006D3DF5"/>
    <w:rsid w:val="006D3E3E"/>
    <w:rsid w:val="006D48A7"/>
    <w:rsid w:val="006D7C59"/>
    <w:rsid w:val="006E0A0D"/>
    <w:rsid w:val="006E0DBB"/>
    <w:rsid w:val="006E271A"/>
    <w:rsid w:val="006E3B92"/>
    <w:rsid w:val="006E4615"/>
    <w:rsid w:val="006E4BD7"/>
    <w:rsid w:val="006E5662"/>
    <w:rsid w:val="006E56EB"/>
    <w:rsid w:val="006E7864"/>
    <w:rsid w:val="006E79F0"/>
    <w:rsid w:val="006E7EF3"/>
    <w:rsid w:val="006F09FD"/>
    <w:rsid w:val="006F2310"/>
    <w:rsid w:val="006F26FE"/>
    <w:rsid w:val="006F27B0"/>
    <w:rsid w:val="006F2952"/>
    <w:rsid w:val="006F2A9D"/>
    <w:rsid w:val="006F5585"/>
    <w:rsid w:val="006F55F3"/>
    <w:rsid w:val="006F6235"/>
    <w:rsid w:val="006F6B7F"/>
    <w:rsid w:val="006F6D63"/>
    <w:rsid w:val="006F6F4A"/>
    <w:rsid w:val="006F7017"/>
    <w:rsid w:val="006F7DFF"/>
    <w:rsid w:val="00700C9C"/>
    <w:rsid w:val="0070113D"/>
    <w:rsid w:val="0070129B"/>
    <w:rsid w:val="00701B25"/>
    <w:rsid w:val="00701B38"/>
    <w:rsid w:val="00701D33"/>
    <w:rsid w:val="00701E95"/>
    <w:rsid w:val="00702025"/>
    <w:rsid w:val="007039B2"/>
    <w:rsid w:val="00705C65"/>
    <w:rsid w:val="0070639E"/>
    <w:rsid w:val="007063AE"/>
    <w:rsid w:val="00706610"/>
    <w:rsid w:val="007078C6"/>
    <w:rsid w:val="007101C4"/>
    <w:rsid w:val="00710401"/>
    <w:rsid w:val="00710413"/>
    <w:rsid w:val="0071095F"/>
    <w:rsid w:val="00711F0E"/>
    <w:rsid w:val="00712A9D"/>
    <w:rsid w:val="00712B72"/>
    <w:rsid w:val="00714204"/>
    <w:rsid w:val="0071495D"/>
    <w:rsid w:val="007151A1"/>
    <w:rsid w:val="00716827"/>
    <w:rsid w:val="00716F0C"/>
    <w:rsid w:val="00717007"/>
    <w:rsid w:val="007201C8"/>
    <w:rsid w:val="00720665"/>
    <w:rsid w:val="007217CF"/>
    <w:rsid w:val="00721A3F"/>
    <w:rsid w:val="00722C6C"/>
    <w:rsid w:val="00726580"/>
    <w:rsid w:val="007311D6"/>
    <w:rsid w:val="007312F5"/>
    <w:rsid w:val="00731327"/>
    <w:rsid w:val="007334C0"/>
    <w:rsid w:val="0073372D"/>
    <w:rsid w:val="00736786"/>
    <w:rsid w:val="00736942"/>
    <w:rsid w:val="007371BB"/>
    <w:rsid w:val="00740DA9"/>
    <w:rsid w:val="00740EBD"/>
    <w:rsid w:val="0074251C"/>
    <w:rsid w:val="00742751"/>
    <w:rsid w:val="007442B1"/>
    <w:rsid w:val="00744391"/>
    <w:rsid w:val="007443BF"/>
    <w:rsid w:val="007459E8"/>
    <w:rsid w:val="00747930"/>
    <w:rsid w:val="0075023E"/>
    <w:rsid w:val="00752507"/>
    <w:rsid w:val="0075316D"/>
    <w:rsid w:val="00754293"/>
    <w:rsid w:val="00754817"/>
    <w:rsid w:val="007573F1"/>
    <w:rsid w:val="007604AA"/>
    <w:rsid w:val="00760597"/>
    <w:rsid w:val="007618C2"/>
    <w:rsid w:val="00762236"/>
    <w:rsid w:val="00765BB0"/>
    <w:rsid w:val="00766637"/>
    <w:rsid w:val="007704CB"/>
    <w:rsid w:val="007706EA"/>
    <w:rsid w:val="007706F5"/>
    <w:rsid w:val="007707A4"/>
    <w:rsid w:val="00770B46"/>
    <w:rsid w:val="00770ECC"/>
    <w:rsid w:val="00771BBC"/>
    <w:rsid w:val="0077219B"/>
    <w:rsid w:val="0077248D"/>
    <w:rsid w:val="00772FA4"/>
    <w:rsid w:val="00773C45"/>
    <w:rsid w:val="00776A7B"/>
    <w:rsid w:val="00777D56"/>
    <w:rsid w:val="00781BB9"/>
    <w:rsid w:val="007820DE"/>
    <w:rsid w:val="00785793"/>
    <w:rsid w:val="00785DE5"/>
    <w:rsid w:val="00786ADC"/>
    <w:rsid w:val="00786B21"/>
    <w:rsid w:val="00786D51"/>
    <w:rsid w:val="00786F81"/>
    <w:rsid w:val="0078717A"/>
    <w:rsid w:val="00787514"/>
    <w:rsid w:val="00787658"/>
    <w:rsid w:val="00790318"/>
    <w:rsid w:val="00790C79"/>
    <w:rsid w:val="00791C9F"/>
    <w:rsid w:val="00792304"/>
    <w:rsid w:val="00792609"/>
    <w:rsid w:val="00792CFB"/>
    <w:rsid w:val="00793CEE"/>
    <w:rsid w:val="007942B6"/>
    <w:rsid w:val="0079592D"/>
    <w:rsid w:val="00795FD5"/>
    <w:rsid w:val="00796138"/>
    <w:rsid w:val="00796385"/>
    <w:rsid w:val="0079712F"/>
    <w:rsid w:val="007979C3"/>
    <w:rsid w:val="00797C8B"/>
    <w:rsid w:val="007A1111"/>
    <w:rsid w:val="007A3EA9"/>
    <w:rsid w:val="007A4362"/>
    <w:rsid w:val="007A450D"/>
    <w:rsid w:val="007A4DF7"/>
    <w:rsid w:val="007A4F6E"/>
    <w:rsid w:val="007A4FF9"/>
    <w:rsid w:val="007A547A"/>
    <w:rsid w:val="007A5636"/>
    <w:rsid w:val="007A617C"/>
    <w:rsid w:val="007A6304"/>
    <w:rsid w:val="007A7692"/>
    <w:rsid w:val="007A779A"/>
    <w:rsid w:val="007A7DF5"/>
    <w:rsid w:val="007B0B04"/>
    <w:rsid w:val="007B191E"/>
    <w:rsid w:val="007B1C5F"/>
    <w:rsid w:val="007B2638"/>
    <w:rsid w:val="007B2BF2"/>
    <w:rsid w:val="007B2CDB"/>
    <w:rsid w:val="007B315C"/>
    <w:rsid w:val="007B346B"/>
    <w:rsid w:val="007B3992"/>
    <w:rsid w:val="007B3E8C"/>
    <w:rsid w:val="007B636C"/>
    <w:rsid w:val="007B64A9"/>
    <w:rsid w:val="007B763C"/>
    <w:rsid w:val="007B78E2"/>
    <w:rsid w:val="007B7A03"/>
    <w:rsid w:val="007B7EA6"/>
    <w:rsid w:val="007C1577"/>
    <w:rsid w:val="007C1C7E"/>
    <w:rsid w:val="007C21AE"/>
    <w:rsid w:val="007C2B7D"/>
    <w:rsid w:val="007C4350"/>
    <w:rsid w:val="007C4692"/>
    <w:rsid w:val="007C4ADC"/>
    <w:rsid w:val="007C4CA8"/>
    <w:rsid w:val="007C551A"/>
    <w:rsid w:val="007C5CDF"/>
    <w:rsid w:val="007C7157"/>
    <w:rsid w:val="007D1259"/>
    <w:rsid w:val="007D133D"/>
    <w:rsid w:val="007D1E83"/>
    <w:rsid w:val="007D29A1"/>
    <w:rsid w:val="007D3138"/>
    <w:rsid w:val="007D3595"/>
    <w:rsid w:val="007D54F4"/>
    <w:rsid w:val="007D5744"/>
    <w:rsid w:val="007D79FA"/>
    <w:rsid w:val="007D7C84"/>
    <w:rsid w:val="007D7E09"/>
    <w:rsid w:val="007D7EE8"/>
    <w:rsid w:val="007D7FD6"/>
    <w:rsid w:val="007E06A6"/>
    <w:rsid w:val="007E1C65"/>
    <w:rsid w:val="007E1E39"/>
    <w:rsid w:val="007E5452"/>
    <w:rsid w:val="007E57AC"/>
    <w:rsid w:val="007E6198"/>
    <w:rsid w:val="007F04E3"/>
    <w:rsid w:val="007F05CD"/>
    <w:rsid w:val="007F0E0E"/>
    <w:rsid w:val="007F11C0"/>
    <w:rsid w:val="007F210F"/>
    <w:rsid w:val="007F277C"/>
    <w:rsid w:val="007F3017"/>
    <w:rsid w:val="007F367F"/>
    <w:rsid w:val="007F451D"/>
    <w:rsid w:val="007F5796"/>
    <w:rsid w:val="007F586C"/>
    <w:rsid w:val="007F58E8"/>
    <w:rsid w:val="00801E1D"/>
    <w:rsid w:val="00801FB6"/>
    <w:rsid w:val="008039E2"/>
    <w:rsid w:val="00804031"/>
    <w:rsid w:val="0080436D"/>
    <w:rsid w:val="008045CF"/>
    <w:rsid w:val="008047BC"/>
    <w:rsid w:val="00804F01"/>
    <w:rsid w:val="00805478"/>
    <w:rsid w:val="00806317"/>
    <w:rsid w:val="00810134"/>
    <w:rsid w:val="0081228F"/>
    <w:rsid w:val="00813241"/>
    <w:rsid w:val="00813462"/>
    <w:rsid w:val="00814525"/>
    <w:rsid w:val="00814FEF"/>
    <w:rsid w:val="0081536F"/>
    <w:rsid w:val="00815451"/>
    <w:rsid w:val="0081549B"/>
    <w:rsid w:val="008201F6"/>
    <w:rsid w:val="00823410"/>
    <w:rsid w:val="00823A56"/>
    <w:rsid w:val="0082497F"/>
    <w:rsid w:val="008249A0"/>
    <w:rsid w:val="00826593"/>
    <w:rsid w:val="00826E65"/>
    <w:rsid w:val="00827667"/>
    <w:rsid w:val="00827773"/>
    <w:rsid w:val="00827974"/>
    <w:rsid w:val="00827CC9"/>
    <w:rsid w:val="008308FC"/>
    <w:rsid w:val="00830EC4"/>
    <w:rsid w:val="008323CB"/>
    <w:rsid w:val="00832BA2"/>
    <w:rsid w:val="0083457D"/>
    <w:rsid w:val="00834952"/>
    <w:rsid w:val="008352A7"/>
    <w:rsid w:val="00835417"/>
    <w:rsid w:val="0083575A"/>
    <w:rsid w:val="00835DE8"/>
    <w:rsid w:val="00836736"/>
    <w:rsid w:val="00836E3F"/>
    <w:rsid w:val="00837933"/>
    <w:rsid w:val="008420AA"/>
    <w:rsid w:val="00843712"/>
    <w:rsid w:val="00843DF9"/>
    <w:rsid w:val="00844CB1"/>
    <w:rsid w:val="00844E49"/>
    <w:rsid w:val="00846159"/>
    <w:rsid w:val="0084755A"/>
    <w:rsid w:val="00850A5C"/>
    <w:rsid w:val="00851A59"/>
    <w:rsid w:val="00851A68"/>
    <w:rsid w:val="00852209"/>
    <w:rsid w:val="00854065"/>
    <w:rsid w:val="00854A0F"/>
    <w:rsid w:val="00854CF5"/>
    <w:rsid w:val="00854E8A"/>
    <w:rsid w:val="0085522E"/>
    <w:rsid w:val="00855AED"/>
    <w:rsid w:val="00856D5A"/>
    <w:rsid w:val="008577F5"/>
    <w:rsid w:val="00860B95"/>
    <w:rsid w:val="00860C45"/>
    <w:rsid w:val="008622F4"/>
    <w:rsid w:val="0086404E"/>
    <w:rsid w:val="008644F4"/>
    <w:rsid w:val="00865A8B"/>
    <w:rsid w:val="00865C9A"/>
    <w:rsid w:val="00865E69"/>
    <w:rsid w:val="008668BF"/>
    <w:rsid w:val="00867AAF"/>
    <w:rsid w:val="00870419"/>
    <w:rsid w:val="008712C5"/>
    <w:rsid w:val="00872BAF"/>
    <w:rsid w:val="0087334A"/>
    <w:rsid w:val="00873AF4"/>
    <w:rsid w:val="00876177"/>
    <w:rsid w:val="00876203"/>
    <w:rsid w:val="00876DEB"/>
    <w:rsid w:val="0088090B"/>
    <w:rsid w:val="00880AD6"/>
    <w:rsid w:val="00881DAA"/>
    <w:rsid w:val="00881F70"/>
    <w:rsid w:val="008828D0"/>
    <w:rsid w:val="008847B1"/>
    <w:rsid w:val="00884E70"/>
    <w:rsid w:val="00885CAD"/>
    <w:rsid w:val="00886016"/>
    <w:rsid w:val="0088762F"/>
    <w:rsid w:val="008901A7"/>
    <w:rsid w:val="00890C4A"/>
    <w:rsid w:val="00891656"/>
    <w:rsid w:val="00892797"/>
    <w:rsid w:val="008927F6"/>
    <w:rsid w:val="00894777"/>
    <w:rsid w:val="008958B3"/>
    <w:rsid w:val="008A0683"/>
    <w:rsid w:val="008A0756"/>
    <w:rsid w:val="008A0C58"/>
    <w:rsid w:val="008A10FF"/>
    <w:rsid w:val="008A1556"/>
    <w:rsid w:val="008A20FC"/>
    <w:rsid w:val="008A2D94"/>
    <w:rsid w:val="008A322B"/>
    <w:rsid w:val="008A5423"/>
    <w:rsid w:val="008A65A6"/>
    <w:rsid w:val="008A72C1"/>
    <w:rsid w:val="008A743F"/>
    <w:rsid w:val="008A7FF1"/>
    <w:rsid w:val="008B0BF1"/>
    <w:rsid w:val="008B3DAA"/>
    <w:rsid w:val="008B3EC6"/>
    <w:rsid w:val="008B6006"/>
    <w:rsid w:val="008B647E"/>
    <w:rsid w:val="008B6699"/>
    <w:rsid w:val="008B6B1F"/>
    <w:rsid w:val="008B6CA0"/>
    <w:rsid w:val="008B6E3A"/>
    <w:rsid w:val="008B7106"/>
    <w:rsid w:val="008B74D1"/>
    <w:rsid w:val="008C3CA2"/>
    <w:rsid w:val="008C41F2"/>
    <w:rsid w:val="008C4F14"/>
    <w:rsid w:val="008C53B7"/>
    <w:rsid w:val="008C5A38"/>
    <w:rsid w:val="008C678D"/>
    <w:rsid w:val="008C6FF0"/>
    <w:rsid w:val="008D0DBC"/>
    <w:rsid w:val="008D0EB1"/>
    <w:rsid w:val="008D39D3"/>
    <w:rsid w:val="008D4756"/>
    <w:rsid w:val="008D51F0"/>
    <w:rsid w:val="008D54D1"/>
    <w:rsid w:val="008D551E"/>
    <w:rsid w:val="008D71F6"/>
    <w:rsid w:val="008E03E9"/>
    <w:rsid w:val="008E0959"/>
    <w:rsid w:val="008E16FC"/>
    <w:rsid w:val="008E1B6C"/>
    <w:rsid w:val="008E291F"/>
    <w:rsid w:val="008E5707"/>
    <w:rsid w:val="008E5AEF"/>
    <w:rsid w:val="008E5D3F"/>
    <w:rsid w:val="008E615A"/>
    <w:rsid w:val="008E6461"/>
    <w:rsid w:val="008E7F13"/>
    <w:rsid w:val="008F0E4E"/>
    <w:rsid w:val="008F1374"/>
    <w:rsid w:val="008F2601"/>
    <w:rsid w:val="008F26DE"/>
    <w:rsid w:val="008F2A7B"/>
    <w:rsid w:val="008F2C5B"/>
    <w:rsid w:val="008F31BC"/>
    <w:rsid w:val="008F4F18"/>
    <w:rsid w:val="008F5A31"/>
    <w:rsid w:val="008F5B33"/>
    <w:rsid w:val="008F5E46"/>
    <w:rsid w:val="008F762C"/>
    <w:rsid w:val="008F76F6"/>
    <w:rsid w:val="00900D92"/>
    <w:rsid w:val="00903B30"/>
    <w:rsid w:val="00905248"/>
    <w:rsid w:val="00905AAD"/>
    <w:rsid w:val="00906771"/>
    <w:rsid w:val="00907586"/>
    <w:rsid w:val="00907E54"/>
    <w:rsid w:val="00910005"/>
    <w:rsid w:val="00910718"/>
    <w:rsid w:val="00910E99"/>
    <w:rsid w:val="00911B28"/>
    <w:rsid w:val="00911D58"/>
    <w:rsid w:val="0091221B"/>
    <w:rsid w:val="00913501"/>
    <w:rsid w:val="00913D62"/>
    <w:rsid w:val="00914424"/>
    <w:rsid w:val="009145B6"/>
    <w:rsid w:val="00915792"/>
    <w:rsid w:val="009159B3"/>
    <w:rsid w:val="009160AC"/>
    <w:rsid w:val="0091726B"/>
    <w:rsid w:val="00917C7E"/>
    <w:rsid w:val="0092050D"/>
    <w:rsid w:val="00920AD5"/>
    <w:rsid w:val="00921641"/>
    <w:rsid w:val="009217BD"/>
    <w:rsid w:val="00921960"/>
    <w:rsid w:val="009236EB"/>
    <w:rsid w:val="00923E92"/>
    <w:rsid w:val="00924577"/>
    <w:rsid w:val="00926115"/>
    <w:rsid w:val="0092781E"/>
    <w:rsid w:val="00930D42"/>
    <w:rsid w:val="009326B3"/>
    <w:rsid w:val="009335E2"/>
    <w:rsid w:val="00934C65"/>
    <w:rsid w:val="00936761"/>
    <w:rsid w:val="009369D7"/>
    <w:rsid w:val="00936C0C"/>
    <w:rsid w:val="00936FC3"/>
    <w:rsid w:val="009372F0"/>
    <w:rsid w:val="00940348"/>
    <w:rsid w:val="00940CD7"/>
    <w:rsid w:val="009422D9"/>
    <w:rsid w:val="00943070"/>
    <w:rsid w:val="0094361F"/>
    <w:rsid w:val="00943FD2"/>
    <w:rsid w:val="00946267"/>
    <w:rsid w:val="00947C72"/>
    <w:rsid w:val="00950414"/>
    <w:rsid w:val="00950F1A"/>
    <w:rsid w:val="0095180B"/>
    <w:rsid w:val="00951BAC"/>
    <w:rsid w:val="009558F8"/>
    <w:rsid w:val="00955BBC"/>
    <w:rsid w:val="00956000"/>
    <w:rsid w:val="0096036E"/>
    <w:rsid w:val="009604CF"/>
    <w:rsid w:val="00961EFD"/>
    <w:rsid w:val="00962C07"/>
    <w:rsid w:val="00963778"/>
    <w:rsid w:val="0096399B"/>
    <w:rsid w:val="00964E73"/>
    <w:rsid w:val="00964FF9"/>
    <w:rsid w:val="00965BCC"/>
    <w:rsid w:val="0096631C"/>
    <w:rsid w:val="0096670F"/>
    <w:rsid w:val="009679DD"/>
    <w:rsid w:val="0097189A"/>
    <w:rsid w:val="0097229D"/>
    <w:rsid w:val="00972540"/>
    <w:rsid w:val="009728ED"/>
    <w:rsid w:val="00972CD2"/>
    <w:rsid w:val="00972FF4"/>
    <w:rsid w:val="00974037"/>
    <w:rsid w:val="009753DC"/>
    <w:rsid w:val="00975D28"/>
    <w:rsid w:val="009762EF"/>
    <w:rsid w:val="0097680D"/>
    <w:rsid w:val="0098038A"/>
    <w:rsid w:val="009804D5"/>
    <w:rsid w:val="00980520"/>
    <w:rsid w:val="00980A9B"/>
    <w:rsid w:val="00981552"/>
    <w:rsid w:val="0098160D"/>
    <w:rsid w:val="00981EAA"/>
    <w:rsid w:val="0098287B"/>
    <w:rsid w:val="00984562"/>
    <w:rsid w:val="00984733"/>
    <w:rsid w:val="009854C9"/>
    <w:rsid w:val="00985A41"/>
    <w:rsid w:val="00986BA2"/>
    <w:rsid w:val="0098711F"/>
    <w:rsid w:val="009874AA"/>
    <w:rsid w:val="009903D2"/>
    <w:rsid w:val="00990652"/>
    <w:rsid w:val="00990E87"/>
    <w:rsid w:val="009920EB"/>
    <w:rsid w:val="0099241C"/>
    <w:rsid w:val="009930D3"/>
    <w:rsid w:val="00993729"/>
    <w:rsid w:val="009937EB"/>
    <w:rsid w:val="00993EA3"/>
    <w:rsid w:val="00993F0E"/>
    <w:rsid w:val="009946F6"/>
    <w:rsid w:val="00994A9C"/>
    <w:rsid w:val="00995EA8"/>
    <w:rsid w:val="00997186"/>
    <w:rsid w:val="009A0804"/>
    <w:rsid w:val="009A0830"/>
    <w:rsid w:val="009A1512"/>
    <w:rsid w:val="009A1692"/>
    <w:rsid w:val="009A3524"/>
    <w:rsid w:val="009A46A1"/>
    <w:rsid w:val="009A5C64"/>
    <w:rsid w:val="009A65C0"/>
    <w:rsid w:val="009A7DC4"/>
    <w:rsid w:val="009B008D"/>
    <w:rsid w:val="009B170D"/>
    <w:rsid w:val="009B1B8B"/>
    <w:rsid w:val="009B20FD"/>
    <w:rsid w:val="009B257F"/>
    <w:rsid w:val="009B3F95"/>
    <w:rsid w:val="009B61E5"/>
    <w:rsid w:val="009B6881"/>
    <w:rsid w:val="009B72CB"/>
    <w:rsid w:val="009C0F3B"/>
    <w:rsid w:val="009C12FF"/>
    <w:rsid w:val="009C2331"/>
    <w:rsid w:val="009C3437"/>
    <w:rsid w:val="009C3C2B"/>
    <w:rsid w:val="009C4565"/>
    <w:rsid w:val="009C4815"/>
    <w:rsid w:val="009C4D9C"/>
    <w:rsid w:val="009C538E"/>
    <w:rsid w:val="009C5848"/>
    <w:rsid w:val="009C6966"/>
    <w:rsid w:val="009C6B46"/>
    <w:rsid w:val="009C6F66"/>
    <w:rsid w:val="009C72D9"/>
    <w:rsid w:val="009C762E"/>
    <w:rsid w:val="009C782A"/>
    <w:rsid w:val="009C7B12"/>
    <w:rsid w:val="009D00A4"/>
    <w:rsid w:val="009D067A"/>
    <w:rsid w:val="009D1A76"/>
    <w:rsid w:val="009D3EDE"/>
    <w:rsid w:val="009D4BA8"/>
    <w:rsid w:val="009D4DDA"/>
    <w:rsid w:val="009D5CC0"/>
    <w:rsid w:val="009D5E9E"/>
    <w:rsid w:val="009D6C87"/>
    <w:rsid w:val="009D6F5A"/>
    <w:rsid w:val="009D7488"/>
    <w:rsid w:val="009E17AC"/>
    <w:rsid w:val="009E2230"/>
    <w:rsid w:val="009E25C9"/>
    <w:rsid w:val="009E282B"/>
    <w:rsid w:val="009E47DA"/>
    <w:rsid w:val="009E4FD9"/>
    <w:rsid w:val="009E52DD"/>
    <w:rsid w:val="009E5CDB"/>
    <w:rsid w:val="009E60F6"/>
    <w:rsid w:val="009E6860"/>
    <w:rsid w:val="009E70D8"/>
    <w:rsid w:val="009E7257"/>
    <w:rsid w:val="009F0C0E"/>
    <w:rsid w:val="009F0D99"/>
    <w:rsid w:val="009F14F9"/>
    <w:rsid w:val="009F18C1"/>
    <w:rsid w:val="009F2199"/>
    <w:rsid w:val="009F3762"/>
    <w:rsid w:val="009F3B1A"/>
    <w:rsid w:val="009F3CB4"/>
    <w:rsid w:val="009F6739"/>
    <w:rsid w:val="009F76A7"/>
    <w:rsid w:val="00A00C36"/>
    <w:rsid w:val="00A010DB"/>
    <w:rsid w:val="00A01AC7"/>
    <w:rsid w:val="00A02336"/>
    <w:rsid w:val="00A0480E"/>
    <w:rsid w:val="00A04AAE"/>
    <w:rsid w:val="00A05C3F"/>
    <w:rsid w:val="00A05E64"/>
    <w:rsid w:val="00A102C8"/>
    <w:rsid w:val="00A1053F"/>
    <w:rsid w:val="00A11AA0"/>
    <w:rsid w:val="00A11B1F"/>
    <w:rsid w:val="00A1275D"/>
    <w:rsid w:val="00A12E90"/>
    <w:rsid w:val="00A1322C"/>
    <w:rsid w:val="00A154FC"/>
    <w:rsid w:val="00A15A3A"/>
    <w:rsid w:val="00A16081"/>
    <w:rsid w:val="00A1613B"/>
    <w:rsid w:val="00A17067"/>
    <w:rsid w:val="00A17745"/>
    <w:rsid w:val="00A17747"/>
    <w:rsid w:val="00A177BD"/>
    <w:rsid w:val="00A17A57"/>
    <w:rsid w:val="00A210D4"/>
    <w:rsid w:val="00A23BD1"/>
    <w:rsid w:val="00A23BFD"/>
    <w:rsid w:val="00A23DBE"/>
    <w:rsid w:val="00A24040"/>
    <w:rsid w:val="00A24C4A"/>
    <w:rsid w:val="00A25EA5"/>
    <w:rsid w:val="00A2614E"/>
    <w:rsid w:val="00A2679C"/>
    <w:rsid w:val="00A3170B"/>
    <w:rsid w:val="00A31B36"/>
    <w:rsid w:val="00A33BE8"/>
    <w:rsid w:val="00A34357"/>
    <w:rsid w:val="00A34ABA"/>
    <w:rsid w:val="00A34EAA"/>
    <w:rsid w:val="00A35279"/>
    <w:rsid w:val="00A35494"/>
    <w:rsid w:val="00A357CD"/>
    <w:rsid w:val="00A358E3"/>
    <w:rsid w:val="00A35F6A"/>
    <w:rsid w:val="00A36747"/>
    <w:rsid w:val="00A37B83"/>
    <w:rsid w:val="00A37D37"/>
    <w:rsid w:val="00A41642"/>
    <w:rsid w:val="00A41739"/>
    <w:rsid w:val="00A4261F"/>
    <w:rsid w:val="00A42789"/>
    <w:rsid w:val="00A43550"/>
    <w:rsid w:val="00A44A76"/>
    <w:rsid w:val="00A47876"/>
    <w:rsid w:val="00A47D9D"/>
    <w:rsid w:val="00A50FA1"/>
    <w:rsid w:val="00A5122A"/>
    <w:rsid w:val="00A51ECF"/>
    <w:rsid w:val="00A53599"/>
    <w:rsid w:val="00A53AB9"/>
    <w:rsid w:val="00A53EE5"/>
    <w:rsid w:val="00A5697D"/>
    <w:rsid w:val="00A57F07"/>
    <w:rsid w:val="00A60185"/>
    <w:rsid w:val="00A60F9E"/>
    <w:rsid w:val="00A62106"/>
    <w:rsid w:val="00A6383B"/>
    <w:rsid w:val="00A63F6E"/>
    <w:rsid w:val="00A65C5B"/>
    <w:rsid w:val="00A660D1"/>
    <w:rsid w:val="00A66F66"/>
    <w:rsid w:val="00A67CC4"/>
    <w:rsid w:val="00A73BE6"/>
    <w:rsid w:val="00A746F2"/>
    <w:rsid w:val="00A74CB4"/>
    <w:rsid w:val="00A75B0C"/>
    <w:rsid w:val="00A76024"/>
    <w:rsid w:val="00A761BF"/>
    <w:rsid w:val="00A766F5"/>
    <w:rsid w:val="00A769C1"/>
    <w:rsid w:val="00A774D8"/>
    <w:rsid w:val="00A77550"/>
    <w:rsid w:val="00A8060F"/>
    <w:rsid w:val="00A809AF"/>
    <w:rsid w:val="00A80CE5"/>
    <w:rsid w:val="00A82221"/>
    <w:rsid w:val="00A82266"/>
    <w:rsid w:val="00A829EF"/>
    <w:rsid w:val="00A8393F"/>
    <w:rsid w:val="00A8445E"/>
    <w:rsid w:val="00A84EFC"/>
    <w:rsid w:val="00A85582"/>
    <w:rsid w:val="00A86510"/>
    <w:rsid w:val="00A866B6"/>
    <w:rsid w:val="00A86C06"/>
    <w:rsid w:val="00A86FE2"/>
    <w:rsid w:val="00A91001"/>
    <w:rsid w:val="00A9107B"/>
    <w:rsid w:val="00A91667"/>
    <w:rsid w:val="00A91EC2"/>
    <w:rsid w:val="00A938AD"/>
    <w:rsid w:val="00A940C9"/>
    <w:rsid w:val="00A94176"/>
    <w:rsid w:val="00A96002"/>
    <w:rsid w:val="00A96ADF"/>
    <w:rsid w:val="00A96D27"/>
    <w:rsid w:val="00A979E6"/>
    <w:rsid w:val="00A97F57"/>
    <w:rsid w:val="00AA0103"/>
    <w:rsid w:val="00AA227B"/>
    <w:rsid w:val="00AA66CC"/>
    <w:rsid w:val="00AA6C48"/>
    <w:rsid w:val="00AB0603"/>
    <w:rsid w:val="00AB0E4F"/>
    <w:rsid w:val="00AB260D"/>
    <w:rsid w:val="00AB2826"/>
    <w:rsid w:val="00AB2934"/>
    <w:rsid w:val="00AB2C11"/>
    <w:rsid w:val="00AB2D80"/>
    <w:rsid w:val="00AB4514"/>
    <w:rsid w:val="00AB4701"/>
    <w:rsid w:val="00AB47CE"/>
    <w:rsid w:val="00AB4A9D"/>
    <w:rsid w:val="00AB4E52"/>
    <w:rsid w:val="00AB5906"/>
    <w:rsid w:val="00AB5F15"/>
    <w:rsid w:val="00AB65F4"/>
    <w:rsid w:val="00AB7442"/>
    <w:rsid w:val="00AB7793"/>
    <w:rsid w:val="00AB78DC"/>
    <w:rsid w:val="00AC157D"/>
    <w:rsid w:val="00AC27BF"/>
    <w:rsid w:val="00AC3DB8"/>
    <w:rsid w:val="00AC4A18"/>
    <w:rsid w:val="00AC602F"/>
    <w:rsid w:val="00AC6C34"/>
    <w:rsid w:val="00AC7384"/>
    <w:rsid w:val="00AC7397"/>
    <w:rsid w:val="00AD0CF7"/>
    <w:rsid w:val="00AD14F4"/>
    <w:rsid w:val="00AD172D"/>
    <w:rsid w:val="00AD1F1A"/>
    <w:rsid w:val="00AD24E0"/>
    <w:rsid w:val="00AD2BFF"/>
    <w:rsid w:val="00AD37BA"/>
    <w:rsid w:val="00AD389F"/>
    <w:rsid w:val="00AD51A9"/>
    <w:rsid w:val="00AD5C3C"/>
    <w:rsid w:val="00AD72CB"/>
    <w:rsid w:val="00AD7E54"/>
    <w:rsid w:val="00AE17B6"/>
    <w:rsid w:val="00AE208D"/>
    <w:rsid w:val="00AE2BEA"/>
    <w:rsid w:val="00AE389F"/>
    <w:rsid w:val="00AE4E70"/>
    <w:rsid w:val="00AE64F2"/>
    <w:rsid w:val="00AE6859"/>
    <w:rsid w:val="00AE7467"/>
    <w:rsid w:val="00AE7A74"/>
    <w:rsid w:val="00AE7BD1"/>
    <w:rsid w:val="00AF0297"/>
    <w:rsid w:val="00AF122C"/>
    <w:rsid w:val="00AF2A57"/>
    <w:rsid w:val="00AF443F"/>
    <w:rsid w:val="00AF585F"/>
    <w:rsid w:val="00AF6733"/>
    <w:rsid w:val="00AF7BA4"/>
    <w:rsid w:val="00B0016C"/>
    <w:rsid w:val="00B022BA"/>
    <w:rsid w:val="00B02479"/>
    <w:rsid w:val="00B029EF"/>
    <w:rsid w:val="00B0435E"/>
    <w:rsid w:val="00B04422"/>
    <w:rsid w:val="00B04AB1"/>
    <w:rsid w:val="00B04EE7"/>
    <w:rsid w:val="00B05423"/>
    <w:rsid w:val="00B05C86"/>
    <w:rsid w:val="00B06890"/>
    <w:rsid w:val="00B06C03"/>
    <w:rsid w:val="00B06D74"/>
    <w:rsid w:val="00B0764D"/>
    <w:rsid w:val="00B07697"/>
    <w:rsid w:val="00B104AE"/>
    <w:rsid w:val="00B109E1"/>
    <w:rsid w:val="00B10F76"/>
    <w:rsid w:val="00B112FD"/>
    <w:rsid w:val="00B11ACA"/>
    <w:rsid w:val="00B11E42"/>
    <w:rsid w:val="00B13130"/>
    <w:rsid w:val="00B14D67"/>
    <w:rsid w:val="00B15729"/>
    <w:rsid w:val="00B15DEA"/>
    <w:rsid w:val="00B164D8"/>
    <w:rsid w:val="00B17FD5"/>
    <w:rsid w:val="00B20BD2"/>
    <w:rsid w:val="00B21607"/>
    <w:rsid w:val="00B22500"/>
    <w:rsid w:val="00B2332D"/>
    <w:rsid w:val="00B236F4"/>
    <w:rsid w:val="00B23FAE"/>
    <w:rsid w:val="00B24AF1"/>
    <w:rsid w:val="00B26C70"/>
    <w:rsid w:val="00B35D82"/>
    <w:rsid w:val="00B36594"/>
    <w:rsid w:val="00B4011F"/>
    <w:rsid w:val="00B40D19"/>
    <w:rsid w:val="00B424DC"/>
    <w:rsid w:val="00B43B4B"/>
    <w:rsid w:val="00B4550D"/>
    <w:rsid w:val="00B457D5"/>
    <w:rsid w:val="00B468A7"/>
    <w:rsid w:val="00B472E5"/>
    <w:rsid w:val="00B50AD7"/>
    <w:rsid w:val="00B50AE2"/>
    <w:rsid w:val="00B52894"/>
    <w:rsid w:val="00B528BD"/>
    <w:rsid w:val="00B5394D"/>
    <w:rsid w:val="00B53CF7"/>
    <w:rsid w:val="00B54378"/>
    <w:rsid w:val="00B54FE5"/>
    <w:rsid w:val="00B553CA"/>
    <w:rsid w:val="00B56613"/>
    <w:rsid w:val="00B57C52"/>
    <w:rsid w:val="00B609BF"/>
    <w:rsid w:val="00B6227E"/>
    <w:rsid w:val="00B627CE"/>
    <w:rsid w:val="00B67535"/>
    <w:rsid w:val="00B6760D"/>
    <w:rsid w:val="00B67D37"/>
    <w:rsid w:val="00B701CA"/>
    <w:rsid w:val="00B709A0"/>
    <w:rsid w:val="00B70DFC"/>
    <w:rsid w:val="00B70F39"/>
    <w:rsid w:val="00B72215"/>
    <w:rsid w:val="00B7379C"/>
    <w:rsid w:val="00B746CA"/>
    <w:rsid w:val="00B74EA4"/>
    <w:rsid w:val="00B75022"/>
    <w:rsid w:val="00B75A37"/>
    <w:rsid w:val="00B77F67"/>
    <w:rsid w:val="00B802DF"/>
    <w:rsid w:val="00B802E5"/>
    <w:rsid w:val="00B8175A"/>
    <w:rsid w:val="00B84D68"/>
    <w:rsid w:val="00B86041"/>
    <w:rsid w:val="00B90F17"/>
    <w:rsid w:val="00B91457"/>
    <w:rsid w:val="00B93261"/>
    <w:rsid w:val="00B93620"/>
    <w:rsid w:val="00B93D80"/>
    <w:rsid w:val="00B93E49"/>
    <w:rsid w:val="00B944CF"/>
    <w:rsid w:val="00B947EA"/>
    <w:rsid w:val="00B96110"/>
    <w:rsid w:val="00B97722"/>
    <w:rsid w:val="00B978AA"/>
    <w:rsid w:val="00BA0E67"/>
    <w:rsid w:val="00BA1131"/>
    <w:rsid w:val="00BA19D0"/>
    <w:rsid w:val="00BA1F4B"/>
    <w:rsid w:val="00BA4965"/>
    <w:rsid w:val="00BA4A9D"/>
    <w:rsid w:val="00BA78DD"/>
    <w:rsid w:val="00BA7A14"/>
    <w:rsid w:val="00BB2C6C"/>
    <w:rsid w:val="00BB34CC"/>
    <w:rsid w:val="00BB4DC7"/>
    <w:rsid w:val="00BB50A5"/>
    <w:rsid w:val="00BB568F"/>
    <w:rsid w:val="00BB5A24"/>
    <w:rsid w:val="00BB5B2E"/>
    <w:rsid w:val="00BB72C1"/>
    <w:rsid w:val="00BB7CC3"/>
    <w:rsid w:val="00BC04F6"/>
    <w:rsid w:val="00BC0699"/>
    <w:rsid w:val="00BC29E4"/>
    <w:rsid w:val="00BC30C9"/>
    <w:rsid w:val="00BC3715"/>
    <w:rsid w:val="00BC393C"/>
    <w:rsid w:val="00BC4B09"/>
    <w:rsid w:val="00BC4CAC"/>
    <w:rsid w:val="00BC5C42"/>
    <w:rsid w:val="00BC6FA3"/>
    <w:rsid w:val="00BC6FF6"/>
    <w:rsid w:val="00BC7A39"/>
    <w:rsid w:val="00BC7F40"/>
    <w:rsid w:val="00BD0CFA"/>
    <w:rsid w:val="00BD1145"/>
    <w:rsid w:val="00BD1781"/>
    <w:rsid w:val="00BD31C4"/>
    <w:rsid w:val="00BD410C"/>
    <w:rsid w:val="00BD55EA"/>
    <w:rsid w:val="00BD5F76"/>
    <w:rsid w:val="00BD6174"/>
    <w:rsid w:val="00BD69F9"/>
    <w:rsid w:val="00BD719F"/>
    <w:rsid w:val="00BD78EA"/>
    <w:rsid w:val="00BD7B1B"/>
    <w:rsid w:val="00BE058B"/>
    <w:rsid w:val="00BE0B90"/>
    <w:rsid w:val="00BE2AB4"/>
    <w:rsid w:val="00BE44A6"/>
    <w:rsid w:val="00BE4828"/>
    <w:rsid w:val="00BE5168"/>
    <w:rsid w:val="00BE5B2E"/>
    <w:rsid w:val="00BE7207"/>
    <w:rsid w:val="00BE73F3"/>
    <w:rsid w:val="00BF0085"/>
    <w:rsid w:val="00BF13FB"/>
    <w:rsid w:val="00BF142D"/>
    <w:rsid w:val="00BF3588"/>
    <w:rsid w:val="00BF49BB"/>
    <w:rsid w:val="00BF5580"/>
    <w:rsid w:val="00BF5603"/>
    <w:rsid w:val="00BF58D5"/>
    <w:rsid w:val="00BF6CF7"/>
    <w:rsid w:val="00BF6EED"/>
    <w:rsid w:val="00C00228"/>
    <w:rsid w:val="00C002D0"/>
    <w:rsid w:val="00C00794"/>
    <w:rsid w:val="00C014B6"/>
    <w:rsid w:val="00C02A42"/>
    <w:rsid w:val="00C037AC"/>
    <w:rsid w:val="00C03AC0"/>
    <w:rsid w:val="00C03C05"/>
    <w:rsid w:val="00C03DE7"/>
    <w:rsid w:val="00C0445F"/>
    <w:rsid w:val="00C04508"/>
    <w:rsid w:val="00C04799"/>
    <w:rsid w:val="00C04CF5"/>
    <w:rsid w:val="00C05DF7"/>
    <w:rsid w:val="00C0643D"/>
    <w:rsid w:val="00C06D36"/>
    <w:rsid w:val="00C0756C"/>
    <w:rsid w:val="00C07F14"/>
    <w:rsid w:val="00C111B6"/>
    <w:rsid w:val="00C1186F"/>
    <w:rsid w:val="00C11A05"/>
    <w:rsid w:val="00C12E28"/>
    <w:rsid w:val="00C133B0"/>
    <w:rsid w:val="00C137F2"/>
    <w:rsid w:val="00C1433F"/>
    <w:rsid w:val="00C145D6"/>
    <w:rsid w:val="00C146C6"/>
    <w:rsid w:val="00C150A4"/>
    <w:rsid w:val="00C163E4"/>
    <w:rsid w:val="00C204D3"/>
    <w:rsid w:val="00C20A50"/>
    <w:rsid w:val="00C21782"/>
    <w:rsid w:val="00C21BC3"/>
    <w:rsid w:val="00C22491"/>
    <w:rsid w:val="00C22687"/>
    <w:rsid w:val="00C23454"/>
    <w:rsid w:val="00C246F8"/>
    <w:rsid w:val="00C263D1"/>
    <w:rsid w:val="00C26629"/>
    <w:rsid w:val="00C26959"/>
    <w:rsid w:val="00C26BED"/>
    <w:rsid w:val="00C276B1"/>
    <w:rsid w:val="00C301AF"/>
    <w:rsid w:val="00C30499"/>
    <w:rsid w:val="00C30D21"/>
    <w:rsid w:val="00C316AA"/>
    <w:rsid w:val="00C31B0F"/>
    <w:rsid w:val="00C33BB9"/>
    <w:rsid w:val="00C343C0"/>
    <w:rsid w:val="00C34E25"/>
    <w:rsid w:val="00C34E4B"/>
    <w:rsid w:val="00C35591"/>
    <w:rsid w:val="00C4006A"/>
    <w:rsid w:val="00C401FA"/>
    <w:rsid w:val="00C40373"/>
    <w:rsid w:val="00C40CE4"/>
    <w:rsid w:val="00C41474"/>
    <w:rsid w:val="00C414E9"/>
    <w:rsid w:val="00C41C7E"/>
    <w:rsid w:val="00C43874"/>
    <w:rsid w:val="00C44C3C"/>
    <w:rsid w:val="00C45A7B"/>
    <w:rsid w:val="00C460AA"/>
    <w:rsid w:val="00C46435"/>
    <w:rsid w:val="00C4689D"/>
    <w:rsid w:val="00C4698A"/>
    <w:rsid w:val="00C469D6"/>
    <w:rsid w:val="00C4758D"/>
    <w:rsid w:val="00C47B22"/>
    <w:rsid w:val="00C47DE7"/>
    <w:rsid w:val="00C47EA6"/>
    <w:rsid w:val="00C5082F"/>
    <w:rsid w:val="00C50DB7"/>
    <w:rsid w:val="00C51F1E"/>
    <w:rsid w:val="00C52472"/>
    <w:rsid w:val="00C52E6C"/>
    <w:rsid w:val="00C5354E"/>
    <w:rsid w:val="00C537ED"/>
    <w:rsid w:val="00C5381F"/>
    <w:rsid w:val="00C53C24"/>
    <w:rsid w:val="00C547B5"/>
    <w:rsid w:val="00C60BEA"/>
    <w:rsid w:val="00C6138F"/>
    <w:rsid w:val="00C614E1"/>
    <w:rsid w:val="00C6164C"/>
    <w:rsid w:val="00C620B2"/>
    <w:rsid w:val="00C62758"/>
    <w:rsid w:val="00C62F77"/>
    <w:rsid w:val="00C63D3F"/>
    <w:rsid w:val="00C64827"/>
    <w:rsid w:val="00C65DE6"/>
    <w:rsid w:val="00C66C01"/>
    <w:rsid w:val="00C67E00"/>
    <w:rsid w:val="00C67EDD"/>
    <w:rsid w:val="00C67F86"/>
    <w:rsid w:val="00C7009C"/>
    <w:rsid w:val="00C7171D"/>
    <w:rsid w:val="00C72490"/>
    <w:rsid w:val="00C72A8C"/>
    <w:rsid w:val="00C72DB8"/>
    <w:rsid w:val="00C73046"/>
    <w:rsid w:val="00C733D0"/>
    <w:rsid w:val="00C735E1"/>
    <w:rsid w:val="00C73F37"/>
    <w:rsid w:val="00C74AB9"/>
    <w:rsid w:val="00C74EF0"/>
    <w:rsid w:val="00C76564"/>
    <w:rsid w:val="00C7747A"/>
    <w:rsid w:val="00C779AF"/>
    <w:rsid w:val="00C80C1C"/>
    <w:rsid w:val="00C80E02"/>
    <w:rsid w:val="00C81138"/>
    <w:rsid w:val="00C816F5"/>
    <w:rsid w:val="00C81924"/>
    <w:rsid w:val="00C86581"/>
    <w:rsid w:val="00C869AF"/>
    <w:rsid w:val="00C86BCA"/>
    <w:rsid w:val="00C86D84"/>
    <w:rsid w:val="00C872D9"/>
    <w:rsid w:val="00C906C5"/>
    <w:rsid w:val="00C91899"/>
    <w:rsid w:val="00C96325"/>
    <w:rsid w:val="00C9672F"/>
    <w:rsid w:val="00C96822"/>
    <w:rsid w:val="00C97235"/>
    <w:rsid w:val="00C973ED"/>
    <w:rsid w:val="00C97B62"/>
    <w:rsid w:val="00CA1EF4"/>
    <w:rsid w:val="00CA2481"/>
    <w:rsid w:val="00CA2EB0"/>
    <w:rsid w:val="00CA3095"/>
    <w:rsid w:val="00CA3618"/>
    <w:rsid w:val="00CA4BFB"/>
    <w:rsid w:val="00CA506F"/>
    <w:rsid w:val="00CA5D8F"/>
    <w:rsid w:val="00CA6966"/>
    <w:rsid w:val="00CA6ED4"/>
    <w:rsid w:val="00CA700B"/>
    <w:rsid w:val="00CA728E"/>
    <w:rsid w:val="00CA7E65"/>
    <w:rsid w:val="00CB084F"/>
    <w:rsid w:val="00CB155C"/>
    <w:rsid w:val="00CB17AB"/>
    <w:rsid w:val="00CB1EE8"/>
    <w:rsid w:val="00CB427C"/>
    <w:rsid w:val="00CB431E"/>
    <w:rsid w:val="00CB4D31"/>
    <w:rsid w:val="00CB5595"/>
    <w:rsid w:val="00CB641F"/>
    <w:rsid w:val="00CB7A81"/>
    <w:rsid w:val="00CB7FDF"/>
    <w:rsid w:val="00CC0004"/>
    <w:rsid w:val="00CC061D"/>
    <w:rsid w:val="00CC1ACA"/>
    <w:rsid w:val="00CC1DB0"/>
    <w:rsid w:val="00CC1F86"/>
    <w:rsid w:val="00CC2DA2"/>
    <w:rsid w:val="00CC330C"/>
    <w:rsid w:val="00CC3341"/>
    <w:rsid w:val="00CC43BB"/>
    <w:rsid w:val="00CC4BDC"/>
    <w:rsid w:val="00CC4CE1"/>
    <w:rsid w:val="00CC5101"/>
    <w:rsid w:val="00CC52FF"/>
    <w:rsid w:val="00CC64A7"/>
    <w:rsid w:val="00CC67EF"/>
    <w:rsid w:val="00CC6EDE"/>
    <w:rsid w:val="00CC742E"/>
    <w:rsid w:val="00CD1C6F"/>
    <w:rsid w:val="00CD261F"/>
    <w:rsid w:val="00CD2712"/>
    <w:rsid w:val="00CD2A71"/>
    <w:rsid w:val="00CD38E0"/>
    <w:rsid w:val="00CD4642"/>
    <w:rsid w:val="00CD62BF"/>
    <w:rsid w:val="00CD716F"/>
    <w:rsid w:val="00CE0850"/>
    <w:rsid w:val="00CE12DC"/>
    <w:rsid w:val="00CE3A0B"/>
    <w:rsid w:val="00CE3C7F"/>
    <w:rsid w:val="00CE5D32"/>
    <w:rsid w:val="00CE61F4"/>
    <w:rsid w:val="00CE6232"/>
    <w:rsid w:val="00CE62C9"/>
    <w:rsid w:val="00CE6C64"/>
    <w:rsid w:val="00CE737A"/>
    <w:rsid w:val="00CE7BDC"/>
    <w:rsid w:val="00CE7DBE"/>
    <w:rsid w:val="00CF09F9"/>
    <w:rsid w:val="00CF0F4A"/>
    <w:rsid w:val="00CF1300"/>
    <w:rsid w:val="00CF1944"/>
    <w:rsid w:val="00CF23A9"/>
    <w:rsid w:val="00CF29D8"/>
    <w:rsid w:val="00CF36AA"/>
    <w:rsid w:val="00CF43CA"/>
    <w:rsid w:val="00CF5429"/>
    <w:rsid w:val="00CF571F"/>
    <w:rsid w:val="00CF65D5"/>
    <w:rsid w:val="00CF6E0E"/>
    <w:rsid w:val="00CF7C29"/>
    <w:rsid w:val="00D00F60"/>
    <w:rsid w:val="00D01C88"/>
    <w:rsid w:val="00D0298B"/>
    <w:rsid w:val="00D04218"/>
    <w:rsid w:val="00D05200"/>
    <w:rsid w:val="00D0677C"/>
    <w:rsid w:val="00D06C93"/>
    <w:rsid w:val="00D104BC"/>
    <w:rsid w:val="00D107F2"/>
    <w:rsid w:val="00D11D08"/>
    <w:rsid w:val="00D11F83"/>
    <w:rsid w:val="00D12ACE"/>
    <w:rsid w:val="00D14730"/>
    <w:rsid w:val="00D14C88"/>
    <w:rsid w:val="00D15217"/>
    <w:rsid w:val="00D15AD7"/>
    <w:rsid w:val="00D15DBE"/>
    <w:rsid w:val="00D16221"/>
    <w:rsid w:val="00D16605"/>
    <w:rsid w:val="00D16633"/>
    <w:rsid w:val="00D16ADF"/>
    <w:rsid w:val="00D172F7"/>
    <w:rsid w:val="00D20A97"/>
    <w:rsid w:val="00D2108C"/>
    <w:rsid w:val="00D210EE"/>
    <w:rsid w:val="00D2115B"/>
    <w:rsid w:val="00D21404"/>
    <w:rsid w:val="00D21842"/>
    <w:rsid w:val="00D23160"/>
    <w:rsid w:val="00D232AC"/>
    <w:rsid w:val="00D23A79"/>
    <w:rsid w:val="00D2512D"/>
    <w:rsid w:val="00D25E40"/>
    <w:rsid w:val="00D265E8"/>
    <w:rsid w:val="00D2682A"/>
    <w:rsid w:val="00D3088A"/>
    <w:rsid w:val="00D30D14"/>
    <w:rsid w:val="00D31970"/>
    <w:rsid w:val="00D32BFE"/>
    <w:rsid w:val="00D3329E"/>
    <w:rsid w:val="00D33663"/>
    <w:rsid w:val="00D33AB0"/>
    <w:rsid w:val="00D34955"/>
    <w:rsid w:val="00D350FB"/>
    <w:rsid w:val="00D35414"/>
    <w:rsid w:val="00D36531"/>
    <w:rsid w:val="00D366E5"/>
    <w:rsid w:val="00D36B9C"/>
    <w:rsid w:val="00D37764"/>
    <w:rsid w:val="00D404AD"/>
    <w:rsid w:val="00D40C1D"/>
    <w:rsid w:val="00D40CF4"/>
    <w:rsid w:val="00D40DCB"/>
    <w:rsid w:val="00D41396"/>
    <w:rsid w:val="00D437C6"/>
    <w:rsid w:val="00D43CA4"/>
    <w:rsid w:val="00D448A6"/>
    <w:rsid w:val="00D4628A"/>
    <w:rsid w:val="00D47346"/>
    <w:rsid w:val="00D50DE3"/>
    <w:rsid w:val="00D51954"/>
    <w:rsid w:val="00D522E6"/>
    <w:rsid w:val="00D52673"/>
    <w:rsid w:val="00D53153"/>
    <w:rsid w:val="00D53B99"/>
    <w:rsid w:val="00D55324"/>
    <w:rsid w:val="00D571B4"/>
    <w:rsid w:val="00D57489"/>
    <w:rsid w:val="00D60438"/>
    <w:rsid w:val="00D61CA2"/>
    <w:rsid w:val="00D61EBB"/>
    <w:rsid w:val="00D631CA"/>
    <w:rsid w:val="00D63ABE"/>
    <w:rsid w:val="00D63BA0"/>
    <w:rsid w:val="00D63C3A"/>
    <w:rsid w:val="00D645AE"/>
    <w:rsid w:val="00D65D73"/>
    <w:rsid w:val="00D66C11"/>
    <w:rsid w:val="00D701B8"/>
    <w:rsid w:val="00D710A7"/>
    <w:rsid w:val="00D71CCF"/>
    <w:rsid w:val="00D72CAD"/>
    <w:rsid w:val="00D73C85"/>
    <w:rsid w:val="00D75D95"/>
    <w:rsid w:val="00D76E06"/>
    <w:rsid w:val="00D76F37"/>
    <w:rsid w:val="00D8042F"/>
    <w:rsid w:val="00D812EF"/>
    <w:rsid w:val="00D81567"/>
    <w:rsid w:val="00D82792"/>
    <w:rsid w:val="00D831CC"/>
    <w:rsid w:val="00D8385F"/>
    <w:rsid w:val="00D83ACA"/>
    <w:rsid w:val="00D83D90"/>
    <w:rsid w:val="00D84E5F"/>
    <w:rsid w:val="00D8591B"/>
    <w:rsid w:val="00D90E48"/>
    <w:rsid w:val="00D90F90"/>
    <w:rsid w:val="00D910E6"/>
    <w:rsid w:val="00D920C7"/>
    <w:rsid w:val="00D9216E"/>
    <w:rsid w:val="00D971F3"/>
    <w:rsid w:val="00D97E95"/>
    <w:rsid w:val="00DA0B32"/>
    <w:rsid w:val="00DA11E7"/>
    <w:rsid w:val="00DA1B33"/>
    <w:rsid w:val="00DA1D0A"/>
    <w:rsid w:val="00DA261D"/>
    <w:rsid w:val="00DA396F"/>
    <w:rsid w:val="00DA4266"/>
    <w:rsid w:val="00DA5482"/>
    <w:rsid w:val="00DA5854"/>
    <w:rsid w:val="00DA5CEB"/>
    <w:rsid w:val="00DA5E68"/>
    <w:rsid w:val="00DA66BB"/>
    <w:rsid w:val="00DA7C61"/>
    <w:rsid w:val="00DA7D92"/>
    <w:rsid w:val="00DB1526"/>
    <w:rsid w:val="00DB18AD"/>
    <w:rsid w:val="00DB2136"/>
    <w:rsid w:val="00DB3059"/>
    <w:rsid w:val="00DB3429"/>
    <w:rsid w:val="00DB361A"/>
    <w:rsid w:val="00DB4B35"/>
    <w:rsid w:val="00DB5127"/>
    <w:rsid w:val="00DB5D55"/>
    <w:rsid w:val="00DB66C6"/>
    <w:rsid w:val="00DB671E"/>
    <w:rsid w:val="00DB6BB5"/>
    <w:rsid w:val="00DB7CB6"/>
    <w:rsid w:val="00DC14F0"/>
    <w:rsid w:val="00DC17E9"/>
    <w:rsid w:val="00DC1D55"/>
    <w:rsid w:val="00DC213C"/>
    <w:rsid w:val="00DC2FC3"/>
    <w:rsid w:val="00DC3047"/>
    <w:rsid w:val="00DC3C7B"/>
    <w:rsid w:val="00DC400F"/>
    <w:rsid w:val="00DC47B9"/>
    <w:rsid w:val="00DC688B"/>
    <w:rsid w:val="00DC6BB6"/>
    <w:rsid w:val="00DD00F5"/>
    <w:rsid w:val="00DD04B7"/>
    <w:rsid w:val="00DD07DC"/>
    <w:rsid w:val="00DD0F96"/>
    <w:rsid w:val="00DD176B"/>
    <w:rsid w:val="00DD21F8"/>
    <w:rsid w:val="00DD3056"/>
    <w:rsid w:val="00DD31BA"/>
    <w:rsid w:val="00DD3B6D"/>
    <w:rsid w:val="00DD4D67"/>
    <w:rsid w:val="00DD5B6F"/>
    <w:rsid w:val="00DD5BEA"/>
    <w:rsid w:val="00DE0588"/>
    <w:rsid w:val="00DE0639"/>
    <w:rsid w:val="00DE0D17"/>
    <w:rsid w:val="00DE0F04"/>
    <w:rsid w:val="00DE0F38"/>
    <w:rsid w:val="00DE3969"/>
    <w:rsid w:val="00DE5320"/>
    <w:rsid w:val="00DE5ECA"/>
    <w:rsid w:val="00DE65E3"/>
    <w:rsid w:val="00DE6F5A"/>
    <w:rsid w:val="00DE6F64"/>
    <w:rsid w:val="00DF1F65"/>
    <w:rsid w:val="00DF2568"/>
    <w:rsid w:val="00DF2CC4"/>
    <w:rsid w:val="00DF2FDE"/>
    <w:rsid w:val="00DF3D1C"/>
    <w:rsid w:val="00DF4548"/>
    <w:rsid w:val="00DF4957"/>
    <w:rsid w:val="00DF64A7"/>
    <w:rsid w:val="00DF728F"/>
    <w:rsid w:val="00DF75D4"/>
    <w:rsid w:val="00DF7E8C"/>
    <w:rsid w:val="00E0118D"/>
    <w:rsid w:val="00E01C39"/>
    <w:rsid w:val="00E01E68"/>
    <w:rsid w:val="00E02289"/>
    <w:rsid w:val="00E022E6"/>
    <w:rsid w:val="00E02397"/>
    <w:rsid w:val="00E04118"/>
    <w:rsid w:val="00E044DC"/>
    <w:rsid w:val="00E04B33"/>
    <w:rsid w:val="00E04F29"/>
    <w:rsid w:val="00E056F6"/>
    <w:rsid w:val="00E06304"/>
    <w:rsid w:val="00E0647D"/>
    <w:rsid w:val="00E06638"/>
    <w:rsid w:val="00E07204"/>
    <w:rsid w:val="00E1183F"/>
    <w:rsid w:val="00E127A6"/>
    <w:rsid w:val="00E12ACD"/>
    <w:rsid w:val="00E12F46"/>
    <w:rsid w:val="00E13916"/>
    <w:rsid w:val="00E1487E"/>
    <w:rsid w:val="00E1502D"/>
    <w:rsid w:val="00E1537F"/>
    <w:rsid w:val="00E15F7E"/>
    <w:rsid w:val="00E178A5"/>
    <w:rsid w:val="00E20FE3"/>
    <w:rsid w:val="00E217C8"/>
    <w:rsid w:val="00E222D7"/>
    <w:rsid w:val="00E22957"/>
    <w:rsid w:val="00E23317"/>
    <w:rsid w:val="00E23A28"/>
    <w:rsid w:val="00E246DB"/>
    <w:rsid w:val="00E258C3"/>
    <w:rsid w:val="00E26B03"/>
    <w:rsid w:val="00E26B93"/>
    <w:rsid w:val="00E26BC2"/>
    <w:rsid w:val="00E27C59"/>
    <w:rsid w:val="00E30CDE"/>
    <w:rsid w:val="00E3119E"/>
    <w:rsid w:val="00E33052"/>
    <w:rsid w:val="00E35BDC"/>
    <w:rsid w:val="00E36344"/>
    <w:rsid w:val="00E36E75"/>
    <w:rsid w:val="00E4061F"/>
    <w:rsid w:val="00E41181"/>
    <w:rsid w:val="00E43E1C"/>
    <w:rsid w:val="00E4426A"/>
    <w:rsid w:val="00E44E2D"/>
    <w:rsid w:val="00E44F9E"/>
    <w:rsid w:val="00E45539"/>
    <w:rsid w:val="00E4681E"/>
    <w:rsid w:val="00E47AF7"/>
    <w:rsid w:val="00E47E38"/>
    <w:rsid w:val="00E47F8A"/>
    <w:rsid w:val="00E50B5A"/>
    <w:rsid w:val="00E50E9D"/>
    <w:rsid w:val="00E51014"/>
    <w:rsid w:val="00E51700"/>
    <w:rsid w:val="00E52AF4"/>
    <w:rsid w:val="00E533B7"/>
    <w:rsid w:val="00E544E2"/>
    <w:rsid w:val="00E54AAF"/>
    <w:rsid w:val="00E568B9"/>
    <w:rsid w:val="00E571AD"/>
    <w:rsid w:val="00E6077D"/>
    <w:rsid w:val="00E607CD"/>
    <w:rsid w:val="00E60A0B"/>
    <w:rsid w:val="00E634DB"/>
    <w:rsid w:val="00E64433"/>
    <w:rsid w:val="00E6484E"/>
    <w:rsid w:val="00E6524E"/>
    <w:rsid w:val="00E6525B"/>
    <w:rsid w:val="00E65F8A"/>
    <w:rsid w:val="00E66826"/>
    <w:rsid w:val="00E67B71"/>
    <w:rsid w:val="00E70602"/>
    <w:rsid w:val="00E76E76"/>
    <w:rsid w:val="00E770C9"/>
    <w:rsid w:val="00E77549"/>
    <w:rsid w:val="00E77B05"/>
    <w:rsid w:val="00E800BB"/>
    <w:rsid w:val="00E8019B"/>
    <w:rsid w:val="00E80F2B"/>
    <w:rsid w:val="00E833A9"/>
    <w:rsid w:val="00E84184"/>
    <w:rsid w:val="00E84654"/>
    <w:rsid w:val="00E84AC5"/>
    <w:rsid w:val="00E84EDE"/>
    <w:rsid w:val="00E90EB8"/>
    <w:rsid w:val="00E914D0"/>
    <w:rsid w:val="00E915B6"/>
    <w:rsid w:val="00E93772"/>
    <w:rsid w:val="00E94992"/>
    <w:rsid w:val="00E9513E"/>
    <w:rsid w:val="00E9524D"/>
    <w:rsid w:val="00E964AE"/>
    <w:rsid w:val="00E96A27"/>
    <w:rsid w:val="00EA0505"/>
    <w:rsid w:val="00EA1128"/>
    <w:rsid w:val="00EA1775"/>
    <w:rsid w:val="00EA1890"/>
    <w:rsid w:val="00EA1EFB"/>
    <w:rsid w:val="00EA2595"/>
    <w:rsid w:val="00EA2EBD"/>
    <w:rsid w:val="00EA503C"/>
    <w:rsid w:val="00EA6E6F"/>
    <w:rsid w:val="00EA74DC"/>
    <w:rsid w:val="00EA7746"/>
    <w:rsid w:val="00EB01A1"/>
    <w:rsid w:val="00EB08ED"/>
    <w:rsid w:val="00EB0AC4"/>
    <w:rsid w:val="00EB0D78"/>
    <w:rsid w:val="00EB13D8"/>
    <w:rsid w:val="00EB1EF3"/>
    <w:rsid w:val="00EB3EE9"/>
    <w:rsid w:val="00EB3FD5"/>
    <w:rsid w:val="00EB54D6"/>
    <w:rsid w:val="00EB59A4"/>
    <w:rsid w:val="00EB650B"/>
    <w:rsid w:val="00EB6BE4"/>
    <w:rsid w:val="00EB7692"/>
    <w:rsid w:val="00EB795B"/>
    <w:rsid w:val="00EC071C"/>
    <w:rsid w:val="00EC0812"/>
    <w:rsid w:val="00EC1938"/>
    <w:rsid w:val="00EC3C95"/>
    <w:rsid w:val="00EC52A2"/>
    <w:rsid w:val="00EC53AB"/>
    <w:rsid w:val="00EC681E"/>
    <w:rsid w:val="00EC6955"/>
    <w:rsid w:val="00EC741F"/>
    <w:rsid w:val="00ED0044"/>
    <w:rsid w:val="00ED09A3"/>
    <w:rsid w:val="00ED0A00"/>
    <w:rsid w:val="00ED0ECB"/>
    <w:rsid w:val="00ED1577"/>
    <w:rsid w:val="00ED19E6"/>
    <w:rsid w:val="00ED4243"/>
    <w:rsid w:val="00ED42B0"/>
    <w:rsid w:val="00ED5248"/>
    <w:rsid w:val="00ED6831"/>
    <w:rsid w:val="00ED7B89"/>
    <w:rsid w:val="00EE09F2"/>
    <w:rsid w:val="00EE1648"/>
    <w:rsid w:val="00EE17C5"/>
    <w:rsid w:val="00EE185B"/>
    <w:rsid w:val="00EE1A7E"/>
    <w:rsid w:val="00EE3A15"/>
    <w:rsid w:val="00EE3C71"/>
    <w:rsid w:val="00EE3D57"/>
    <w:rsid w:val="00EE42B3"/>
    <w:rsid w:val="00EE50C8"/>
    <w:rsid w:val="00EE5C5C"/>
    <w:rsid w:val="00EE667F"/>
    <w:rsid w:val="00EE6E09"/>
    <w:rsid w:val="00EE758A"/>
    <w:rsid w:val="00EE7967"/>
    <w:rsid w:val="00EE7B86"/>
    <w:rsid w:val="00EF1AC4"/>
    <w:rsid w:val="00EF2D16"/>
    <w:rsid w:val="00EF308E"/>
    <w:rsid w:val="00EF3219"/>
    <w:rsid w:val="00EF3C25"/>
    <w:rsid w:val="00EF4EFE"/>
    <w:rsid w:val="00EF5628"/>
    <w:rsid w:val="00EF5E75"/>
    <w:rsid w:val="00EF65F1"/>
    <w:rsid w:val="00EF6C99"/>
    <w:rsid w:val="00F006E4"/>
    <w:rsid w:val="00F01083"/>
    <w:rsid w:val="00F012DD"/>
    <w:rsid w:val="00F0193C"/>
    <w:rsid w:val="00F02393"/>
    <w:rsid w:val="00F027C8"/>
    <w:rsid w:val="00F0341C"/>
    <w:rsid w:val="00F042E8"/>
    <w:rsid w:val="00F05F8B"/>
    <w:rsid w:val="00F06059"/>
    <w:rsid w:val="00F06338"/>
    <w:rsid w:val="00F0747D"/>
    <w:rsid w:val="00F07E86"/>
    <w:rsid w:val="00F11842"/>
    <w:rsid w:val="00F1219A"/>
    <w:rsid w:val="00F1257B"/>
    <w:rsid w:val="00F1273E"/>
    <w:rsid w:val="00F12C13"/>
    <w:rsid w:val="00F13C10"/>
    <w:rsid w:val="00F14A18"/>
    <w:rsid w:val="00F14D78"/>
    <w:rsid w:val="00F14F20"/>
    <w:rsid w:val="00F154E1"/>
    <w:rsid w:val="00F16612"/>
    <w:rsid w:val="00F16F9E"/>
    <w:rsid w:val="00F171C1"/>
    <w:rsid w:val="00F1776A"/>
    <w:rsid w:val="00F20328"/>
    <w:rsid w:val="00F20C8A"/>
    <w:rsid w:val="00F20E6B"/>
    <w:rsid w:val="00F219E9"/>
    <w:rsid w:val="00F21E49"/>
    <w:rsid w:val="00F22C64"/>
    <w:rsid w:val="00F232C4"/>
    <w:rsid w:val="00F23394"/>
    <w:rsid w:val="00F26807"/>
    <w:rsid w:val="00F26B5B"/>
    <w:rsid w:val="00F26DB4"/>
    <w:rsid w:val="00F27CB1"/>
    <w:rsid w:val="00F30FB6"/>
    <w:rsid w:val="00F30FBC"/>
    <w:rsid w:val="00F319C5"/>
    <w:rsid w:val="00F31AA0"/>
    <w:rsid w:val="00F33CD0"/>
    <w:rsid w:val="00F34459"/>
    <w:rsid w:val="00F34BDC"/>
    <w:rsid w:val="00F36A48"/>
    <w:rsid w:val="00F37A22"/>
    <w:rsid w:val="00F412CF"/>
    <w:rsid w:val="00F412E9"/>
    <w:rsid w:val="00F422DD"/>
    <w:rsid w:val="00F42AB3"/>
    <w:rsid w:val="00F44380"/>
    <w:rsid w:val="00F45273"/>
    <w:rsid w:val="00F45C40"/>
    <w:rsid w:val="00F500DD"/>
    <w:rsid w:val="00F51B78"/>
    <w:rsid w:val="00F522B1"/>
    <w:rsid w:val="00F52B46"/>
    <w:rsid w:val="00F538D7"/>
    <w:rsid w:val="00F54556"/>
    <w:rsid w:val="00F54691"/>
    <w:rsid w:val="00F54BD8"/>
    <w:rsid w:val="00F55858"/>
    <w:rsid w:val="00F55FFF"/>
    <w:rsid w:val="00F5650B"/>
    <w:rsid w:val="00F568D9"/>
    <w:rsid w:val="00F56E20"/>
    <w:rsid w:val="00F56EB9"/>
    <w:rsid w:val="00F576F8"/>
    <w:rsid w:val="00F577F6"/>
    <w:rsid w:val="00F604FD"/>
    <w:rsid w:val="00F608EC"/>
    <w:rsid w:val="00F611BC"/>
    <w:rsid w:val="00F61375"/>
    <w:rsid w:val="00F61C9D"/>
    <w:rsid w:val="00F61DB9"/>
    <w:rsid w:val="00F62831"/>
    <w:rsid w:val="00F62861"/>
    <w:rsid w:val="00F629BD"/>
    <w:rsid w:val="00F62B6F"/>
    <w:rsid w:val="00F62D45"/>
    <w:rsid w:val="00F64C04"/>
    <w:rsid w:val="00F6559D"/>
    <w:rsid w:val="00F663CD"/>
    <w:rsid w:val="00F723D8"/>
    <w:rsid w:val="00F72FAC"/>
    <w:rsid w:val="00F738B1"/>
    <w:rsid w:val="00F73B67"/>
    <w:rsid w:val="00F73D1A"/>
    <w:rsid w:val="00F7414E"/>
    <w:rsid w:val="00F74731"/>
    <w:rsid w:val="00F76125"/>
    <w:rsid w:val="00F76797"/>
    <w:rsid w:val="00F77027"/>
    <w:rsid w:val="00F82161"/>
    <w:rsid w:val="00F82626"/>
    <w:rsid w:val="00F82A56"/>
    <w:rsid w:val="00F82B49"/>
    <w:rsid w:val="00F83208"/>
    <w:rsid w:val="00F83D63"/>
    <w:rsid w:val="00F84192"/>
    <w:rsid w:val="00F846DE"/>
    <w:rsid w:val="00F84867"/>
    <w:rsid w:val="00F84A8E"/>
    <w:rsid w:val="00F84ECF"/>
    <w:rsid w:val="00F85A45"/>
    <w:rsid w:val="00F86656"/>
    <w:rsid w:val="00F866ED"/>
    <w:rsid w:val="00F86A01"/>
    <w:rsid w:val="00F875EA"/>
    <w:rsid w:val="00F87764"/>
    <w:rsid w:val="00F87C83"/>
    <w:rsid w:val="00F9164F"/>
    <w:rsid w:val="00F91711"/>
    <w:rsid w:val="00F91CA3"/>
    <w:rsid w:val="00F937D2"/>
    <w:rsid w:val="00F93D99"/>
    <w:rsid w:val="00F9419F"/>
    <w:rsid w:val="00F95B29"/>
    <w:rsid w:val="00F96160"/>
    <w:rsid w:val="00F96EA4"/>
    <w:rsid w:val="00F97EF8"/>
    <w:rsid w:val="00FA0080"/>
    <w:rsid w:val="00FA06DB"/>
    <w:rsid w:val="00FA35A1"/>
    <w:rsid w:val="00FA361B"/>
    <w:rsid w:val="00FA3BAE"/>
    <w:rsid w:val="00FA3BC1"/>
    <w:rsid w:val="00FA3F99"/>
    <w:rsid w:val="00FA4E0E"/>
    <w:rsid w:val="00FA5C01"/>
    <w:rsid w:val="00FA6690"/>
    <w:rsid w:val="00FA66E9"/>
    <w:rsid w:val="00FA6A7A"/>
    <w:rsid w:val="00FA752A"/>
    <w:rsid w:val="00FB02B0"/>
    <w:rsid w:val="00FB1271"/>
    <w:rsid w:val="00FB12DA"/>
    <w:rsid w:val="00FB3BFF"/>
    <w:rsid w:val="00FB49C5"/>
    <w:rsid w:val="00FB4C33"/>
    <w:rsid w:val="00FB5619"/>
    <w:rsid w:val="00FB59E6"/>
    <w:rsid w:val="00FB5C03"/>
    <w:rsid w:val="00FB5C2D"/>
    <w:rsid w:val="00FB74F0"/>
    <w:rsid w:val="00FB7A26"/>
    <w:rsid w:val="00FC0572"/>
    <w:rsid w:val="00FC1687"/>
    <w:rsid w:val="00FC1AB9"/>
    <w:rsid w:val="00FC2ACD"/>
    <w:rsid w:val="00FC5C3C"/>
    <w:rsid w:val="00FC611A"/>
    <w:rsid w:val="00FC7577"/>
    <w:rsid w:val="00FC7B18"/>
    <w:rsid w:val="00FD02CE"/>
    <w:rsid w:val="00FD22A2"/>
    <w:rsid w:val="00FD24CA"/>
    <w:rsid w:val="00FD3A09"/>
    <w:rsid w:val="00FD3B99"/>
    <w:rsid w:val="00FD42C5"/>
    <w:rsid w:val="00FD5536"/>
    <w:rsid w:val="00FD67DC"/>
    <w:rsid w:val="00FD6E16"/>
    <w:rsid w:val="00FD72E6"/>
    <w:rsid w:val="00FD78D3"/>
    <w:rsid w:val="00FE0062"/>
    <w:rsid w:val="00FE04FC"/>
    <w:rsid w:val="00FE2757"/>
    <w:rsid w:val="00FE4A87"/>
    <w:rsid w:val="00FE4BB0"/>
    <w:rsid w:val="00FF0F43"/>
    <w:rsid w:val="00FF1E83"/>
    <w:rsid w:val="00FF2423"/>
    <w:rsid w:val="00FF282D"/>
    <w:rsid w:val="00FF3269"/>
    <w:rsid w:val="00FF4135"/>
    <w:rsid w:val="00FF4A06"/>
    <w:rsid w:val="00FF5708"/>
    <w:rsid w:val="00FF5A65"/>
    <w:rsid w:val="00FF78F2"/>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7155159B"/>
  <w15:docId w15:val="{4FF609CB-F9DB-45CD-A354-CEF55B9A2C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locked="1" w:uiPriority="0"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iPriority="9" w:unhideWhenUsed="1"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iPriority="0" w:unhideWhenUsed="1" w:qFormat="1"/>
    <w:lsdException w:name="footer" w:locked="1" w:semiHidden="1" w:unhideWhenUsed="1"/>
    <w:lsdException w:name="index heading" w:locked="1" w:semiHidden="1" w:unhideWhenUsed="1"/>
    <w:lsdException w:name="caption" w:locked="1" w:semiHidden="1" w:uiPriority="35"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iPriority="0"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5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C5848"/>
    <w:rPr>
      <w:rFonts w:ascii="Arial" w:hAnsi="Arial" w:cs="Arial"/>
      <w:sz w:val="22"/>
      <w:szCs w:val="22"/>
    </w:rPr>
  </w:style>
  <w:style w:type="paragraph" w:styleId="Heading1">
    <w:name w:val="heading 1"/>
    <w:basedOn w:val="Normal"/>
    <w:next w:val="Normal"/>
    <w:link w:val="Heading1Char"/>
    <w:uiPriority w:val="99"/>
    <w:qFormat/>
    <w:rsid w:val="00777D56"/>
    <w:pPr>
      <w:keepNext/>
      <w:outlineLvl w:val="0"/>
    </w:pPr>
    <w:rPr>
      <w:rFonts w:ascii="Cambria" w:hAnsi="Cambria" w:cs="Times New Roman"/>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B746CA"/>
    <w:rPr>
      <w:rFonts w:ascii="Cambria" w:hAnsi="Cambria" w:cs="Times New Roman"/>
      <w:b/>
      <w:kern w:val="32"/>
      <w:sz w:val="32"/>
    </w:rPr>
  </w:style>
  <w:style w:type="paragraph" w:styleId="Header">
    <w:name w:val="header"/>
    <w:basedOn w:val="Normal"/>
    <w:link w:val="HeaderChar"/>
    <w:qFormat/>
    <w:rsid w:val="001B7540"/>
    <w:pPr>
      <w:tabs>
        <w:tab w:val="center" w:pos="4153"/>
        <w:tab w:val="right" w:pos="8306"/>
      </w:tabs>
    </w:pPr>
    <w:rPr>
      <w:rFonts w:cs="Times New Roman"/>
      <w:szCs w:val="20"/>
    </w:rPr>
  </w:style>
  <w:style w:type="character" w:customStyle="1" w:styleId="HeaderChar">
    <w:name w:val="Header Char"/>
    <w:basedOn w:val="DefaultParagraphFont"/>
    <w:link w:val="Header"/>
    <w:locked/>
    <w:rsid w:val="00F72FAC"/>
    <w:rPr>
      <w:rFonts w:ascii="Arial" w:hAnsi="Arial" w:cs="Times New Roman"/>
      <w:sz w:val="22"/>
      <w:lang w:val="en-GB" w:eastAsia="en-GB"/>
    </w:rPr>
  </w:style>
  <w:style w:type="paragraph" w:styleId="Footer">
    <w:name w:val="footer"/>
    <w:basedOn w:val="Normal"/>
    <w:link w:val="FooterChar"/>
    <w:uiPriority w:val="99"/>
    <w:rsid w:val="001B7540"/>
    <w:pPr>
      <w:tabs>
        <w:tab w:val="center" w:pos="4153"/>
        <w:tab w:val="right" w:pos="8306"/>
      </w:tabs>
    </w:pPr>
    <w:rPr>
      <w:rFonts w:cs="Times New Roman"/>
      <w:sz w:val="20"/>
      <w:szCs w:val="20"/>
    </w:rPr>
  </w:style>
  <w:style w:type="character" w:customStyle="1" w:styleId="FooterChar">
    <w:name w:val="Footer Char"/>
    <w:basedOn w:val="DefaultParagraphFont"/>
    <w:link w:val="Footer"/>
    <w:uiPriority w:val="99"/>
    <w:locked/>
    <w:rsid w:val="00B746CA"/>
    <w:rPr>
      <w:rFonts w:ascii="Arial" w:hAnsi="Arial" w:cs="Times New Roman"/>
    </w:rPr>
  </w:style>
  <w:style w:type="table" w:styleId="TableGrid">
    <w:name w:val="Table Grid"/>
    <w:basedOn w:val="TableNormal"/>
    <w:uiPriority w:val="99"/>
    <w:semiHidden/>
    <w:rsid w:val="00777D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italicChar">
    <w:name w:val="BodyText_italic Char"/>
    <w:link w:val="BodyTextitalic"/>
    <w:uiPriority w:val="99"/>
    <w:locked/>
    <w:rsid w:val="00777D56"/>
    <w:rPr>
      <w:rFonts w:ascii="Arial" w:hAnsi="Arial"/>
      <w:i/>
      <w:sz w:val="24"/>
      <w:lang w:val="en-GB" w:eastAsia="en-GB"/>
    </w:rPr>
  </w:style>
  <w:style w:type="paragraph" w:customStyle="1" w:styleId="BodyTextitalic">
    <w:name w:val="BodyText_italic"/>
    <w:basedOn w:val="Normal"/>
    <w:link w:val="BodyTextitalicChar"/>
    <w:uiPriority w:val="99"/>
    <w:semiHidden/>
    <w:rsid w:val="00777D56"/>
    <w:pPr>
      <w:spacing w:before="200" w:after="200" w:line="260" w:lineRule="atLeast"/>
    </w:pPr>
    <w:rPr>
      <w:rFonts w:cs="Times New Roman"/>
      <w:i/>
      <w:sz w:val="24"/>
      <w:szCs w:val="20"/>
    </w:rPr>
  </w:style>
  <w:style w:type="character" w:styleId="PageNumber">
    <w:name w:val="page number"/>
    <w:basedOn w:val="DefaultParagraphFont"/>
    <w:uiPriority w:val="99"/>
    <w:semiHidden/>
    <w:rsid w:val="00777D56"/>
    <w:rPr>
      <w:rFonts w:cs="Times New Roman"/>
    </w:rPr>
  </w:style>
  <w:style w:type="character" w:styleId="Hyperlink">
    <w:name w:val="Hyperlink"/>
    <w:basedOn w:val="DefaultParagraphFont"/>
    <w:uiPriority w:val="99"/>
    <w:semiHidden/>
    <w:rsid w:val="00777D56"/>
    <w:rPr>
      <w:rFonts w:cs="Times New Roman"/>
      <w:color w:val="0000FF"/>
      <w:u w:val="single"/>
    </w:rPr>
  </w:style>
  <w:style w:type="paragraph" w:customStyle="1" w:styleId="Both">
    <w:name w:val="Both"/>
    <w:basedOn w:val="Normal"/>
    <w:link w:val="BothChar"/>
    <w:uiPriority w:val="99"/>
    <w:rsid w:val="00777D56"/>
    <w:pPr>
      <w:spacing w:before="60" w:after="60"/>
    </w:pPr>
    <w:rPr>
      <w:rFonts w:cs="Times New Roman"/>
      <w:szCs w:val="20"/>
    </w:rPr>
  </w:style>
  <w:style w:type="character" w:customStyle="1" w:styleId="BothChar">
    <w:name w:val="Both Char"/>
    <w:link w:val="Both"/>
    <w:uiPriority w:val="99"/>
    <w:locked/>
    <w:rsid w:val="00777D56"/>
    <w:rPr>
      <w:rFonts w:ascii="Arial" w:hAnsi="Arial"/>
      <w:sz w:val="22"/>
      <w:lang w:val="en-GB" w:eastAsia="en-GB"/>
    </w:rPr>
  </w:style>
  <w:style w:type="paragraph" w:styleId="ListParagraph">
    <w:name w:val="List Paragraph"/>
    <w:basedOn w:val="Normal"/>
    <w:uiPriority w:val="34"/>
    <w:qFormat/>
    <w:rsid w:val="00E04B33"/>
    <w:pPr>
      <w:ind w:left="720"/>
    </w:pPr>
    <w:rPr>
      <w:rFonts w:ascii="Times New Roman" w:hAnsi="Times New Roman" w:cs="Times New Roman"/>
      <w:sz w:val="24"/>
      <w:szCs w:val="24"/>
    </w:rPr>
  </w:style>
  <w:style w:type="paragraph" w:styleId="NoSpacing">
    <w:name w:val="No Spacing"/>
    <w:link w:val="NoSpacingChar"/>
    <w:uiPriority w:val="1"/>
    <w:qFormat/>
    <w:rsid w:val="00666AD5"/>
    <w:rPr>
      <w:rFonts w:ascii="Calibri" w:hAnsi="Calibri"/>
      <w:sz w:val="22"/>
      <w:szCs w:val="22"/>
      <w:lang w:eastAsia="en-US"/>
    </w:rPr>
  </w:style>
  <w:style w:type="character" w:styleId="FollowedHyperlink">
    <w:name w:val="FollowedHyperlink"/>
    <w:basedOn w:val="DefaultParagraphFont"/>
    <w:uiPriority w:val="99"/>
    <w:rsid w:val="005C0B80"/>
    <w:rPr>
      <w:rFonts w:cs="Times New Roman"/>
      <w:color w:val="800080"/>
      <w:u w:val="single"/>
    </w:rPr>
  </w:style>
  <w:style w:type="paragraph" w:styleId="BalloonText">
    <w:name w:val="Balloon Text"/>
    <w:basedOn w:val="Normal"/>
    <w:link w:val="BalloonTextChar"/>
    <w:uiPriority w:val="99"/>
    <w:rsid w:val="004546B8"/>
    <w:rPr>
      <w:rFonts w:ascii="Tahoma" w:hAnsi="Tahoma" w:cs="Times New Roman"/>
      <w:sz w:val="16"/>
      <w:szCs w:val="16"/>
    </w:rPr>
  </w:style>
  <w:style w:type="character" w:customStyle="1" w:styleId="BalloonTextChar">
    <w:name w:val="Balloon Text Char"/>
    <w:basedOn w:val="DefaultParagraphFont"/>
    <w:link w:val="BalloonText"/>
    <w:uiPriority w:val="99"/>
    <w:locked/>
    <w:rsid w:val="004546B8"/>
    <w:rPr>
      <w:rFonts w:ascii="Tahoma" w:hAnsi="Tahoma" w:cs="Times New Roman"/>
      <w:sz w:val="16"/>
    </w:rPr>
  </w:style>
  <w:style w:type="character" w:styleId="PlaceholderText">
    <w:name w:val="Placeholder Text"/>
    <w:basedOn w:val="DefaultParagraphFont"/>
    <w:uiPriority w:val="99"/>
    <w:semiHidden/>
    <w:rsid w:val="004546B8"/>
    <w:rPr>
      <w:rFonts w:cs="Times New Roman"/>
      <w:color w:val="808080"/>
    </w:rPr>
  </w:style>
  <w:style w:type="character" w:customStyle="1" w:styleId="NoSpacingChar">
    <w:name w:val="No Spacing Char"/>
    <w:link w:val="NoSpacing"/>
    <w:uiPriority w:val="99"/>
    <w:locked/>
    <w:rsid w:val="007E06A6"/>
    <w:rPr>
      <w:rFonts w:ascii="Calibri" w:hAnsi="Calibri"/>
      <w:sz w:val="22"/>
      <w:szCs w:val="22"/>
      <w:lang w:eastAsia="en-US" w:bidi="ar-SA"/>
    </w:rPr>
  </w:style>
  <w:style w:type="paragraph" w:customStyle="1" w:styleId="Default">
    <w:name w:val="Default"/>
    <w:rsid w:val="00B8175A"/>
    <w:pPr>
      <w:autoSpaceDE w:val="0"/>
      <w:autoSpaceDN w:val="0"/>
      <w:adjustRightInd w:val="0"/>
    </w:pPr>
    <w:rPr>
      <w:rFonts w:ascii="Arial" w:hAnsi="Arial" w:cs="Arial"/>
      <w:color w:val="000000"/>
      <w:sz w:val="24"/>
      <w:szCs w:val="24"/>
    </w:rPr>
  </w:style>
  <w:style w:type="character" w:styleId="CommentReference">
    <w:name w:val="annotation reference"/>
    <w:basedOn w:val="DefaultParagraphFont"/>
    <w:uiPriority w:val="99"/>
    <w:semiHidden/>
    <w:unhideWhenUsed/>
    <w:locked/>
    <w:rsid w:val="00D3329E"/>
    <w:rPr>
      <w:sz w:val="16"/>
      <w:szCs w:val="16"/>
    </w:rPr>
  </w:style>
  <w:style w:type="paragraph" w:styleId="CommentText">
    <w:name w:val="annotation text"/>
    <w:basedOn w:val="Normal"/>
    <w:link w:val="CommentTextChar"/>
    <w:uiPriority w:val="99"/>
    <w:unhideWhenUsed/>
    <w:locked/>
    <w:rsid w:val="00D3329E"/>
    <w:rPr>
      <w:sz w:val="20"/>
      <w:szCs w:val="20"/>
    </w:rPr>
  </w:style>
  <w:style w:type="character" w:customStyle="1" w:styleId="CommentTextChar">
    <w:name w:val="Comment Text Char"/>
    <w:basedOn w:val="DefaultParagraphFont"/>
    <w:link w:val="CommentText"/>
    <w:uiPriority w:val="99"/>
    <w:rsid w:val="00D3329E"/>
    <w:rPr>
      <w:rFonts w:ascii="Arial" w:hAnsi="Arial" w:cs="Arial"/>
    </w:rPr>
  </w:style>
  <w:style w:type="paragraph" w:styleId="CommentSubject">
    <w:name w:val="annotation subject"/>
    <w:basedOn w:val="CommentText"/>
    <w:next w:val="CommentText"/>
    <w:link w:val="CommentSubjectChar"/>
    <w:uiPriority w:val="99"/>
    <w:semiHidden/>
    <w:unhideWhenUsed/>
    <w:locked/>
    <w:rsid w:val="00D3329E"/>
    <w:rPr>
      <w:b/>
      <w:bCs/>
    </w:rPr>
  </w:style>
  <w:style w:type="character" w:customStyle="1" w:styleId="CommentSubjectChar">
    <w:name w:val="Comment Subject Char"/>
    <w:basedOn w:val="CommentTextChar"/>
    <w:link w:val="CommentSubject"/>
    <w:uiPriority w:val="99"/>
    <w:semiHidden/>
    <w:rsid w:val="00D3329E"/>
    <w:rPr>
      <w:rFonts w:ascii="Arial" w:hAnsi="Arial" w:cs="Arial"/>
      <w:b/>
      <w:bCs/>
    </w:rPr>
  </w:style>
  <w:style w:type="character" w:styleId="EndnoteReference">
    <w:name w:val="endnote reference"/>
    <w:semiHidden/>
    <w:locked/>
    <w:rsid w:val="002C6573"/>
    <w:rPr>
      <w:vertAlign w:val="superscript"/>
    </w:rPr>
  </w:style>
  <w:style w:type="character" w:customStyle="1" w:styleId="BothCharChar">
    <w:name w:val="Both Char Char"/>
    <w:uiPriority w:val="99"/>
    <w:locked/>
    <w:rsid w:val="0056164A"/>
    <w:rPr>
      <w:rFonts w:ascii="Arial" w:hAnsi="Arial"/>
      <w:sz w:val="22"/>
    </w:rPr>
  </w:style>
  <w:style w:type="paragraph" w:styleId="Title">
    <w:name w:val="Title"/>
    <w:basedOn w:val="Normal"/>
    <w:next w:val="Normal"/>
    <w:link w:val="TitleChar"/>
    <w:uiPriority w:val="10"/>
    <w:qFormat/>
    <w:locked/>
    <w:rsid w:val="00E544E2"/>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E544E2"/>
    <w:rPr>
      <w:rFonts w:asciiTheme="majorHAnsi" w:eastAsiaTheme="majorEastAsia" w:hAnsiTheme="majorHAnsi" w:cstheme="majorBidi"/>
      <w:color w:val="17365D" w:themeColor="text2" w:themeShade="BF"/>
      <w:spacing w:val="5"/>
      <w:kern w:val="28"/>
      <w:sz w:val="52"/>
      <w:szCs w:val="52"/>
    </w:rPr>
  </w:style>
  <w:style w:type="paragraph" w:styleId="Revision">
    <w:name w:val="Revision"/>
    <w:hidden/>
    <w:uiPriority w:val="99"/>
    <w:semiHidden/>
    <w:rsid w:val="00EF5E75"/>
    <w:rPr>
      <w:rFonts w:ascii="Arial" w:hAnsi="Arial" w:cs="Arial"/>
      <w:sz w:val="22"/>
      <w:szCs w:val="22"/>
    </w:rPr>
  </w:style>
  <w:style w:type="paragraph" w:customStyle="1" w:styleId="Pa8">
    <w:name w:val="Pa8"/>
    <w:basedOn w:val="Default"/>
    <w:next w:val="Default"/>
    <w:uiPriority w:val="99"/>
    <w:rsid w:val="00EB01A1"/>
    <w:pPr>
      <w:spacing w:line="121" w:lineRule="atLeast"/>
    </w:pPr>
    <w:rPr>
      <w:rFonts w:ascii="Myriad Pro" w:eastAsia="Calibri" w:hAnsi="Myriad Pro" w:cs="Times New Roman"/>
      <w:color w:val="auto"/>
      <w:lang w:eastAsia="en-US"/>
    </w:rPr>
  </w:style>
  <w:style w:type="paragraph" w:customStyle="1" w:styleId="Pa2">
    <w:name w:val="Pa2"/>
    <w:basedOn w:val="Default"/>
    <w:next w:val="Default"/>
    <w:rsid w:val="0065457D"/>
    <w:pPr>
      <w:suppressAutoHyphens/>
      <w:adjustRightInd/>
      <w:spacing w:line="241" w:lineRule="atLeast"/>
      <w:textAlignment w:val="baseline"/>
    </w:pPr>
    <w:rPr>
      <w:rFonts w:ascii="Myriad Pro Light" w:eastAsia="Calibri" w:hAnsi="Myriad Pro Light" w:cs="Times New Roman"/>
      <w:color w:val="auto"/>
      <w:lang w:eastAsia="en-US"/>
    </w:rPr>
  </w:style>
  <w:style w:type="character" w:customStyle="1" w:styleId="A0">
    <w:name w:val="A0"/>
    <w:rsid w:val="0065457D"/>
    <w:rPr>
      <w:rFonts w:cs="Myriad Pro Light"/>
      <w:color w:val="000000"/>
      <w:sz w:val="16"/>
      <w:szCs w:val="16"/>
    </w:rPr>
  </w:style>
  <w:style w:type="character" w:customStyle="1" w:styleId="A2">
    <w:name w:val="A2"/>
    <w:uiPriority w:val="99"/>
    <w:rsid w:val="0065457D"/>
    <w:rPr>
      <w:rFonts w:cs="Myriad Pro Light"/>
      <w:color w:val="0000FF"/>
      <w:sz w:val="16"/>
      <w:szCs w:val="16"/>
      <w:u w:val="single"/>
    </w:rPr>
  </w:style>
  <w:style w:type="character" w:styleId="UnresolvedMention">
    <w:name w:val="Unresolved Mention"/>
    <w:basedOn w:val="DefaultParagraphFont"/>
    <w:uiPriority w:val="99"/>
    <w:semiHidden/>
    <w:unhideWhenUsed/>
    <w:rsid w:val="000E77C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40350906">
      <w:bodyDiv w:val="1"/>
      <w:marLeft w:val="0"/>
      <w:marRight w:val="0"/>
      <w:marTop w:val="0"/>
      <w:marBottom w:val="0"/>
      <w:divBdr>
        <w:top w:val="none" w:sz="0" w:space="0" w:color="auto"/>
        <w:left w:val="none" w:sz="0" w:space="0" w:color="auto"/>
        <w:bottom w:val="none" w:sz="0" w:space="0" w:color="auto"/>
        <w:right w:val="none" w:sz="0" w:space="0" w:color="auto"/>
      </w:divBdr>
    </w:div>
    <w:div w:id="354816522">
      <w:bodyDiv w:val="1"/>
      <w:marLeft w:val="0"/>
      <w:marRight w:val="0"/>
      <w:marTop w:val="0"/>
      <w:marBottom w:val="0"/>
      <w:divBdr>
        <w:top w:val="none" w:sz="0" w:space="0" w:color="auto"/>
        <w:left w:val="none" w:sz="0" w:space="0" w:color="auto"/>
        <w:bottom w:val="none" w:sz="0" w:space="0" w:color="auto"/>
        <w:right w:val="none" w:sz="0" w:space="0" w:color="auto"/>
      </w:divBdr>
    </w:div>
    <w:div w:id="377633293">
      <w:bodyDiv w:val="1"/>
      <w:marLeft w:val="0"/>
      <w:marRight w:val="0"/>
      <w:marTop w:val="0"/>
      <w:marBottom w:val="0"/>
      <w:divBdr>
        <w:top w:val="none" w:sz="0" w:space="0" w:color="auto"/>
        <w:left w:val="none" w:sz="0" w:space="0" w:color="auto"/>
        <w:bottom w:val="none" w:sz="0" w:space="0" w:color="auto"/>
        <w:right w:val="none" w:sz="0" w:space="0" w:color="auto"/>
      </w:divBdr>
    </w:div>
    <w:div w:id="820661624">
      <w:bodyDiv w:val="1"/>
      <w:marLeft w:val="0"/>
      <w:marRight w:val="0"/>
      <w:marTop w:val="0"/>
      <w:marBottom w:val="0"/>
      <w:divBdr>
        <w:top w:val="none" w:sz="0" w:space="0" w:color="auto"/>
        <w:left w:val="none" w:sz="0" w:space="0" w:color="auto"/>
        <w:bottom w:val="none" w:sz="0" w:space="0" w:color="auto"/>
        <w:right w:val="none" w:sz="0" w:space="0" w:color="auto"/>
      </w:divBdr>
    </w:div>
    <w:div w:id="1097360198">
      <w:bodyDiv w:val="1"/>
      <w:marLeft w:val="0"/>
      <w:marRight w:val="0"/>
      <w:marTop w:val="0"/>
      <w:marBottom w:val="0"/>
      <w:divBdr>
        <w:top w:val="none" w:sz="0" w:space="0" w:color="auto"/>
        <w:left w:val="none" w:sz="0" w:space="0" w:color="auto"/>
        <w:bottom w:val="none" w:sz="0" w:space="0" w:color="auto"/>
        <w:right w:val="none" w:sz="0" w:space="0" w:color="auto"/>
      </w:divBdr>
    </w:div>
    <w:div w:id="1990016241">
      <w:marLeft w:val="0"/>
      <w:marRight w:val="0"/>
      <w:marTop w:val="0"/>
      <w:marBottom w:val="0"/>
      <w:divBdr>
        <w:top w:val="none" w:sz="0" w:space="0" w:color="auto"/>
        <w:left w:val="none" w:sz="0" w:space="0" w:color="auto"/>
        <w:bottom w:val="none" w:sz="0" w:space="0" w:color="auto"/>
        <w:right w:val="none" w:sz="0" w:space="0" w:color="auto"/>
      </w:divBdr>
    </w:div>
    <w:div w:id="1990016242">
      <w:marLeft w:val="0"/>
      <w:marRight w:val="0"/>
      <w:marTop w:val="0"/>
      <w:marBottom w:val="0"/>
      <w:divBdr>
        <w:top w:val="none" w:sz="0" w:space="0" w:color="auto"/>
        <w:left w:val="none" w:sz="0" w:space="0" w:color="auto"/>
        <w:bottom w:val="none" w:sz="0" w:space="0" w:color="auto"/>
        <w:right w:val="none" w:sz="0" w:space="0" w:color="auto"/>
      </w:divBdr>
    </w:div>
    <w:div w:id="2052609204">
      <w:bodyDiv w:val="1"/>
      <w:marLeft w:val="0"/>
      <w:marRight w:val="0"/>
      <w:marTop w:val="0"/>
      <w:marBottom w:val="0"/>
      <w:divBdr>
        <w:top w:val="none" w:sz="0" w:space="0" w:color="auto"/>
        <w:left w:val="none" w:sz="0" w:space="0" w:color="auto"/>
        <w:bottom w:val="none" w:sz="0" w:space="0" w:color="auto"/>
        <w:right w:val="none" w:sz="0" w:space="0" w:color="auto"/>
      </w:divBdr>
    </w:div>
    <w:div w:id="2087995531">
      <w:bodyDiv w:val="1"/>
      <w:marLeft w:val="0"/>
      <w:marRight w:val="0"/>
      <w:marTop w:val="0"/>
      <w:marBottom w:val="0"/>
      <w:divBdr>
        <w:top w:val="none" w:sz="0" w:space="0" w:color="auto"/>
        <w:left w:val="none" w:sz="0" w:space="0" w:color="auto"/>
        <w:bottom w:val="none" w:sz="0" w:space="0" w:color="auto"/>
        <w:right w:val="none" w:sz="0" w:space="0" w:color="auto"/>
      </w:divBdr>
    </w:div>
    <w:div w:id="21068019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4.wmf"/><Relationship Id="rId42" Type="http://schemas.openxmlformats.org/officeDocument/2006/relationships/oleObject" Target="embeddings/oleObject13.bin"/><Relationship Id="rId63" Type="http://schemas.openxmlformats.org/officeDocument/2006/relationships/image" Target="media/image25.wmf"/><Relationship Id="rId84" Type="http://schemas.openxmlformats.org/officeDocument/2006/relationships/oleObject" Target="embeddings/oleObject34.bin"/><Relationship Id="rId138" Type="http://schemas.openxmlformats.org/officeDocument/2006/relationships/hyperlink" Target="mailto:resources.feedback@ocr.org.uk?subject=I%20like%20the%20resource%20GCSE%20(9-1)%20Mathematics%20J560/01%20Alternative%20paper%20mark%20scheme%20-%20Summer%202023%20series" TargetMode="External"/><Relationship Id="rId107" Type="http://schemas.openxmlformats.org/officeDocument/2006/relationships/image" Target="media/image47.wmf"/><Relationship Id="rId11" Type="http://schemas.openxmlformats.org/officeDocument/2006/relationships/header" Target="header1.xml"/><Relationship Id="rId32" Type="http://schemas.openxmlformats.org/officeDocument/2006/relationships/oleObject" Target="embeddings/oleObject8.bin"/><Relationship Id="rId53" Type="http://schemas.openxmlformats.org/officeDocument/2006/relationships/image" Target="media/image20.wmf"/><Relationship Id="rId74" Type="http://schemas.openxmlformats.org/officeDocument/2006/relationships/oleObject" Target="embeddings/oleObject29.bin"/><Relationship Id="rId128" Type="http://schemas.openxmlformats.org/officeDocument/2006/relationships/oleObject" Target="embeddings/oleObject56.bin"/><Relationship Id="rId149" Type="http://schemas.openxmlformats.org/officeDocument/2006/relationships/hyperlink" Target="mailto:resources.feedback@ocr.org.uk" TargetMode="External"/><Relationship Id="rId5" Type="http://schemas.openxmlformats.org/officeDocument/2006/relationships/numbering" Target="numbering.xml"/><Relationship Id="rId95" Type="http://schemas.openxmlformats.org/officeDocument/2006/relationships/image" Target="media/image41.wmf"/><Relationship Id="rId22" Type="http://schemas.openxmlformats.org/officeDocument/2006/relationships/oleObject" Target="embeddings/oleObject3.bin"/><Relationship Id="rId27" Type="http://schemas.openxmlformats.org/officeDocument/2006/relationships/image" Target="media/image7.wmf"/><Relationship Id="rId43" Type="http://schemas.openxmlformats.org/officeDocument/2006/relationships/image" Target="media/image15.wmf"/><Relationship Id="rId48" Type="http://schemas.openxmlformats.org/officeDocument/2006/relationships/oleObject" Target="embeddings/oleObject16.bin"/><Relationship Id="rId64" Type="http://schemas.openxmlformats.org/officeDocument/2006/relationships/oleObject" Target="embeddings/oleObject24.bin"/><Relationship Id="rId69" Type="http://schemas.openxmlformats.org/officeDocument/2006/relationships/image" Target="media/image28.wmf"/><Relationship Id="rId113" Type="http://schemas.openxmlformats.org/officeDocument/2006/relationships/image" Target="media/image50.wmf"/><Relationship Id="rId118" Type="http://schemas.openxmlformats.org/officeDocument/2006/relationships/oleObject" Target="embeddings/oleObject51.bin"/><Relationship Id="rId134" Type="http://schemas.openxmlformats.org/officeDocument/2006/relationships/oleObject" Target="embeddings/oleObject59.bin"/><Relationship Id="rId139" Type="http://schemas.openxmlformats.org/officeDocument/2006/relationships/hyperlink" Target="mailto:resources.feedback@ocr.org.uk?subject=I%20dislike%20the%20resource%20GCSE%20(9-1)%20Mathematics%20J560/01%20Alternative%20paper%20mark%20scheme%20-%20Summer%202023%20series" TargetMode="External"/><Relationship Id="rId80" Type="http://schemas.openxmlformats.org/officeDocument/2006/relationships/oleObject" Target="embeddings/oleObject32.bin"/><Relationship Id="rId85" Type="http://schemas.openxmlformats.org/officeDocument/2006/relationships/image" Target="media/image36.wmf"/><Relationship Id="rId150" Type="http://schemas.openxmlformats.org/officeDocument/2006/relationships/header" Target="header3.xml"/><Relationship Id="rId12" Type="http://schemas.openxmlformats.org/officeDocument/2006/relationships/footer" Target="footer1.xml"/><Relationship Id="rId17" Type="http://schemas.openxmlformats.org/officeDocument/2006/relationships/image" Target="media/image2.wmf"/><Relationship Id="rId33" Type="http://schemas.openxmlformats.org/officeDocument/2006/relationships/image" Target="media/image10.wmf"/><Relationship Id="rId38" Type="http://schemas.openxmlformats.org/officeDocument/2006/relationships/oleObject" Target="embeddings/oleObject11.bin"/><Relationship Id="rId59" Type="http://schemas.openxmlformats.org/officeDocument/2006/relationships/image" Target="media/image23.wmf"/><Relationship Id="rId103" Type="http://schemas.openxmlformats.org/officeDocument/2006/relationships/image" Target="media/image45.wmf"/><Relationship Id="rId108" Type="http://schemas.openxmlformats.org/officeDocument/2006/relationships/oleObject" Target="embeddings/oleObject46.bin"/><Relationship Id="rId124" Type="http://schemas.openxmlformats.org/officeDocument/2006/relationships/oleObject" Target="embeddings/oleObject54.bin"/><Relationship Id="rId129" Type="http://schemas.openxmlformats.org/officeDocument/2006/relationships/image" Target="media/image58.wmf"/><Relationship Id="rId54" Type="http://schemas.openxmlformats.org/officeDocument/2006/relationships/oleObject" Target="embeddings/oleObject19.bin"/><Relationship Id="rId70" Type="http://schemas.openxmlformats.org/officeDocument/2006/relationships/oleObject" Target="embeddings/oleObject27.bin"/><Relationship Id="rId75" Type="http://schemas.openxmlformats.org/officeDocument/2006/relationships/image" Target="media/image31.wmf"/><Relationship Id="rId91" Type="http://schemas.openxmlformats.org/officeDocument/2006/relationships/image" Target="media/image39.wmf"/><Relationship Id="rId96" Type="http://schemas.openxmlformats.org/officeDocument/2006/relationships/oleObject" Target="embeddings/oleObject40.bin"/><Relationship Id="rId140" Type="http://schemas.openxmlformats.org/officeDocument/2006/relationships/hyperlink" Target="https://www.ocr.org.uk/qualifications/resource-finder/" TargetMode="External"/><Relationship Id="rId145" Type="http://schemas.openxmlformats.org/officeDocument/2006/relationships/hyperlink" Target="mailto:resources.feedback@ocr.org.uk?subject=I%20dislike%20the%20resource%20GCSE%20(9-1)%20Mathematics%20J560/01%20Alternative%20paper%20mark%20scheme%20-%20Summer%202023%20series" TargetMode="External"/><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image" Target="media/image5.wmf"/><Relationship Id="rId28" Type="http://schemas.openxmlformats.org/officeDocument/2006/relationships/oleObject" Target="embeddings/oleObject6.bin"/><Relationship Id="rId49" Type="http://schemas.openxmlformats.org/officeDocument/2006/relationships/image" Target="media/image18.wmf"/><Relationship Id="rId114" Type="http://schemas.openxmlformats.org/officeDocument/2006/relationships/oleObject" Target="embeddings/oleObject49.bin"/><Relationship Id="rId119" Type="http://schemas.openxmlformats.org/officeDocument/2006/relationships/image" Target="media/image53.wmf"/><Relationship Id="rId44" Type="http://schemas.openxmlformats.org/officeDocument/2006/relationships/oleObject" Target="embeddings/oleObject14.bin"/><Relationship Id="rId60" Type="http://schemas.openxmlformats.org/officeDocument/2006/relationships/oleObject" Target="embeddings/oleObject22.bin"/><Relationship Id="rId65" Type="http://schemas.openxmlformats.org/officeDocument/2006/relationships/image" Target="media/image26.wmf"/><Relationship Id="rId81" Type="http://schemas.openxmlformats.org/officeDocument/2006/relationships/image" Target="media/image34.wmf"/><Relationship Id="rId86" Type="http://schemas.openxmlformats.org/officeDocument/2006/relationships/oleObject" Target="embeddings/oleObject35.bin"/><Relationship Id="rId130" Type="http://schemas.openxmlformats.org/officeDocument/2006/relationships/oleObject" Target="embeddings/oleObject57.bin"/><Relationship Id="rId135" Type="http://schemas.openxmlformats.org/officeDocument/2006/relationships/image" Target="media/image61.wmf"/><Relationship Id="rId151" Type="http://schemas.openxmlformats.org/officeDocument/2006/relationships/footer" Target="footer3.xml"/><Relationship Id="rId13" Type="http://schemas.openxmlformats.org/officeDocument/2006/relationships/header" Target="header2.xml"/><Relationship Id="rId18" Type="http://schemas.openxmlformats.org/officeDocument/2006/relationships/oleObject" Target="embeddings/oleObject1.bin"/><Relationship Id="rId39" Type="http://schemas.openxmlformats.org/officeDocument/2006/relationships/image" Target="media/image13.wmf"/><Relationship Id="rId109" Type="http://schemas.openxmlformats.org/officeDocument/2006/relationships/image" Target="media/image48.wmf"/><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21.wmf"/><Relationship Id="rId76" Type="http://schemas.openxmlformats.org/officeDocument/2006/relationships/oleObject" Target="embeddings/oleObject30.bin"/><Relationship Id="rId97" Type="http://schemas.openxmlformats.org/officeDocument/2006/relationships/image" Target="media/image42.wmf"/><Relationship Id="rId104" Type="http://schemas.openxmlformats.org/officeDocument/2006/relationships/oleObject" Target="embeddings/oleObject44.bin"/><Relationship Id="rId120" Type="http://schemas.openxmlformats.org/officeDocument/2006/relationships/oleObject" Target="embeddings/oleObject52.bin"/><Relationship Id="rId125" Type="http://schemas.openxmlformats.org/officeDocument/2006/relationships/image" Target="media/image56.wmf"/><Relationship Id="rId141" Type="http://schemas.openxmlformats.org/officeDocument/2006/relationships/hyperlink" Target="mailto:resources.feedback@ocr.org.uk" TargetMode="External"/><Relationship Id="rId146" Type="http://schemas.openxmlformats.org/officeDocument/2006/relationships/hyperlink" Target="https://www.ocr.org.uk/qualifications/resource-finder/" TargetMode="External"/><Relationship Id="rId7" Type="http://schemas.openxmlformats.org/officeDocument/2006/relationships/settings" Target="settings.xml"/><Relationship Id="rId71" Type="http://schemas.openxmlformats.org/officeDocument/2006/relationships/image" Target="media/image29.wmf"/><Relationship Id="rId92" Type="http://schemas.openxmlformats.org/officeDocument/2006/relationships/oleObject" Target="embeddings/oleObject38.bin"/><Relationship Id="rId2" Type="http://schemas.openxmlformats.org/officeDocument/2006/relationships/customXml" Target="../customXml/item2.xml"/><Relationship Id="rId29" Type="http://schemas.openxmlformats.org/officeDocument/2006/relationships/image" Target="media/image8.wmf"/><Relationship Id="rId24" Type="http://schemas.openxmlformats.org/officeDocument/2006/relationships/oleObject" Target="embeddings/oleObject4.bin"/><Relationship Id="rId40" Type="http://schemas.openxmlformats.org/officeDocument/2006/relationships/oleObject" Target="embeddings/oleObject12.bin"/><Relationship Id="rId45" Type="http://schemas.openxmlformats.org/officeDocument/2006/relationships/image" Target="media/image16.wmf"/><Relationship Id="rId66" Type="http://schemas.openxmlformats.org/officeDocument/2006/relationships/oleObject" Target="embeddings/oleObject25.bin"/><Relationship Id="rId87" Type="http://schemas.openxmlformats.org/officeDocument/2006/relationships/image" Target="media/image37.wmf"/><Relationship Id="rId110" Type="http://schemas.openxmlformats.org/officeDocument/2006/relationships/oleObject" Target="embeddings/oleObject47.bin"/><Relationship Id="rId115" Type="http://schemas.openxmlformats.org/officeDocument/2006/relationships/image" Target="media/image51.wmf"/><Relationship Id="rId131" Type="http://schemas.openxmlformats.org/officeDocument/2006/relationships/image" Target="media/image59.wmf"/><Relationship Id="rId136" Type="http://schemas.openxmlformats.org/officeDocument/2006/relationships/oleObject" Target="embeddings/oleObject60.bin"/><Relationship Id="rId61" Type="http://schemas.openxmlformats.org/officeDocument/2006/relationships/image" Target="media/image24.wmf"/><Relationship Id="rId82" Type="http://schemas.openxmlformats.org/officeDocument/2006/relationships/oleObject" Target="embeddings/oleObject33.bin"/><Relationship Id="rId152" Type="http://schemas.openxmlformats.org/officeDocument/2006/relationships/fontTable" Target="fontTable.xml"/><Relationship Id="rId19" Type="http://schemas.openxmlformats.org/officeDocument/2006/relationships/image" Target="media/image3.wmf"/><Relationship Id="rId14" Type="http://schemas.openxmlformats.org/officeDocument/2006/relationships/footer" Target="footer2.xml"/><Relationship Id="rId30" Type="http://schemas.openxmlformats.org/officeDocument/2006/relationships/oleObject" Target="embeddings/oleObject7.bin"/><Relationship Id="rId35" Type="http://schemas.openxmlformats.org/officeDocument/2006/relationships/image" Target="media/image11.wmf"/><Relationship Id="rId56" Type="http://schemas.openxmlformats.org/officeDocument/2006/relationships/oleObject" Target="embeddings/oleObject20.bin"/><Relationship Id="rId77" Type="http://schemas.openxmlformats.org/officeDocument/2006/relationships/image" Target="media/image32.wmf"/><Relationship Id="rId100" Type="http://schemas.openxmlformats.org/officeDocument/2006/relationships/oleObject" Target="embeddings/oleObject42.bin"/><Relationship Id="rId105" Type="http://schemas.openxmlformats.org/officeDocument/2006/relationships/image" Target="media/image46.wmf"/><Relationship Id="rId126" Type="http://schemas.openxmlformats.org/officeDocument/2006/relationships/oleObject" Target="embeddings/oleObject55.bin"/><Relationship Id="rId147" Type="http://schemas.openxmlformats.org/officeDocument/2006/relationships/hyperlink" Target="mailto:resources.feedback@ocr.org.uk" TargetMode="External"/><Relationship Id="rId8" Type="http://schemas.openxmlformats.org/officeDocument/2006/relationships/webSettings" Target="webSettings.xml"/><Relationship Id="rId51" Type="http://schemas.openxmlformats.org/officeDocument/2006/relationships/image" Target="media/image19.wmf"/><Relationship Id="rId72" Type="http://schemas.openxmlformats.org/officeDocument/2006/relationships/oleObject" Target="embeddings/oleObject28.bin"/><Relationship Id="rId93" Type="http://schemas.openxmlformats.org/officeDocument/2006/relationships/image" Target="media/image40.wmf"/><Relationship Id="rId98" Type="http://schemas.openxmlformats.org/officeDocument/2006/relationships/oleObject" Target="embeddings/oleObject41.bin"/><Relationship Id="rId121" Type="http://schemas.openxmlformats.org/officeDocument/2006/relationships/image" Target="media/image54.wmf"/><Relationship Id="rId142" Type="http://schemas.openxmlformats.org/officeDocument/2006/relationships/hyperlink" Target="https://www.ocr.org.uk/qualifications/expression-of-interest/" TargetMode="External"/><Relationship Id="rId3" Type="http://schemas.openxmlformats.org/officeDocument/2006/relationships/customXml" Target="../customXml/item3.xml"/><Relationship Id="rId25" Type="http://schemas.openxmlformats.org/officeDocument/2006/relationships/image" Target="media/image6.wmf"/><Relationship Id="rId46" Type="http://schemas.openxmlformats.org/officeDocument/2006/relationships/oleObject" Target="embeddings/oleObject15.bin"/><Relationship Id="rId67" Type="http://schemas.openxmlformats.org/officeDocument/2006/relationships/image" Target="media/image27.wmf"/><Relationship Id="rId116" Type="http://schemas.openxmlformats.org/officeDocument/2006/relationships/oleObject" Target="embeddings/oleObject50.bin"/><Relationship Id="rId137" Type="http://schemas.openxmlformats.org/officeDocument/2006/relationships/image" Target="media/image62.jpeg"/><Relationship Id="rId20" Type="http://schemas.openxmlformats.org/officeDocument/2006/relationships/oleObject" Target="embeddings/oleObject2.bin"/><Relationship Id="rId41" Type="http://schemas.openxmlformats.org/officeDocument/2006/relationships/image" Target="media/image14.wmf"/><Relationship Id="rId62" Type="http://schemas.openxmlformats.org/officeDocument/2006/relationships/oleObject" Target="embeddings/oleObject23.bin"/><Relationship Id="rId83" Type="http://schemas.openxmlformats.org/officeDocument/2006/relationships/image" Target="media/image35.wmf"/><Relationship Id="rId88" Type="http://schemas.openxmlformats.org/officeDocument/2006/relationships/oleObject" Target="embeddings/oleObject36.bin"/><Relationship Id="rId111" Type="http://schemas.openxmlformats.org/officeDocument/2006/relationships/image" Target="media/image49.wmf"/><Relationship Id="rId132" Type="http://schemas.openxmlformats.org/officeDocument/2006/relationships/oleObject" Target="embeddings/oleObject58.bin"/><Relationship Id="rId153" Type="http://schemas.openxmlformats.org/officeDocument/2006/relationships/theme" Target="theme/theme1.xml"/><Relationship Id="rId15" Type="http://schemas.openxmlformats.org/officeDocument/2006/relationships/hyperlink" Target="https://www.ocr.org.uk/maths" TargetMode="External"/><Relationship Id="rId36" Type="http://schemas.openxmlformats.org/officeDocument/2006/relationships/oleObject" Target="embeddings/oleObject10.bin"/><Relationship Id="rId57" Type="http://schemas.openxmlformats.org/officeDocument/2006/relationships/image" Target="media/image22.wmf"/><Relationship Id="rId106" Type="http://schemas.openxmlformats.org/officeDocument/2006/relationships/oleObject" Target="embeddings/oleObject45.bin"/><Relationship Id="rId127" Type="http://schemas.openxmlformats.org/officeDocument/2006/relationships/image" Target="media/image57.wmf"/><Relationship Id="rId10" Type="http://schemas.openxmlformats.org/officeDocument/2006/relationships/endnotes" Target="endnotes.xml"/><Relationship Id="rId31" Type="http://schemas.openxmlformats.org/officeDocument/2006/relationships/image" Target="media/image9.wmf"/><Relationship Id="rId52" Type="http://schemas.openxmlformats.org/officeDocument/2006/relationships/oleObject" Target="embeddings/oleObject18.bin"/><Relationship Id="rId73" Type="http://schemas.openxmlformats.org/officeDocument/2006/relationships/image" Target="media/image30.wmf"/><Relationship Id="rId78" Type="http://schemas.openxmlformats.org/officeDocument/2006/relationships/oleObject" Target="embeddings/oleObject31.bin"/><Relationship Id="rId94" Type="http://schemas.openxmlformats.org/officeDocument/2006/relationships/oleObject" Target="embeddings/oleObject39.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53.bin"/><Relationship Id="rId143" Type="http://schemas.openxmlformats.org/officeDocument/2006/relationships/hyperlink" Target="mailto:resources.feedback@ocr.org.uk" TargetMode="External"/><Relationship Id="rId148" Type="http://schemas.openxmlformats.org/officeDocument/2006/relationships/hyperlink" Target="https://www.ocr.org.uk/qualifications/expression-of-interest/" TargetMode="External"/><Relationship Id="rId4" Type="http://schemas.openxmlformats.org/officeDocument/2006/relationships/customXml" Target="../customXml/item4.xml"/><Relationship Id="rId9" Type="http://schemas.openxmlformats.org/officeDocument/2006/relationships/footnotes" Target="footnotes.xml"/><Relationship Id="rId26" Type="http://schemas.openxmlformats.org/officeDocument/2006/relationships/oleObject" Target="embeddings/oleObject5.bin"/><Relationship Id="rId47" Type="http://schemas.openxmlformats.org/officeDocument/2006/relationships/image" Target="media/image17.wmf"/><Relationship Id="rId68" Type="http://schemas.openxmlformats.org/officeDocument/2006/relationships/oleObject" Target="embeddings/oleObject26.bin"/><Relationship Id="rId89" Type="http://schemas.openxmlformats.org/officeDocument/2006/relationships/image" Target="media/image38.wmf"/><Relationship Id="rId112" Type="http://schemas.openxmlformats.org/officeDocument/2006/relationships/oleObject" Target="embeddings/oleObject48.bin"/><Relationship Id="rId133" Type="http://schemas.openxmlformats.org/officeDocument/2006/relationships/image" Target="media/image60.wmf"/><Relationship Id="rId16" Type="http://schemas.openxmlformats.org/officeDocument/2006/relationships/image" Target="media/image1.jpg"/><Relationship Id="rId37" Type="http://schemas.openxmlformats.org/officeDocument/2006/relationships/image" Target="media/image12.wmf"/><Relationship Id="rId58" Type="http://schemas.openxmlformats.org/officeDocument/2006/relationships/oleObject" Target="embeddings/oleObject21.bin"/><Relationship Id="rId79" Type="http://schemas.openxmlformats.org/officeDocument/2006/relationships/image" Target="media/image33.wmf"/><Relationship Id="rId102" Type="http://schemas.openxmlformats.org/officeDocument/2006/relationships/oleObject" Target="embeddings/oleObject43.bin"/><Relationship Id="rId123" Type="http://schemas.openxmlformats.org/officeDocument/2006/relationships/image" Target="media/image55.wmf"/><Relationship Id="rId144" Type="http://schemas.openxmlformats.org/officeDocument/2006/relationships/hyperlink" Target="mailto:resources.feedback@ocr.org.uk?subject=I%20like%20the%20resource%20GCSE%20(9-1)%20Mathematics%20J560/01%20Alternative%20paper%20mark%20scheme%20-%20Summer%202023%20series" TargetMode="External"/><Relationship Id="rId90" Type="http://schemas.openxmlformats.org/officeDocument/2006/relationships/oleObject" Target="embeddings/oleObject3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669277792DB0944BD973C7A7B97AF0D" ma:contentTypeVersion="22" ma:contentTypeDescription="Create a new document." ma:contentTypeScope="" ma:versionID="1e4d5099b877c3518167d4afa2014446">
  <xsd:schema xmlns:xsd="http://www.w3.org/2001/XMLSchema" xmlns:xs="http://www.w3.org/2001/XMLSchema" xmlns:p="http://schemas.microsoft.com/office/2006/metadata/properties" xmlns:ns2="a826fb59-e30b-4629-9a45-ddaff588768b" xmlns:ns3="a64829b1-ed52-45e5-9012-b69bfe77c40c" xmlns:ns4="http://schemas.microsoft.com/sharepoint/v3/fields" targetNamespace="http://schemas.microsoft.com/office/2006/metadata/properties" ma:root="true" ma:fieldsID="7638baeec624c6e1af7f058b97cdee17" ns2:_="" ns3:_="" ns4:_="">
    <xsd:import namespace="a826fb59-e30b-4629-9a45-ddaff588768b"/>
    <xsd:import namespace="a64829b1-ed52-45e5-9012-b69bfe77c40c"/>
    <xsd:import namespace="http://schemas.microsoft.com/sharepoint/v3/fields"/>
    <xsd:element name="properties">
      <xsd:complexType>
        <xsd:sequence>
          <xsd:element name="documentManagement">
            <xsd:complexType>
              <xsd:all>
                <xsd:element ref="ns2:PowerAppID" minOccurs="0"/>
                <xsd:element ref="ns2:Qualification" minOccurs="0"/>
                <xsd:element ref="ns2:Component" minOccurs="0"/>
                <xsd:element ref="ns2:Series" minOccurs="0"/>
                <xsd:element ref="ns2:Documenttype" minOccurs="0"/>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4:_Version" minOccurs="0"/>
                <xsd:element ref="ns2:MediaServiceObjectDetectorVersions" minOccurs="0"/>
                <xsd:element ref="ns2:Prodman" minOccurs="0"/>
                <xsd:element ref="ns3:SharedWithUsers" minOccurs="0"/>
                <xsd:element ref="ns3:SharedWithDetails" minOccurs="0"/>
                <xsd:element ref="ns2:MediaServiceDateTaken"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826fb59-e30b-4629-9a45-ddaff588768b" elementFormDefault="qualified">
    <xsd:import namespace="http://schemas.microsoft.com/office/2006/documentManagement/types"/>
    <xsd:import namespace="http://schemas.microsoft.com/office/infopath/2007/PartnerControls"/>
    <xsd:element name="PowerAppID" ma:index="8" nillable="true" ma:displayName="Power App ID" ma:format="Dropdown" ma:internalName="PowerAppID">
      <xsd:simpleType>
        <xsd:restriction base="dms:Text">
          <xsd:maxLength value="255"/>
        </xsd:restriction>
      </xsd:simpleType>
    </xsd:element>
    <xsd:element name="Qualification" ma:index="9" nillable="true" ma:displayName="Qualification" ma:format="Dropdown" ma:internalName="Qualification">
      <xsd:simpleType>
        <xsd:restriction base="dms:Choice">
          <xsd:enumeration value="GCSE"/>
          <xsd:enumeration value="AS Level"/>
          <xsd:enumeration value="A Level"/>
          <xsd:enumeration value="AS and A Level"/>
          <xsd:enumeration value="Entry Level"/>
          <xsd:enumeration value="Cambridge Nationals"/>
          <xsd:enumeration value="Cambridge Technicals Level 2"/>
          <xsd:enumeration value="Cambridge Technicals Level 3"/>
          <xsd:enumeration value="Cambridge Technicals ALL"/>
          <xsd:enumeration value="ALL"/>
        </xsd:restriction>
      </xsd:simpleType>
    </xsd:element>
    <xsd:element name="Component" ma:index="11" nillable="true" ma:displayName="Component" ma:format="Dropdown" ma:internalName="Component">
      <xsd:simpleType>
        <xsd:restriction base="dms:Text">
          <xsd:maxLength value="255"/>
        </xsd:restriction>
      </xsd:simpleType>
    </xsd:element>
    <xsd:element name="Series" ma:index="12" nillable="true" ma:displayName="Series" ma:format="Dropdown" ma:internalName="Series">
      <xsd:simpleType>
        <xsd:restriction base="dms:Text">
          <xsd:maxLength value="255"/>
        </xsd:restriction>
      </xsd:simpleType>
    </xsd:element>
    <xsd:element name="Documenttype" ma:index="13" nillable="true" ma:displayName="Document type" ma:format="Dropdown" ma:internalName="Documenttype">
      <xsd:simpleType>
        <xsd:restriction base="dms:Text">
          <xsd:maxLength value="255"/>
        </xsd:restriction>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Prodman" ma:index="24" nillable="true" ma:displayName="Production manager" ma:format="Dropdown" ma:list="UserInfo" ma:SharePointGroup="0" ma:internalName="Prodman">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ediaServiceDateTaken" ma:index="27" nillable="true" ma:displayName="MediaServiceDateTaken" ma:hidden="true" ma:indexed="true" ma:internalName="MediaServiceDateTaken" ma:readOnly="true">
      <xsd:simpleType>
        <xsd:restriction base="dms:Text"/>
      </xsd:simpleType>
    </xsd:element>
    <xsd:element name="MediaServiceSearchProperties" ma:index="28"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a64829b1-ed52-45e5-9012-b69bfe77c40c"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bb1e02dd-7817-4a51-aae4-035ca7d4f282}" ma:internalName="TaxCatchAll" ma:showField="CatchAllData" ma:web="a64829b1-ed52-45e5-9012-b69bfe77c40c">
      <xsd:complexType>
        <xsd:complexContent>
          <xsd:extension base="dms:MultiChoiceLookup">
            <xsd:sequence>
              <xsd:element name="Value" type="dms:Lookup" maxOccurs="unbounded" minOccurs="0" nillable="true"/>
            </xsd:sequence>
          </xsd:extension>
        </xsd:complexContent>
      </xsd:complexType>
    </xsd:element>
    <xsd:element name="SharedWithUsers" ma:index="2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6"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Version" ma:index="22" nillable="true" ma:displayName="Version" ma:internalName="_Vers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ma:index="10" ma:displayName="Subject"/>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p:properties xmlns:p="http://schemas.microsoft.com/office/2006/metadata/properties" xmlns:xsi="http://www.w3.org/2001/XMLSchema-instance" xmlns:pc="http://schemas.microsoft.com/office/infopath/2007/PartnerControls">
  <documentManagement>
    <PowerAppID xmlns="a826fb59-e30b-4629-9a45-ddaff588768b">2006</PowerAppID>
    <_Version xmlns="http://schemas.microsoft.com/sharepoint/v3/fields" xsi:nil="true"/>
    <lcf76f155ced4ddcb4097134ff3c332f xmlns="a826fb59-e30b-4629-9a45-ddaff588768b">
      <Terms xmlns="http://schemas.microsoft.com/office/infopath/2007/PartnerControls"/>
    </lcf76f155ced4ddcb4097134ff3c332f>
    <Qualification xmlns="a826fb59-e30b-4629-9a45-ddaff588768b">GCSE</Qualification>
    <Component xmlns="a826fb59-e30b-4629-9a45-ddaff588768b">J560/01</Component>
    <Documenttype xmlns="a826fb59-e30b-4629-9a45-ddaff588768b">Mark scheme</Documenttype>
    <TaxCatchAll xmlns="a64829b1-ed52-45e5-9012-b69bfe77c40c" xsi:nil="true"/>
    <Series xmlns="a826fb59-e30b-4629-9a45-ddaff588768b">June 2023</Series>
    <Prodman xmlns="a826fb59-e30b-4629-9a45-ddaff588768b">
      <UserInfo>
        <DisplayName>Emma Nightingale</DisplayName>
        <AccountId>14</AccountId>
        <AccountType/>
      </UserInfo>
    </Prodman>
  </documentManagement>
</p:properties>
</file>

<file path=customXml/itemProps1.xml><?xml version="1.0" encoding="utf-8"?>
<ds:datastoreItem xmlns:ds="http://schemas.openxmlformats.org/officeDocument/2006/customXml" ds:itemID="{AA5A811C-268F-4166-AA7E-D5E98FA1129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826fb59-e30b-4629-9a45-ddaff588768b"/>
    <ds:schemaRef ds:uri="a64829b1-ed52-45e5-9012-b69bfe77c40c"/>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715A45E-BA24-43E6-AE89-2C6276BF14B2}">
  <ds:schemaRefs>
    <ds:schemaRef ds:uri="http://schemas.microsoft.com/sharepoint/v3/contenttype/forms"/>
  </ds:schemaRefs>
</ds:datastoreItem>
</file>

<file path=customXml/itemProps3.xml><?xml version="1.0" encoding="utf-8"?>
<ds:datastoreItem xmlns:ds="http://schemas.openxmlformats.org/officeDocument/2006/customXml" ds:itemID="{89B0B920-2E0B-4159-82D3-F0A73AB6FF02}">
  <ds:schemaRefs>
    <ds:schemaRef ds:uri="http://schemas.openxmlformats.org/officeDocument/2006/bibliography"/>
  </ds:schemaRefs>
</ds:datastoreItem>
</file>

<file path=customXml/itemProps4.xml><?xml version="1.0" encoding="utf-8"?>
<ds:datastoreItem xmlns:ds="http://schemas.openxmlformats.org/officeDocument/2006/customXml" ds:itemID="{4A3AFC2E-2772-44B6-84A4-F40C46E79C8B}">
  <ds:schemaRefs>
    <ds:schemaRef ds:uri="http://schemas.microsoft.com/office/2006/metadata/properties"/>
    <ds:schemaRef ds:uri="http://schemas.microsoft.com/office/infopath/2007/PartnerControls"/>
    <ds:schemaRef ds:uri="a826fb59-e30b-4629-9a45-ddaff588768b"/>
    <ds:schemaRef ds:uri="http://schemas.microsoft.com/sharepoint/v3/fields"/>
    <ds:schemaRef ds:uri="a64829b1-ed52-45e5-9012-b69bfe77c40c"/>
  </ds:schemaRefs>
</ds:datastoreItem>
</file>

<file path=docProps/app.xml><?xml version="1.0" encoding="utf-8"?>
<Properties xmlns="http://schemas.openxmlformats.org/officeDocument/2006/extended-properties" xmlns:vt="http://schemas.openxmlformats.org/officeDocument/2006/docPropsVTypes">
  <Template>Normal.dotm</Template>
  <TotalTime>1312</TotalTime>
  <Pages>22</Pages>
  <Words>3213</Words>
  <Characters>18320</Characters>
  <Application>Microsoft Office Word</Application>
  <DocSecurity>0</DocSecurity>
  <Lines>152</Lines>
  <Paragraphs>42</Paragraphs>
  <ScaleCrop>false</ScaleCrop>
  <HeadingPairs>
    <vt:vector size="2" baseType="variant">
      <vt:variant>
        <vt:lpstr>Title</vt:lpstr>
      </vt:variant>
      <vt:variant>
        <vt:i4>1</vt:i4>
      </vt:variant>
    </vt:vector>
  </HeadingPairs>
  <TitlesOfParts>
    <vt:vector size="1" baseType="lpstr">
      <vt:lpstr>GCSE (9-1) Mathematics J560/01 Alternative paper mark scheme - Summer 2023 series</vt:lpstr>
    </vt:vector>
  </TitlesOfParts>
  <Company>Cambridge Assessment</Company>
  <LinksUpToDate>false</LinksUpToDate>
  <CharactersWithSpaces>21491</CharactersWithSpaces>
  <SharedDoc>false</SharedDoc>
  <HLinks>
    <vt:vector size="36" baseType="variant">
      <vt:variant>
        <vt:i4>4063250</vt:i4>
      </vt:variant>
      <vt:variant>
        <vt:i4>15</vt:i4>
      </vt:variant>
      <vt:variant>
        <vt:i4>0</vt:i4>
      </vt:variant>
      <vt:variant>
        <vt:i4>5</vt:i4>
      </vt:variant>
      <vt:variant>
        <vt:lpwstr>mailto:resources.feedback@ocr.org.uk</vt:lpwstr>
      </vt:variant>
      <vt:variant>
        <vt:lpwstr/>
      </vt:variant>
      <vt:variant>
        <vt:i4>5046336</vt:i4>
      </vt:variant>
      <vt:variant>
        <vt:i4>12</vt:i4>
      </vt:variant>
      <vt:variant>
        <vt:i4>0</vt:i4>
      </vt:variant>
      <vt:variant>
        <vt:i4>5</vt:i4>
      </vt:variant>
      <vt:variant>
        <vt:lpwstr>https://www.ocr.org.uk/qualifications/expression-of-interest/</vt:lpwstr>
      </vt:variant>
      <vt:variant>
        <vt:lpwstr/>
      </vt:variant>
      <vt:variant>
        <vt:i4>4063250</vt:i4>
      </vt:variant>
      <vt:variant>
        <vt:i4>9</vt:i4>
      </vt:variant>
      <vt:variant>
        <vt:i4>0</vt:i4>
      </vt:variant>
      <vt:variant>
        <vt:i4>5</vt:i4>
      </vt:variant>
      <vt:variant>
        <vt:lpwstr>mailto:resources.feedback@ocr.org.uk</vt:lpwstr>
      </vt:variant>
      <vt:variant>
        <vt:lpwstr/>
      </vt:variant>
      <vt:variant>
        <vt:i4>3407934</vt:i4>
      </vt:variant>
      <vt:variant>
        <vt:i4>6</vt:i4>
      </vt:variant>
      <vt:variant>
        <vt:i4>0</vt:i4>
      </vt:variant>
      <vt:variant>
        <vt:i4>5</vt:i4>
      </vt:variant>
      <vt:variant>
        <vt:lpwstr>https://www.ocr.org.uk/qualifications/resource-finder/</vt:lpwstr>
      </vt:variant>
      <vt:variant>
        <vt:lpwstr/>
      </vt:variant>
      <vt:variant>
        <vt:i4>327780</vt:i4>
      </vt:variant>
      <vt:variant>
        <vt:i4>3</vt:i4>
      </vt:variant>
      <vt:variant>
        <vt:i4>0</vt:i4>
      </vt:variant>
      <vt:variant>
        <vt:i4>5</vt:i4>
      </vt:variant>
      <vt:variant>
        <vt:lpwstr>mailto:resources.feedback@ocr.org.uk?subject=I%20dislike%20the%20resource%20GCSE%20(9-1)%20Mathematics%20J560/01%20Alternative%20paper%20mark%20scheme%20-%20Summer%202023%20series</vt:lpwstr>
      </vt:variant>
      <vt:variant>
        <vt:lpwstr/>
      </vt:variant>
      <vt:variant>
        <vt:i4>6422542</vt:i4>
      </vt:variant>
      <vt:variant>
        <vt:i4>0</vt:i4>
      </vt:variant>
      <vt:variant>
        <vt:i4>0</vt:i4>
      </vt:variant>
      <vt:variant>
        <vt:i4>5</vt:i4>
      </vt:variant>
      <vt:variant>
        <vt:lpwstr>mailto:resources.feedback@ocr.org.uk?subject=I%20like%20the%20resource%20GCSE%20(9-1)%20Mathematics%20J560/01%20Alternative%20paper%20mark%20scheme%20-%20Summer%202023%20serie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J560/01 Alternative paper mark scheme - Summer 2023 series</dc:title>
  <dc:subject>Mathematics</dc:subject>
  <dc:creator>OCR</dc:creator>
  <cp:keywords>GCSE (9-1), Mathematics, J560/01, Alternative paper mark scheme, Summer 2023 series</cp:keywords>
  <cp:lastModifiedBy>Emma Nightingale</cp:lastModifiedBy>
  <cp:revision>774</cp:revision>
  <cp:lastPrinted>2023-10-31T19:32:00Z</cp:lastPrinted>
  <dcterms:created xsi:type="dcterms:W3CDTF">2023-11-15T19:45:00Z</dcterms:created>
  <dcterms:modified xsi:type="dcterms:W3CDTF">2024-03-07T15: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669277792DB0944BD973C7A7B97AF0D</vt:lpwstr>
  </property>
  <property fmtid="{D5CDD505-2E9C-101B-9397-08002B2CF9AE}" pid="3" name="MediaServiceImageTags">
    <vt:lpwstr/>
  </property>
  <property fmtid="{D5CDD505-2E9C-101B-9397-08002B2CF9AE}" pid="4" name="MTWinEqns">
    <vt:bool>true</vt:bool>
  </property>
</Properties>
</file>